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3DA0" w:rsidRPr="003E2065" w:rsidRDefault="004C3DA0" w:rsidP="00893B62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3E2065">
        <w:rPr>
          <w:rFonts w:ascii="標楷體" w:eastAsia="標楷體" w:hAnsi="標楷體"/>
          <w:sz w:val="36"/>
          <w:szCs w:val="36"/>
        </w:rPr>
        <w:t>大學入學考試中心</w:t>
      </w:r>
    </w:p>
    <w:p w:rsidR="004C3DA0" w:rsidRPr="003E2065" w:rsidRDefault="004C3DA0" w:rsidP="004C3DA0">
      <w:pPr>
        <w:widowControl/>
        <w:autoSpaceDE w:val="0"/>
        <w:autoSpaceDN w:val="0"/>
        <w:spacing w:before="120" w:after="120" w:line="48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8902FA">
        <w:rPr>
          <w:rFonts w:eastAsia="標楷體"/>
          <w:sz w:val="36"/>
          <w:szCs w:val="36"/>
        </w:rPr>
        <w:t>10</w:t>
      </w:r>
      <w:r w:rsidR="00D572A7">
        <w:rPr>
          <w:rFonts w:eastAsia="標楷體"/>
          <w:sz w:val="36"/>
          <w:szCs w:val="36"/>
        </w:rPr>
        <w:t>6</w:t>
      </w:r>
      <w:r w:rsidRPr="003E2065">
        <w:rPr>
          <w:rFonts w:ascii="標楷體" w:eastAsia="標楷體" w:hAnsi="標楷體"/>
          <w:sz w:val="36"/>
          <w:szCs w:val="36"/>
        </w:rPr>
        <w:t>學年度學科能力測驗試題</w:t>
      </w:r>
    </w:p>
    <w:p w:rsidR="004C3DA0" w:rsidRPr="003E2065" w:rsidRDefault="004C3DA0" w:rsidP="004C3DA0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p w:rsidR="004C3DA0" w:rsidRPr="003E2065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48"/>
          <w:szCs w:val="48"/>
        </w:rPr>
      </w:pPr>
      <w:r w:rsidRPr="003E2065">
        <w:rPr>
          <w:rFonts w:ascii="標楷體" w:eastAsia="標楷體" w:hAnsi="標楷體"/>
          <w:sz w:val="48"/>
          <w:szCs w:val="48"/>
        </w:rPr>
        <w:t>自然考科</w:t>
      </w:r>
    </w:p>
    <w:p w:rsidR="004C3DA0" w:rsidRPr="003E2065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4C3DA0" w:rsidRPr="003E2065" w:rsidRDefault="004C3DA0" w:rsidP="004C3DA0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349"/>
      </w:tblGrid>
      <w:tr w:rsidR="004C3DA0" w:rsidRPr="003E2065" w:rsidTr="00C301B5">
        <w:trPr>
          <w:cantSplit/>
          <w:trHeight w:val="6876"/>
          <w:jc w:val="center"/>
        </w:trPr>
        <w:tc>
          <w:tcPr>
            <w:tcW w:w="83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C3DA0" w:rsidRPr="003E2065" w:rsidRDefault="004C3DA0" w:rsidP="00893B62">
            <w:pPr>
              <w:pStyle w:val="002"/>
              <w:widowControl/>
              <w:autoSpaceDE w:val="0"/>
              <w:autoSpaceDN w:val="0"/>
              <w:spacing w:beforeLines="100" w:before="240"/>
              <w:ind w:left="709" w:right="255" w:hanging="425"/>
              <w:jc w:val="center"/>
              <w:textAlignment w:val="bottom"/>
              <w:rPr>
                <w:rFonts w:ascii="標楷體" w:eastAsia="標楷體" w:hAnsi="標楷體"/>
                <w:sz w:val="36"/>
                <w:szCs w:val="36"/>
              </w:rPr>
            </w:pPr>
            <w:r w:rsidRPr="003E2065">
              <w:rPr>
                <w:rFonts w:ascii="標楷體" w:eastAsia="標楷體" w:hAnsi="標楷體"/>
                <w:sz w:val="36"/>
                <w:szCs w:val="36"/>
              </w:rPr>
              <w:t>－作答注意事項－</w:t>
            </w:r>
          </w:p>
          <w:p w:rsidR="004C3DA0" w:rsidRDefault="004C3DA0" w:rsidP="000F3ED5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</w:p>
          <w:p w:rsidR="004C3DA0" w:rsidRPr="003E2065" w:rsidRDefault="004C3DA0" w:rsidP="000F3ED5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3E2065">
              <w:rPr>
                <w:rFonts w:ascii="Times New Roman" w:eastAsia="標楷體" w:hAnsi="標楷體"/>
                <w:sz w:val="32"/>
                <w:szCs w:val="32"/>
              </w:rPr>
              <w:t>考試時間：</w:t>
            </w:r>
            <w:r w:rsidRPr="003E2065">
              <w:rPr>
                <w:rFonts w:ascii="Times New Roman" w:eastAsia="標楷體"/>
                <w:sz w:val="32"/>
                <w:szCs w:val="32"/>
              </w:rPr>
              <w:t xml:space="preserve"> 100 </w:t>
            </w:r>
            <w:r w:rsidRPr="003E2065">
              <w:rPr>
                <w:rFonts w:ascii="Times New Roman" w:eastAsia="標楷體" w:hAnsi="標楷體"/>
                <w:sz w:val="32"/>
                <w:szCs w:val="32"/>
              </w:rPr>
              <w:t>分鐘</w:t>
            </w:r>
          </w:p>
          <w:p w:rsidR="004C3DA0" w:rsidRPr="005458B5" w:rsidRDefault="004C3DA0" w:rsidP="00893B62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5458B5">
              <w:rPr>
                <w:rFonts w:ascii="Times New Roman" w:eastAsia="標楷體" w:hAnsi="標楷體"/>
                <w:sz w:val="32"/>
                <w:szCs w:val="32"/>
              </w:rPr>
              <w:t>題型題數</w:t>
            </w:r>
            <w:r w:rsidR="005458B5" w:rsidRPr="005458B5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4C3DA0" w:rsidRPr="003E2065" w:rsidRDefault="004C3DA0" w:rsidP="000F3ED5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A71692">
              <w:rPr>
                <w:rFonts w:ascii="標楷體" w:hAnsi="標楷體"/>
                <w:sz w:val="32"/>
                <w:szCs w:val="32"/>
              </w:rPr>
              <w:t>˙</w:t>
            </w:r>
            <w:r w:rsidRPr="003E2065">
              <w:rPr>
                <w:rFonts w:ascii="Times New Roman" w:eastAsia="標楷體" w:hAnsi="標楷體"/>
                <w:sz w:val="32"/>
                <w:szCs w:val="32"/>
              </w:rPr>
              <w:t>第壹部分共</w:t>
            </w:r>
            <w:r w:rsidR="00D572A7">
              <w:rPr>
                <w:rFonts w:ascii="Times New Roman" w:eastAsia="標楷體" w:hint="eastAsia"/>
                <w:sz w:val="32"/>
                <w:szCs w:val="32"/>
              </w:rPr>
              <w:t>40</w:t>
            </w:r>
            <w:r w:rsidRPr="003E2065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4C3DA0" w:rsidRPr="003E2065" w:rsidRDefault="004C3DA0" w:rsidP="000F3ED5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A71692">
              <w:rPr>
                <w:rFonts w:ascii="標楷體" w:hAnsi="標楷體"/>
                <w:sz w:val="32"/>
                <w:szCs w:val="32"/>
              </w:rPr>
              <w:t>˙</w:t>
            </w:r>
            <w:r w:rsidRPr="003E2065">
              <w:rPr>
                <w:rFonts w:ascii="Times New Roman" w:eastAsia="標楷體" w:hAnsi="標楷體"/>
                <w:sz w:val="32"/>
                <w:szCs w:val="32"/>
              </w:rPr>
              <w:t>第貳部分共</w:t>
            </w:r>
            <w:r w:rsidR="00D572A7">
              <w:rPr>
                <w:rFonts w:ascii="Times New Roman" w:eastAsia="標楷體" w:hint="eastAsia"/>
                <w:sz w:val="32"/>
                <w:szCs w:val="32"/>
              </w:rPr>
              <w:t>28</w:t>
            </w:r>
            <w:r w:rsidRPr="003E2065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4C3DA0" w:rsidRPr="005458B5" w:rsidRDefault="004C3DA0" w:rsidP="00893B62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3E2065">
              <w:rPr>
                <w:rFonts w:ascii="Times New Roman" w:eastAsia="標楷體" w:hAnsi="標楷體"/>
                <w:sz w:val="32"/>
                <w:szCs w:val="32"/>
              </w:rPr>
              <w:t>作答方式</w:t>
            </w:r>
            <w:r w:rsidR="005458B5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4C3DA0" w:rsidRPr="003E2065" w:rsidRDefault="004C3DA0" w:rsidP="004C3DA0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hAnsi="標楷體"/>
                <w:color w:val="auto"/>
                <w:szCs w:val="32"/>
              </w:rPr>
            </w:pPr>
            <w:r w:rsidRPr="003E2065">
              <w:rPr>
                <w:rFonts w:ascii="標楷體" w:hAnsi="標楷體"/>
                <w:color w:val="auto"/>
                <w:szCs w:val="32"/>
              </w:rPr>
              <w:t>˙</w:t>
            </w:r>
            <w:r w:rsidRPr="003E2065">
              <w:rPr>
                <w:color w:val="auto"/>
                <w:szCs w:val="32"/>
              </w:rPr>
              <w:t>用</w:t>
            </w:r>
            <w:r w:rsidRPr="003E2065">
              <w:rPr>
                <w:color w:val="auto"/>
                <w:szCs w:val="32"/>
              </w:rPr>
              <w:t>2B</w:t>
            </w:r>
            <w:r w:rsidRPr="003E2065">
              <w:rPr>
                <w:color w:val="auto"/>
                <w:szCs w:val="32"/>
              </w:rPr>
              <w:t>鉛筆在「答案卡」上</w:t>
            </w:r>
            <w:r w:rsidRPr="003E2065">
              <w:rPr>
                <w:rFonts w:hint="eastAsia"/>
                <w:color w:val="auto"/>
                <w:szCs w:val="32"/>
              </w:rPr>
              <w:t>作答；更</w:t>
            </w:r>
            <w:r w:rsidRPr="003E2065">
              <w:rPr>
                <w:color w:val="auto"/>
                <w:szCs w:val="32"/>
              </w:rPr>
              <w:t>正時</w:t>
            </w:r>
            <w:r w:rsidRPr="003E2065">
              <w:rPr>
                <w:rFonts w:hint="eastAsia"/>
                <w:color w:val="auto"/>
                <w:szCs w:val="32"/>
              </w:rPr>
              <w:t>，</w:t>
            </w:r>
            <w:r w:rsidRPr="003E2065">
              <w:rPr>
                <w:color w:val="auto"/>
                <w:szCs w:val="32"/>
              </w:rPr>
              <w:t>應以橡皮</w:t>
            </w:r>
            <w:r w:rsidRPr="003E2065">
              <w:rPr>
                <w:rFonts w:hint="eastAsia"/>
                <w:color w:val="auto"/>
                <w:szCs w:val="32"/>
              </w:rPr>
              <w:t>擦</w:t>
            </w:r>
            <w:r w:rsidRPr="003E2065">
              <w:rPr>
                <w:color w:val="auto"/>
                <w:szCs w:val="32"/>
              </w:rPr>
              <w:t>擦拭，切勿使用修正</w:t>
            </w:r>
            <w:r w:rsidRPr="003E2065">
              <w:rPr>
                <w:rFonts w:ascii="標楷體" w:hAnsi="標楷體"/>
                <w:color w:val="auto"/>
                <w:szCs w:val="32"/>
              </w:rPr>
              <w:t>液</w:t>
            </w:r>
            <w:r w:rsidRPr="003E2065">
              <w:rPr>
                <w:rFonts w:ascii="標楷體" w:hAnsi="標楷體" w:hint="eastAsia"/>
                <w:color w:val="auto"/>
                <w:szCs w:val="32"/>
              </w:rPr>
              <w:t>(帶)。</w:t>
            </w:r>
          </w:p>
          <w:p w:rsidR="004C3DA0" w:rsidRPr="003E2065" w:rsidRDefault="004C3DA0" w:rsidP="004C3DA0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ascii="標楷體" w:hAnsi="標楷體"/>
                <w:color w:val="auto"/>
                <w:szCs w:val="32"/>
              </w:rPr>
            </w:pPr>
            <w:r w:rsidRPr="003E2065">
              <w:rPr>
                <w:rFonts w:ascii="標楷體" w:hAnsi="標楷體"/>
                <w:color w:val="auto"/>
                <w:szCs w:val="32"/>
              </w:rPr>
              <w:t>˙</w:t>
            </w:r>
            <w:r w:rsidRPr="003E2065">
              <w:rPr>
                <w:rFonts w:ascii="標楷體" w:hAnsi="標楷體" w:hint="eastAsia"/>
                <w:color w:val="auto"/>
                <w:szCs w:val="32"/>
              </w:rPr>
              <w:t>未依規定畫記答案卡，致機器掃描無法辨識答案者，其後果由考生自行承擔。</w:t>
            </w:r>
          </w:p>
          <w:p w:rsidR="00A033C6" w:rsidRPr="00252F95" w:rsidRDefault="00A033C6" w:rsidP="00A033C6">
            <w:pPr>
              <w:pStyle w:val="002"/>
              <w:widowControl/>
              <w:autoSpaceDE w:val="0"/>
              <w:autoSpaceDN w:val="0"/>
              <w:ind w:left="1061" w:right="256" w:firstLine="0"/>
              <w:textAlignment w:val="bottom"/>
              <w:rPr>
                <w:rFonts w:ascii="Times New Roman" w:eastAsia="標楷體"/>
                <w:sz w:val="24"/>
                <w:szCs w:val="24"/>
              </w:rPr>
            </w:pPr>
          </w:p>
        </w:tc>
      </w:tr>
    </w:tbl>
    <w:p w:rsidR="004C3DA0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C301B5" w:rsidRPr="005D02B9" w:rsidRDefault="00C301B5" w:rsidP="00893B62">
      <w:pPr>
        <w:pStyle w:val="002"/>
        <w:widowControl/>
        <w:autoSpaceDE w:val="0"/>
        <w:autoSpaceDN w:val="0"/>
        <w:spacing w:beforeLines="50" w:before="120" w:line="400" w:lineRule="atLeast"/>
        <w:ind w:left="567" w:right="0" w:firstLine="0"/>
        <w:textAlignment w:val="bottom"/>
        <w:rPr>
          <w:rFonts w:ascii="標楷體" w:eastAsia="標楷體" w:hAnsi="標楷體"/>
          <w:sz w:val="32"/>
          <w:szCs w:val="32"/>
        </w:rPr>
      </w:pPr>
      <w:r w:rsidRPr="005D02B9">
        <w:rPr>
          <w:rFonts w:ascii="標楷體" w:eastAsia="標楷體" w:hAnsi="標楷體" w:hint="eastAsia"/>
          <w:sz w:val="32"/>
          <w:szCs w:val="32"/>
        </w:rPr>
        <w:t>原子序、元素符號、原子量：</w:t>
      </w:r>
    </w:p>
    <w:p w:rsidR="00C301B5" w:rsidRPr="00154615" w:rsidRDefault="00DA61AD" w:rsidP="00893B62">
      <w:pPr>
        <w:pStyle w:val="002"/>
        <w:widowControl/>
        <w:autoSpaceDE w:val="0"/>
        <w:autoSpaceDN w:val="0"/>
        <w:spacing w:beforeLines="50" w:before="120" w:line="400" w:lineRule="atLeast"/>
        <w:ind w:left="567" w:right="0" w:firstLine="0"/>
        <w:textAlignment w:val="bottom"/>
        <w:rPr>
          <w:rFonts w:ascii="Times New Roman" w:eastAsia="標楷體"/>
          <w:sz w:val="32"/>
          <w:szCs w:val="32"/>
        </w:rPr>
      </w:pPr>
      <w:r w:rsidRPr="00EC4445">
        <w:rPr>
          <w:rFonts w:ascii="Times New Roman" w:eastAsia="標楷體"/>
          <w:position w:val="-14"/>
          <w:sz w:val="32"/>
          <w:szCs w:val="32"/>
        </w:rPr>
        <w:object w:dxaOrig="1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22.6pt" o:ole="">
            <v:imagedata r:id="rId8" o:title=""/>
          </v:shape>
          <o:OLEObject Type="Embed" ProgID="Equation.DSMT4" ShapeID="_x0000_i1025" DrawAspect="Content" ObjectID="_1574359927" r:id="rId9"/>
        </w:object>
      </w:r>
      <w:r w:rsidR="00BD799A" w:rsidRPr="00154615">
        <w:rPr>
          <w:rFonts w:ascii="Times New Roman" w:eastAsia="標楷體" w:hint="eastAsia"/>
          <w:sz w:val="32"/>
          <w:szCs w:val="32"/>
        </w:rPr>
        <w:t>；</w:t>
      </w:r>
      <w:r w:rsidR="00EC4445" w:rsidRPr="00EC4445">
        <w:rPr>
          <w:rFonts w:ascii="Times New Roman" w:eastAsia="標楷體"/>
          <w:position w:val="-14"/>
          <w:sz w:val="32"/>
          <w:szCs w:val="32"/>
        </w:rPr>
        <w:object w:dxaOrig="1219" w:dyaOrig="440">
          <v:shape id="_x0000_i1026" type="#_x0000_t75" style="width:61pt;height:22.6pt" o:ole="">
            <v:imagedata r:id="rId10" o:title=""/>
          </v:shape>
          <o:OLEObject Type="Embed" ProgID="Equation.DSMT4" ShapeID="_x0000_i1026" DrawAspect="Content" ObjectID="_1574359928" r:id="rId11"/>
        </w:object>
      </w:r>
      <w:r w:rsidR="00154615" w:rsidRPr="00154615">
        <w:rPr>
          <w:rFonts w:ascii="Times New Roman" w:eastAsia="標楷體" w:hint="eastAsia"/>
          <w:sz w:val="32"/>
          <w:szCs w:val="32"/>
        </w:rPr>
        <w:t>；</w:t>
      </w:r>
      <w:r w:rsidR="00EC4445" w:rsidRPr="00EC4445">
        <w:rPr>
          <w:rFonts w:ascii="Times New Roman" w:eastAsia="標楷體"/>
          <w:position w:val="-14"/>
          <w:sz w:val="32"/>
          <w:szCs w:val="32"/>
        </w:rPr>
        <w:object w:dxaOrig="1260" w:dyaOrig="440">
          <v:shape id="_x0000_i1027" type="#_x0000_t75" style="width:62.85pt;height:22.6pt" o:ole="">
            <v:imagedata r:id="rId12" o:title=""/>
          </v:shape>
          <o:OLEObject Type="Embed" ProgID="Equation.DSMT4" ShapeID="_x0000_i1027" DrawAspect="Content" ObjectID="_1574359929" r:id="rId13"/>
        </w:object>
      </w:r>
      <w:r w:rsidR="00154615" w:rsidRPr="00154615">
        <w:rPr>
          <w:rFonts w:ascii="Times New Roman" w:eastAsia="標楷體" w:hint="eastAsia"/>
          <w:sz w:val="32"/>
          <w:szCs w:val="32"/>
        </w:rPr>
        <w:t>；</w:t>
      </w:r>
      <w:r w:rsidR="00EC4445" w:rsidRPr="00EC4445">
        <w:rPr>
          <w:rFonts w:ascii="Times New Roman" w:eastAsia="標楷體"/>
          <w:position w:val="-14"/>
          <w:sz w:val="32"/>
          <w:szCs w:val="32"/>
        </w:rPr>
        <w:object w:dxaOrig="1240" w:dyaOrig="440">
          <v:shape id="_x0000_i1028" type="#_x0000_t75" style="width:62.25pt;height:22.6pt" o:ole="">
            <v:imagedata r:id="rId14" o:title=""/>
          </v:shape>
          <o:OLEObject Type="Embed" ProgID="Equation.DSMT4" ShapeID="_x0000_i1028" DrawAspect="Content" ObjectID="_1574359930" r:id="rId15"/>
        </w:object>
      </w:r>
      <w:r w:rsidR="00154615" w:rsidRPr="00154615">
        <w:rPr>
          <w:rFonts w:ascii="Times New Roman" w:eastAsia="標楷體" w:hint="eastAsia"/>
          <w:sz w:val="32"/>
          <w:szCs w:val="32"/>
        </w:rPr>
        <w:t>；</w:t>
      </w:r>
      <w:r w:rsidR="00EC4445" w:rsidRPr="00EC4445">
        <w:rPr>
          <w:rFonts w:ascii="Times New Roman" w:eastAsia="標楷體"/>
          <w:position w:val="-14"/>
          <w:sz w:val="32"/>
          <w:szCs w:val="32"/>
        </w:rPr>
        <w:object w:dxaOrig="1180" w:dyaOrig="440">
          <v:shape id="_x0000_i1029" type="#_x0000_t75" style="width:59.2pt;height:22.6pt" o:ole="">
            <v:imagedata r:id="rId16" o:title=""/>
          </v:shape>
          <o:OLEObject Type="Embed" ProgID="Equation.DSMT4" ShapeID="_x0000_i1029" DrawAspect="Content" ObjectID="_1574359931" r:id="rId17"/>
        </w:object>
      </w:r>
      <w:r w:rsidR="00154615" w:rsidRPr="00154615">
        <w:rPr>
          <w:rFonts w:ascii="Times New Roman" w:eastAsia="標楷體" w:hint="eastAsia"/>
          <w:sz w:val="32"/>
          <w:szCs w:val="32"/>
        </w:rPr>
        <w:t>；</w:t>
      </w:r>
    </w:p>
    <w:p w:rsidR="00E3719D" w:rsidRPr="00154615" w:rsidRDefault="00EC4445" w:rsidP="00893B62">
      <w:pPr>
        <w:widowControl/>
        <w:autoSpaceDE w:val="0"/>
        <w:autoSpaceDN w:val="0"/>
        <w:spacing w:beforeLines="50" w:before="120" w:line="400" w:lineRule="atLeast"/>
        <w:ind w:left="567"/>
        <w:textAlignment w:val="bottom"/>
        <w:rPr>
          <w:rFonts w:ascii="標楷體" w:eastAsia="標楷體" w:hAnsi="標楷體"/>
        </w:rPr>
      </w:pPr>
      <w:r w:rsidRPr="00EC4445">
        <w:rPr>
          <w:rFonts w:eastAsia="標楷體"/>
          <w:position w:val="-14"/>
          <w:sz w:val="32"/>
          <w:szCs w:val="32"/>
        </w:rPr>
        <w:object w:dxaOrig="1480" w:dyaOrig="440">
          <v:shape id="_x0000_i1030" type="#_x0000_t75" style="width:74.45pt;height:22.6pt" o:ole="">
            <v:imagedata r:id="rId18" o:title=""/>
          </v:shape>
          <o:OLEObject Type="Embed" ProgID="Equation.DSMT4" ShapeID="_x0000_i1030" DrawAspect="Content" ObjectID="_1574359932" r:id="rId19"/>
        </w:object>
      </w:r>
      <w:r w:rsidR="00154615" w:rsidRPr="00154615">
        <w:rPr>
          <w:rFonts w:eastAsia="標楷體" w:hint="eastAsia"/>
          <w:sz w:val="32"/>
          <w:szCs w:val="32"/>
        </w:rPr>
        <w:t>；</w:t>
      </w:r>
      <w:r w:rsidR="00DA61AD" w:rsidRPr="00EC4445">
        <w:rPr>
          <w:rFonts w:eastAsia="標楷體"/>
          <w:position w:val="-14"/>
          <w:sz w:val="32"/>
          <w:szCs w:val="32"/>
        </w:rPr>
        <w:object w:dxaOrig="1219" w:dyaOrig="440">
          <v:shape id="_x0000_i1031" type="#_x0000_t75" style="width:61.65pt;height:22.6pt" o:ole="">
            <v:imagedata r:id="rId20" o:title=""/>
          </v:shape>
          <o:OLEObject Type="Embed" ProgID="Equation.DSMT4" ShapeID="_x0000_i1031" DrawAspect="Content" ObjectID="_1574359933" r:id="rId21"/>
        </w:object>
      </w:r>
      <w:r w:rsidR="00E3719D" w:rsidRPr="00154615">
        <w:rPr>
          <w:rFonts w:eastAsia="標楷體" w:hint="eastAsia"/>
          <w:sz w:val="32"/>
          <w:szCs w:val="32"/>
        </w:rPr>
        <w:t>；</w:t>
      </w:r>
      <w:r w:rsidRPr="00EC4445">
        <w:rPr>
          <w:rFonts w:eastAsia="標楷體"/>
          <w:position w:val="-14"/>
          <w:sz w:val="32"/>
          <w:szCs w:val="32"/>
        </w:rPr>
        <w:object w:dxaOrig="1380" w:dyaOrig="440">
          <v:shape id="_x0000_i1032" type="#_x0000_t75" style="width:68.95pt;height:22.6pt" o:ole="">
            <v:imagedata r:id="rId22" o:title=""/>
          </v:shape>
          <o:OLEObject Type="Embed" ProgID="Equation.DSMT4" ShapeID="_x0000_i1032" DrawAspect="Content" ObjectID="_1574359934" r:id="rId23"/>
        </w:object>
      </w:r>
      <w:r w:rsidR="00E3719D" w:rsidRPr="00154615">
        <w:rPr>
          <w:rFonts w:eastAsia="標楷體" w:hint="eastAsia"/>
          <w:sz w:val="32"/>
          <w:szCs w:val="32"/>
        </w:rPr>
        <w:t>；</w:t>
      </w:r>
      <w:r w:rsidR="00DA61AD" w:rsidRPr="00EC4445">
        <w:rPr>
          <w:rFonts w:eastAsia="標楷體"/>
          <w:position w:val="-14"/>
          <w:sz w:val="32"/>
          <w:szCs w:val="32"/>
        </w:rPr>
        <w:object w:dxaOrig="1480" w:dyaOrig="440">
          <v:shape id="_x0000_i1033" type="#_x0000_t75" style="width:73.2pt;height:22.6pt" o:ole="">
            <v:imagedata r:id="rId24" o:title=""/>
          </v:shape>
          <o:OLEObject Type="Embed" ProgID="Equation.DSMT4" ShapeID="_x0000_i1033" DrawAspect="Content" ObjectID="_1574359935" r:id="rId25"/>
        </w:object>
      </w:r>
      <w:r w:rsidR="00E3719D" w:rsidRPr="00154615">
        <w:rPr>
          <w:rFonts w:eastAsia="標楷體" w:hint="eastAsia"/>
          <w:sz w:val="32"/>
          <w:szCs w:val="32"/>
        </w:rPr>
        <w:t>；</w:t>
      </w:r>
      <w:r w:rsidRPr="00EC4445">
        <w:rPr>
          <w:rFonts w:eastAsia="標楷體"/>
          <w:position w:val="-14"/>
          <w:sz w:val="32"/>
          <w:szCs w:val="32"/>
        </w:rPr>
        <w:object w:dxaOrig="1480" w:dyaOrig="440">
          <v:shape id="_x0000_i1034" type="#_x0000_t75" style="width:74.45pt;height:22.6pt" o:ole="">
            <v:imagedata r:id="rId26" o:title=""/>
          </v:shape>
          <o:OLEObject Type="Embed" ProgID="Equation.DSMT4" ShapeID="_x0000_i1034" DrawAspect="Content" ObjectID="_1574359936" r:id="rId27"/>
        </w:object>
      </w:r>
    </w:p>
    <w:p w:rsidR="004C3DA0" w:rsidRDefault="004C3DA0" w:rsidP="00176DC2">
      <w:pPr>
        <w:pStyle w:val="af"/>
      </w:pPr>
    </w:p>
    <w:p w:rsidR="004C3DA0" w:rsidRDefault="004C3DA0" w:rsidP="004C3DA0">
      <w:pPr>
        <w:widowControl/>
        <w:rPr>
          <w:b/>
          <w:bCs/>
          <w:spacing w:val="45"/>
          <w:kern w:val="0"/>
          <w:sz w:val="28"/>
        </w:rPr>
      </w:pPr>
      <w:r>
        <w:br w:type="page"/>
      </w:r>
    </w:p>
    <w:p w:rsidR="00C7117E" w:rsidRPr="007870E0" w:rsidRDefault="00C7117E" w:rsidP="00893B62">
      <w:pPr>
        <w:pStyle w:val="af"/>
        <w:spacing w:beforeLines="15" w:before="36"/>
      </w:pPr>
      <w:r w:rsidRPr="007870E0">
        <w:lastRenderedPageBreak/>
        <w:t>第壹部</w:t>
      </w:r>
      <w:r w:rsidRPr="007870E0">
        <w:rPr>
          <w:rFonts w:ascii="新細明體" w:hAnsi="新細明體"/>
        </w:rPr>
        <w:t>分</w:t>
      </w:r>
      <w:r w:rsidR="00C11ACB" w:rsidRPr="007870E0">
        <w:rPr>
          <w:rFonts w:ascii="新細明體" w:hAnsi="新細明體" w:hint="eastAsia"/>
        </w:rPr>
        <w:t>（</w:t>
      </w:r>
      <w:r w:rsidR="00806D2F" w:rsidRPr="007870E0">
        <w:rPr>
          <w:rFonts w:hint="eastAsia"/>
        </w:rPr>
        <w:t>占</w:t>
      </w:r>
      <w:r w:rsidR="0065169D">
        <w:t>80</w:t>
      </w:r>
      <w:r w:rsidR="00C11ACB" w:rsidRPr="007870E0">
        <w:t>分</w:t>
      </w:r>
      <w:r w:rsidR="00C11ACB" w:rsidRPr="007870E0">
        <w:rPr>
          <w:rFonts w:ascii="新細明體" w:hAnsi="新細明體" w:hint="eastAsia"/>
        </w:rPr>
        <w:t>）</w:t>
      </w:r>
    </w:p>
    <w:p w:rsidR="00C7117E" w:rsidRPr="007870E0" w:rsidRDefault="00C7117E" w:rsidP="00893B62">
      <w:pPr>
        <w:pStyle w:val="af"/>
        <w:spacing w:beforeLines="15" w:before="36"/>
      </w:pPr>
      <w:r w:rsidRPr="007870E0">
        <w:t>一、單選</w:t>
      </w:r>
      <w:r w:rsidRPr="007870E0">
        <w:rPr>
          <w:rFonts w:ascii="新細明體" w:hAnsi="新細明體"/>
        </w:rPr>
        <w:t>題</w:t>
      </w:r>
      <w:r w:rsidR="00C11ACB" w:rsidRPr="007870E0">
        <w:rPr>
          <w:rFonts w:ascii="新細明體" w:hAnsi="新細明體" w:hint="eastAsia"/>
        </w:rPr>
        <w:t>（</w:t>
      </w:r>
      <w:r w:rsidR="00806D2F" w:rsidRPr="007870E0">
        <w:rPr>
          <w:rFonts w:hint="eastAsia"/>
        </w:rPr>
        <w:t>占</w:t>
      </w:r>
      <w:r w:rsidR="0065169D">
        <w:rPr>
          <w:rFonts w:hint="eastAsia"/>
        </w:rPr>
        <w:t>4</w:t>
      </w:r>
      <w:r w:rsidR="001155D6">
        <w:t>4</w:t>
      </w:r>
      <w:r w:rsidR="00C11ACB" w:rsidRPr="007870E0">
        <w:t>分</w:t>
      </w:r>
      <w:r w:rsidR="00C11ACB" w:rsidRPr="007870E0">
        <w:rPr>
          <w:rFonts w:ascii="新細明體" w:hAnsi="新細明體"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C7117E" w:rsidTr="00170B70">
        <w:tc>
          <w:tcPr>
            <w:tcW w:w="9316" w:type="dxa"/>
          </w:tcPr>
          <w:p w:rsidR="00C7117E" w:rsidRPr="007870E0" w:rsidRDefault="00C7117E" w:rsidP="001155D6">
            <w:pPr>
              <w:pStyle w:val="a6"/>
              <w:rPr>
                <w:color w:val="000000"/>
                <w:spacing w:val="24"/>
              </w:rPr>
            </w:pPr>
            <w:r w:rsidRPr="007870E0">
              <w:t>說明：</w:t>
            </w:r>
            <w:r w:rsidRPr="007870E0">
              <w:rPr>
                <w:color w:val="000000"/>
              </w:rPr>
              <w:t>第</w:t>
            </w:r>
            <w:r w:rsidRPr="007870E0">
              <w:rPr>
                <w:color w:val="000000"/>
              </w:rPr>
              <w:t>1</w:t>
            </w:r>
            <w:r w:rsidR="002C409B" w:rsidRPr="007870E0">
              <w:rPr>
                <w:color w:val="000000"/>
              </w:rPr>
              <w:t>題</w:t>
            </w:r>
            <w:r w:rsidRPr="007870E0">
              <w:rPr>
                <w:color w:val="000000"/>
              </w:rPr>
              <w:t>至</w:t>
            </w:r>
            <w:r w:rsidR="002C409B" w:rsidRPr="007870E0">
              <w:rPr>
                <w:color w:val="000000"/>
              </w:rPr>
              <w:t>第</w:t>
            </w:r>
            <w:r w:rsidR="00D230C4">
              <w:rPr>
                <w:color w:val="000000"/>
              </w:rPr>
              <w:t>2</w:t>
            </w:r>
            <w:r w:rsidR="001155D6">
              <w:rPr>
                <w:color w:val="000000"/>
              </w:rPr>
              <w:t>2</w:t>
            </w:r>
            <w:r w:rsidRPr="007870E0">
              <w:rPr>
                <w:color w:val="000000"/>
              </w:rPr>
              <w:t>題，每題均計分</w:t>
            </w:r>
            <w:r w:rsidR="00B10DCB" w:rsidRPr="007870E0">
              <w:rPr>
                <w:color w:val="000000"/>
              </w:rPr>
              <w:t>，</w:t>
            </w:r>
            <w:r w:rsidR="00B10DCB" w:rsidRPr="007870E0">
              <w:t>每題有</w:t>
            </w:r>
            <w:r w:rsidR="00B10DCB" w:rsidRPr="007870E0">
              <w:t>n</w:t>
            </w:r>
            <w:r w:rsidR="00B10DCB" w:rsidRPr="007870E0">
              <w:t>個選項，其中只有一個是</w:t>
            </w:r>
            <w:r w:rsidR="004072B7" w:rsidRPr="007870E0">
              <w:t>正確</w:t>
            </w:r>
            <w:r w:rsidR="001A5CBE" w:rsidRPr="007870E0">
              <w:t>或最適當的</w:t>
            </w:r>
            <w:r w:rsidR="004072B7" w:rsidRPr="007870E0">
              <w:t>選項</w:t>
            </w:r>
            <w:r w:rsidR="00B10DCB" w:rsidRPr="007870E0">
              <w:t>，請畫記在答案卡之「選擇題答案區」。</w:t>
            </w:r>
            <w:r w:rsidR="00416A55" w:rsidRPr="007870E0">
              <w:t>各</w:t>
            </w:r>
            <w:r w:rsidR="00B10DCB" w:rsidRPr="007870E0">
              <w:t>題答對</w:t>
            </w:r>
            <w:r w:rsidR="00416A55" w:rsidRPr="007870E0">
              <w:t>者，</w:t>
            </w:r>
            <w:r w:rsidR="00B10DCB" w:rsidRPr="007870E0">
              <w:t>得</w:t>
            </w:r>
            <w:r w:rsidR="00B10DCB" w:rsidRPr="007870E0">
              <w:t>2</w:t>
            </w:r>
            <w:r w:rsidR="00B10DCB" w:rsidRPr="007870E0">
              <w:t>分；答錯、未作答或畫記多於一個選項</w:t>
            </w:r>
            <w:r w:rsidR="004072B7" w:rsidRPr="007870E0">
              <w:t>者</w:t>
            </w:r>
            <w:r w:rsidR="00B10DCB" w:rsidRPr="007870E0">
              <w:t>，該題以零分計算。</w:t>
            </w:r>
          </w:p>
        </w:tc>
      </w:tr>
    </w:tbl>
    <w:p w:rsidR="00170B70" w:rsidRPr="00B2769E" w:rsidRDefault="00170B70" w:rsidP="00893B62">
      <w:pPr>
        <w:pStyle w:val="TIT10369120"/>
        <w:spacing w:before="60"/>
      </w:pPr>
      <w:r w:rsidRPr="00B2769E">
        <w:t>1.</w:t>
      </w:r>
      <w:r w:rsidR="004F322A" w:rsidRPr="00B2769E">
        <w:tab/>
      </w:r>
      <w:r w:rsidRPr="00B2769E">
        <w:t>ATP</w:t>
      </w:r>
      <w:r w:rsidRPr="00B2769E">
        <w:rPr>
          <w:rFonts w:hint="eastAsia"/>
        </w:rPr>
        <w:t>在細胞內扮演能量收支的角色，</w:t>
      </w:r>
      <w:r w:rsidR="000D0CB5">
        <w:rPr>
          <w:rFonts w:hint="eastAsia"/>
        </w:rPr>
        <w:t>下列</w:t>
      </w:r>
      <w:r w:rsidRPr="00B2769E">
        <w:rPr>
          <w:rFonts w:hint="eastAsia"/>
        </w:rPr>
        <w:t>有關</w:t>
      </w:r>
      <w:r w:rsidR="000D0CB5">
        <w:rPr>
          <w:rFonts w:hint="eastAsia"/>
        </w:rPr>
        <w:t>生物細胞內</w:t>
      </w:r>
      <w:r w:rsidRPr="00B2769E">
        <w:t>ATP</w:t>
      </w:r>
      <w:r w:rsidR="000D0CB5">
        <w:rPr>
          <w:rFonts w:hint="eastAsia"/>
        </w:rPr>
        <w:t>分子</w:t>
      </w:r>
      <w:r w:rsidRPr="00B2769E">
        <w:rPr>
          <w:rFonts w:hint="eastAsia"/>
        </w:rPr>
        <w:t>的</w:t>
      </w:r>
      <w:r w:rsidR="000D0CB5">
        <w:rPr>
          <w:rFonts w:hint="eastAsia"/>
        </w:rPr>
        <w:t>相關</w:t>
      </w:r>
      <w:r w:rsidRPr="00B2769E">
        <w:rPr>
          <w:rFonts w:hint="eastAsia"/>
        </w:rPr>
        <w:t>敘述，何者正確？</w:t>
      </w:r>
    </w:p>
    <w:p w:rsidR="00170B70" w:rsidRPr="00B33374" w:rsidRDefault="00170B70" w:rsidP="0021375B">
      <w:pPr>
        <w:pStyle w:val="AA18"/>
      </w:pPr>
      <w:r w:rsidRPr="00B33374">
        <w:t>(A)</w:t>
      </w:r>
      <w:r w:rsidRPr="00B33374">
        <w:rPr>
          <w:rFonts w:hint="eastAsia"/>
        </w:rPr>
        <w:t>一分子的</w:t>
      </w:r>
      <w:r w:rsidRPr="00B33374">
        <w:t>ATP</w:t>
      </w:r>
      <w:r w:rsidRPr="00B33374">
        <w:rPr>
          <w:rFonts w:hint="eastAsia"/>
        </w:rPr>
        <w:t>含有</w:t>
      </w:r>
      <w:r w:rsidRPr="00B33374">
        <w:t>1</w:t>
      </w:r>
      <w:r w:rsidRPr="00B33374">
        <w:rPr>
          <w:rFonts w:hint="eastAsia"/>
        </w:rPr>
        <w:t>個高能磷酸鍵</w:t>
      </w:r>
    </w:p>
    <w:p w:rsidR="00170B70" w:rsidRPr="00B33374" w:rsidRDefault="00170B70" w:rsidP="0021375B">
      <w:pPr>
        <w:pStyle w:val="AA18"/>
      </w:pPr>
      <w:r w:rsidRPr="00B33374">
        <w:t>(B)</w:t>
      </w:r>
      <w:r w:rsidRPr="00B33374">
        <w:rPr>
          <w:rFonts w:hint="eastAsia"/>
        </w:rPr>
        <w:t>雙醣分子轉變成單醣時需要</w:t>
      </w:r>
      <w:r w:rsidRPr="00B33374">
        <w:t>ATP</w:t>
      </w:r>
      <w:r w:rsidRPr="00B33374">
        <w:rPr>
          <w:rFonts w:hint="eastAsia"/>
        </w:rPr>
        <w:t>才能進行</w:t>
      </w:r>
    </w:p>
    <w:p w:rsidR="00170B70" w:rsidRPr="00B33374" w:rsidRDefault="00170B70" w:rsidP="0021375B">
      <w:pPr>
        <w:pStyle w:val="AA18"/>
      </w:pPr>
      <w:r w:rsidRPr="00B33374">
        <w:t>(C)</w:t>
      </w:r>
      <w:r w:rsidRPr="00B33374">
        <w:rPr>
          <w:rFonts w:hint="eastAsia"/>
        </w:rPr>
        <w:t>當</w:t>
      </w:r>
      <w:r w:rsidRPr="00B33374">
        <w:t>ATP/ADP</w:t>
      </w:r>
      <w:r w:rsidR="000D0CB5">
        <w:rPr>
          <w:rFonts w:hint="eastAsia"/>
        </w:rPr>
        <w:t>的值</w:t>
      </w:r>
      <w:r w:rsidRPr="00B33374">
        <w:rPr>
          <w:rFonts w:hint="eastAsia"/>
        </w:rPr>
        <w:t>偏高時可合成體質</w:t>
      </w:r>
    </w:p>
    <w:p w:rsidR="00170B70" w:rsidRPr="00B33374" w:rsidRDefault="00170B70" w:rsidP="0021375B">
      <w:pPr>
        <w:pStyle w:val="AA18"/>
      </w:pPr>
      <w:r w:rsidRPr="00B33374">
        <w:t>(D)</w:t>
      </w:r>
      <w:r w:rsidRPr="00B33374">
        <w:rPr>
          <w:rFonts w:hint="eastAsia"/>
        </w:rPr>
        <w:t>植物行光合作用，光反應產生的能量分子只有</w:t>
      </w:r>
      <w:r w:rsidRPr="00B33374">
        <w:t>ATP</w:t>
      </w:r>
    </w:p>
    <w:p w:rsidR="00170B70" w:rsidRPr="00B33374" w:rsidRDefault="00170B70" w:rsidP="0021375B">
      <w:pPr>
        <w:pStyle w:val="AA18"/>
      </w:pPr>
      <w:r w:rsidRPr="00B33374">
        <w:t>(E)</w:t>
      </w:r>
      <w:r w:rsidRPr="00B33374">
        <w:rPr>
          <w:rFonts w:hint="eastAsia"/>
        </w:rPr>
        <w:t>碳反應要在光照的環境下才</w:t>
      </w:r>
      <w:r w:rsidR="000D0CB5">
        <w:rPr>
          <w:rFonts w:hint="eastAsia"/>
        </w:rPr>
        <w:t>能產生足夠的</w:t>
      </w:r>
      <w:r w:rsidR="000D0CB5">
        <w:rPr>
          <w:rFonts w:hint="eastAsia"/>
        </w:rPr>
        <w:t>A</w:t>
      </w:r>
      <w:r w:rsidR="000D0CB5">
        <w:t>TP</w:t>
      </w:r>
    </w:p>
    <w:p w:rsidR="00893B62" w:rsidRDefault="00893B62" w:rsidP="00893B62">
      <w:pPr>
        <w:pStyle w:val="TIT10369120"/>
        <w:spacing w:before="60"/>
        <w:rPr>
          <w:color w:val="FF0000"/>
        </w:rPr>
      </w:pPr>
      <w:r>
        <w:rPr>
          <w:rFonts w:hint="eastAsia"/>
          <w:color w:val="FF0000"/>
        </w:rPr>
        <w:t>(A)X</w:t>
      </w:r>
      <w:r>
        <w:rPr>
          <w:rFonts w:hint="eastAsia"/>
          <w:color w:val="FF0000"/>
        </w:rPr>
        <w:t>，一分子</w:t>
      </w:r>
      <w:r>
        <w:rPr>
          <w:rFonts w:hint="eastAsia"/>
          <w:color w:val="FF0000"/>
        </w:rPr>
        <w:t>ATP</w:t>
      </w:r>
      <w:r>
        <w:rPr>
          <w:rFonts w:hint="eastAsia"/>
          <w:color w:val="FF0000"/>
        </w:rPr>
        <w:t>具有兩個高能磷酸鍵</w:t>
      </w:r>
    </w:p>
    <w:p w:rsidR="00893B62" w:rsidRDefault="00893B62" w:rsidP="00893B62">
      <w:pPr>
        <w:pStyle w:val="TIT10369120"/>
        <w:spacing w:before="60"/>
        <w:rPr>
          <w:color w:val="FF0000"/>
        </w:rPr>
      </w:pPr>
      <w:r>
        <w:rPr>
          <w:rFonts w:hint="eastAsia"/>
          <w:color w:val="FF0000"/>
        </w:rPr>
        <w:t>(B)X</w:t>
      </w:r>
      <w:r>
        <w:rPr>
          <w:rFonts w:hint="eastAsia"/>
          <w:color w:val="FF0000"/>
        </w:rPr>
        <w:t>，雙醣</w:t>
      </w:r>
      <w:r w:rsidRPr="00893B62">
        <w:rPr>
          <w:color w:val="FF0000"/>
        </w:rPr>
        <w:sym w:font="Wingdings" w:char="F0E0"/>
      </w:r>
      <w:r>
        <w:rPr>
          <w:rFonts w:hint="eastAsia"/>
          <w:color w:val="FF0000"/>
        </w:rPr>
        <w:t>單醣為分解反應</w:t>
      </w:r>
      <w:r w:rsidR="00195CEF">
        <w:rPr>
          <w:rFonts w:hint="eastAsia"/>
          <w:color w:val="FF0000"/>
        </w:rPr>
        <w:t>，在生物體內為吸熱反應，故需要分解</w:t>
      </w:r>
      <w:r w:rsidR="00195CEF">
        <w:rPr>
          <w:rFonts w:hint="eastAsia"/>
          <w:color w:val="FF0000"/>
        </w:rPr>
        <w:t>ATP</w:t>
      </w:r>
      <w:r w:rsidR="00195CEF">
        <w:rPr>
          <w:rFonts w:hint="eastAsia"/>
          <w:color w:val="FF0000"/>
        </w:rPr>
        <w:t>來提供反應所需的能量。</w:t>
      </w:r>
    </w:p>
    <w:p w:rsidR="00195CEF" w:rsidRPr="00195CEF" w:rsidRDefault="00195CEF" w:rsidP="00893B62">
      <w:pPr>
        <w:pStyle w:val="TIT10369120"/>
        <w:spacing w:before="60"/>
        <w:rPr>
          <w:color w:val="FF0000"/>
        </w:rPr>
      </w:pPr>
      <w:r>
        <w:rPr>
          <w:rFonts w:hint="eastAsia"/>
          <w:color w:val="FF0000"/>
        </w:rPr>
        <w:t>(C)O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>ATP/ADP</w:t>
      </w:r>
      <w:r>
        <w:rPr>
          <w:rFonts w:hint="eastAsia"/>
          <w:color w:val="FF0000"/>
        </w:rPr>
        <w:t>值偏高，代表</w:t>
      </w:r>
      <w:r>
        <w:rPr>
          <w:rFonts w:hint="eastAsia"/>
          <w:color w:val="FF0000"/>
        </w:rPr>
        <w:t>ATP</w:t>
      </w:r>
      <w:r>
        <w:rPr>
          <w:rFonts w:hint="eastAsia"/>
          <w:color w:val="FF0000"/>
        </w:rPr>
        <w:t>量較多，細胞為充滿能量的狀態，</w:t>
      </w:r>
    </w:p>
    <w:p w:rsidR="00893B62" w:rsidRDefault="00893B62" w:rsidP="00893B62">
      <w:pPr>
        <w:pStyle w:val="TIT10369120"/>
        <w:spacing w:before="60"/>
      </w:pPr>
    </w:p>
    <w:p w:rsidR="00170B70" w:rsidRPr="00B2769E" w:rsidRDefault="00170B70" w:rsidP="00893B62">
      <w:pPr>
        <w:pStyle w:val="TIT10369120"/>
        <w:spacing w:before="60"/>
      </w:pPr>
      <w:r w:rsidRPr="00B2769E">
        <w:t>2.</w:t>
      </w:r>
      <w:r w:rsidR="00DB5FDC" w:rsidRPr="00B2769E">
        <w:tab/>
      </w:r>
      <w:r w:rsidRPr="00B2769E">
        <w:rPr>
          <w:rFonts w:hint="eastAsia"/>
        </w:rPr>
        <w:t>下列何者為維管束植物</w:t>
      </w:r>
      <w:r w:rsidR="000D0CB5">
        <w:rPr>
          <w:rFonts w:hint="eastAsia"/>
        </w:rPr>
        <w:t>都</w:t>
      </w:r>
      <w:r w:rsidRPr="00B2769E">
        <w:rPr>
          <w:rFonts w:hint="eastAsia"/>
        </w:rPr>
        <w:t>有的</w:t>
      </w:r>
      <w:r w:rsidR="000D0CB5">
        <w:rPr>
          <w:rFonts w:hint="eastAsia"/>
        </w:rPr>
        <w:t>構造</w:t>
      </w:r>
      <w:r w:rsidRPr="00B2769E">
        <w:rPr>
          <w:rFonts w:hint="eastAsia"/>
        </w:rPr>
        <w:t>？</w:t>
      </w:r>
    </w:p>
    <w:p w:rsidR="00170B70" w:rsidRPr="00A24413" w:rsidRDefault="00170B70" w:rsidP="0080121B">
      <w:pPr>
        <w:pStyle w:val="ABCDE0"/>
        <w:spacing w:line="360" w:lineRule="atLeast"/>
      </w:pPr>
      <w:r w:rsidRPr="00A24413">
        <w:t>(A)</w:t>
      </w:r>
      <w:r w:rsidRPr="00A24413">
        <w:rPr>
          <w:rFonts w:hint="eastAsia"/>
        </w:rPr>
        <w:t>花</w:t>
      </w:r>
      <w:r w:rsidR="00DB5FDC" w:rsidRPr="00A24413">
        <w:tab/>
      </w:r>
      <w:r w:rsidRPr="00A24413">
        <w:t>(B)</w:t>
      </w:r>
      <w:r w:rsidRPr="00A24413">
        <w:rPr>
          <w:rFonts w:hint="eastAsia"/>
        </w:rPr>
        <w:t>葉</w:t>
      </w:r>
      <w:r w:rsidR="00DB5FDC" w:rsidRPr="00A24413">
        <w:tab/>
      </w:r>
      <w:r w:rsidRPr="00A24413">
        <w:t>(C)</w:t>
      </w:r>
      <w:r w:rsidRPr="00A24413">
        <w:rPr>
          <w:rFonts w:hint="eastAsia"/>
        </w:rPr>
        <w:t>種子</w:t>
      </w:r>
      <w:r w:rsidR="00DB5FDC" w:rsidRPr="00A24413">
        <w:tab/>
      </w:r>
      <w:r w:rsidRPr="00A24413">
        <w:t>(D)</w:t>
      </w:r>
      <w:r w:rsidRPr="00A24413">
        <w:rPr>
          <w:rFonts w:hint="eastAsia"/>
        </w:rPr>
        <w:t>果實</w:t>
      </w:r>
      <w:r w:rsidR="00DB5FDC" w:rsidRPr="00A24413">
        <w:tab/>
      </w:r>
      <w:r w:rsidRPr="00A24413">
        <w:t>(E)</w:t>
      </w:r>
      <w:r w:rsidR="000D0CB5">
        <w:rPr>
          <w:rFonts w:hint="eastAsia"/>
        </w:rPr>
        <w:t>花粉管</w:t>
      </w:r>
    </w:p>
    <w:p w:rsidR="00893B62" w:rsidRDefault="00391FE4" w:rsidP="00893B62">
      <w:pPr>
        <w:pStyle w:val="TIT10369120"/>
        <w:spacing w:before="60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B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與維管束同時演化出的構造為根莖葉。</w:t>
      </w:r>
    </w:p>
    <w:p w:rsidR="00170B70" w:rsidRPr="00B2769E" w:rsidRDefault="00170B70" w:rsidP="00893B62">
      <w:pPr>
        <w:pStyle w:val="TIT10369120"/>
        <w:spacing w:before="60"/>
      </w:pPr>
      <w:r w:rsidRPr="00B2769E">
        <w:t>3.</w:t>
      </w:r>
      <w:r w:rsidR="00DB5FDC" w:rsidRPr="00B2769E">
        <w:tab/>
      </w:r>
      <w:r w:rsidRPr="00B2769E">
        <w:rPr>
          <w:rFonts w:hint="eastAsia"/>
        </w:rPr>
        <w:t>下列植物的繁殖方式</w:t>
      </w:r>
      <w:r w:rsidR="00995032">
        <w:rPr>
          <w:rFonts w:hint="eastAsia"/>
        </w:rPr>
        <w:t>，</w:t>
      </w:r>
      <w:r w:rsidRPr="00B2769E">
        <w:rPr>
          <w:rFonts w:hint="eastAsia"/>
        </w:rPr>
        <w:t>何者是有性生殖？</w:t>
      </w:r>
    </w:p>
    <w:p w:rsidR="00312DB9" w:rsidRDefault="00170B70" w:rsidP="0080121B">
      <w:pPr>
        <w:pStyle w:val="AB1"/>
        <w:spacing w:line="360" w:lineRule="atLeast"/>
        <w:ind w:left="711"/>
      </w:pPr>
      <w:r w:rsidRPr="00C22CDB">
        <w:rPr>
          <w:rFonts w:hint="eastAsia"/>
        </w:rPr>
        <w:t>(A)</w:t>
      </w:r>
      <w:r w:rsidR="00995032">
        <w:rPr>
          <w:rFonts w:hint="eastAsia"/>
        </w:rPr>
        <w:t>西瓜利用種子繁殖</w:t>
      </w:r>
    </w:p>
    <w:p w:rsidR="00E51940" w:rsidRDefault="00170B70" w:rsidP="0080121B">
      <w:pPr>
        <w:pStyle w:val="AB1"/>
        <w:spacing w:line="360" w:lineRule="atLeast"/>
        <w:ind w:left="711"/>
      </w:pPr>
      <w:r w:rsidRPr="00C22CDB">
        <w:rPr>
          <w:rFonts w:hint="eastAsia"/>
        </w:rPr>
        <w:t>(B)</w:t>
      </w:r>
      <w:r w:rsidRPr="00C22CDB">
        <w:rPr>
          <w:rFonts w:hint="eastAsia"/>
        </w:rPr>
        <w:t>番薯的塊根繁殖</w:t>
      </w:r>
    </w:p>
    <w:p w:rsidR="00312DB9" w:rsidRDefault="00170B70" w:rsidP="0080121B">
      <w:pPr>
        <w:pStyle w:val="AB1"/>
        <w:spacing w:line="360" w:lineRule="atLeast"/>
        <w:ind w:left="711"/>
      </w:pPr>
      <w:r w:rsidRPr="00C22CDB">
        <w:rPr>
          <w:rFonts w:hint="eastAsia"/>
        </w:rPr>
        <w:t>(C)</w:t>
      </w:r>
      <w:r w:rsidR="00995032">
        <w:rPr>
          <w:rFonts w:hint="eastAsia"/>
        </w:rPr>
        <w:t>蓮藕的莖</w:t>
      </w:r>
      <w:r w:rsidRPr="00C22CDB">
        <w:rPr>
          <w:rFonts w:hint="eastAsia"/>
        </w:rPr>
        <w:t>繁殖</w:t>
      </w:r>
    </w:p>
    <w:p w:rsidR="00E51940" w:rsidRDefault="00170B70" w:rsidP="0080121B">
      <w:pPr>
        <w:pStyle w:val="AB1"/>
        <w:spacing w:line="360" w:lineRule="atLeast"/>
        <w:ind w:left="711"/>
      </w:pPr>
      <w:r w:rsidRPr="00C22CDB">
        <w:rPr>
          <w:rFonts w:hint="eastAsia"/>
        </w:rPr>
        <w:t>(D)</w:t>
      </w:r>
      <w:r w:rsidR="0071178E">
        <w:rPr>
          <w:rFonts w:hint="eastAsia"/>
        </w:rPr>
        <w:t>使</w:t>
      </w:r>
      <w:r w:rsidRPr="00C22CDB">
        <w:rPr>
          <w:rFonts w:hint="eastAsia"/>
        </w:rPr>
        <w:t>茶樹</w:t>
      </w:r>
      <w:r w:rsidR="0071178E">
        <w:rPr>
          <w:rFonts w:hint="eastAsia"/>
        </w:rPr>
        <w:t>枝</w:t>
      </w:r>
      <w:r w:rsidRPr="00C22CDB">
        <w:rPr>
          <w:rFonts w:hint="eastAsia"/>
        </w:rPr>
        <w:t>條</w:t>
      </w:r>
      <w:r w:rsidR="00312DB9">
        <w:rPr>
          <w:rFonts w:hint="eastAsia"/>
        </w:rPr>
        <w:t>發根，種植後產生新植株</w:t>
      </w:r>
    </w:p>
    <w:p w:rsidR="00170B70" w:rsidRDefault="00170B70" w:rsidP="0080121B">
      <w:pPr>
        <w:pStyle w:val="AB1"/>
        <w:spacing w:line="360" w:lineRule="atLeast"/>
        <w:ind w:left="711"/>
      </w:pPr>
      <w:r w:rsidRPr="00C22CDB">
        <w:rPr>
          <w:rFonts w:hint="eastAsia"/>
        </w:rPr>
        <w:t>(E)</w:t>
      </w:r>
      <w:r w:rsidR="00312DB9">
        <w:rPr>
          <w:rFonts w:hint="eastAsia"/>
        </w:rPr>
        <w:t>取金線蓮部分組織，誘使發根發芽長成新植株</w:t>
      </w:r>
    </w:p>
    <w:p w:rsidR="00391FE4" w:rsidRPr="00C22CDB" w:rsidRDefault="00391FE4" w:rsidP="0080121B">
      <w:pPr>
        <w:pStyle w:val="AB1"/>
        <w:spacing w:line="360" w:lineRule="atLeast"/>
        <w:ind w:left="711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 w:rsidR="00A62051">
        <w:rPr>
          <w:rFonts w:hint="eastAsia"/>
          <w:color w:val="FF0000"/>
        </w:rPr>
        <w:t>A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A62051">
        <w:rPr>
          <w:rFonts w:hint="eastAsia"/>
          <w:color w:val="FF0000"/>
        </w:rPr>
        <w:t>(B)(C)(D)(E)X</w:t>
      </w:r>
      <w:r w:rsidR="00A62051">
        <w:rPr>
          <w:rFonts w:hint="eastAsia"/>
          <w:color w:val="FF0000"/>
        </w:rPr>
        <w:t>，皆為營養器官繁殖，屬於無性生殖</w:t>
      </w:r>
      <w:r>
        <w:rPr>
          <w:rFonts w:hint="eastAsia"/>
          <w:color w:val="FF0000"/>
        </w:rPr>
        <w:t>。</w:t>
      </w:r>
    </w:p>
    <w:p w:rsidR="00170B70" w:rsidRPr="00B2769E" w:rsidRDefault="00170B70" w:rsidP="00893B62">
      <w:pPr>
        <w:pStyle w:val="TIT10369120"/>
        <w:spacing w:before="60"/>
      </w:pPr>
      <w:r w:rsidRPr="00B2769E">
        <w:t>4.</w:t>
      </w:r>
      <w:r w:rsidR="00DB5FDC" w:rsidRPr="00B2769E">
        <w:tab/>
      </w:r>
      <w:r w:rsidRPr="00B2769E">
        <w:rPr>
          <w:rFonts w:hint="eastAsia"/>
        </w:rPr>
        <w:t>植物行光合作用受溫度的影響很大，下列何</w:t>
      </w:r>
      <w:r w:rsidR="00995032">
        <w:rPr>
          <w:rFonts w:hint="eastAsia"/>
        </w:rPr>
        <w:t>項敘述</w:t>
      </w:r>
      <w:r w:rsidRPr="00FC52FA">
        <w:rPr>
          <w:rFonts w:hint="eastAsia"/>
          <w:b/>
          <w:u w:val="single"/>
        </w:rPr>
        <w:t>最不合理</w:t>
      </w:r>
      <w:r w:rsidRPr="00B2769E">
        <w:rPr>
          <w:rFonts w:hint="eastAsia"/>
        </w:rPr>
        <w:t>？</w:t>
      </w:r>
    </w:p>
    <w:p w:rsidR="00171A69" w:rsidRDefault="00170B70" w:rsidP="0080121B">
      <w:pPr>
        <w:pStyle w:val="AB1"/>
        <w:spacing w:line="360" w:lineRule="atLeast"/>
        <w:ind w:left="711"/>
      </w:pPr>
      <w:r w:rsidRPr="00C22CDB">
        <w:t>(A)</w:t>
      </w:r>
      <w:r w:rsidRPr="00C22CDB">
        <w:rPr>
          <w:rFonts w:hint="eastAsia"/>
        </w:rPr>
        <w:t>溫度影響水分蒸散量的高低</w:t>
      </w:r>
      <w:r w:rsidR="00DB5FDC" w:rsidRPr="00C22CDB">
        <w:tab/>
      </w:r>
      <w:r w:rsidRPr="00C22CDB">
        <w:t>(B)</w:t>
      </w:r>
      <w:r w:rsidRPr="00C22CDB">
        <w:rPr>
          <w:rFonts w:hint="eastAsia"/>
        </w:rPr>
        <w:t>溫度影響氣孔開口的大小</w:t>
      </w:r>
    </w:p>
    <w:p w:rsidR="00171A69" w:rsidRDefault="00170B70" w:rsidP="0080121B">
      <w:pPr>
        <w:pStyle w:val="AB1"/>
        <w:spacing w:line="360" w:lineRule="atLeast"/>
        <w:ind w:left="711"/>
      </w:pPr>
      <w:r w:rsidRPr="00C22CDB">
        <w:t>(C)</w:t>
      </w:r>
      <w:r w:rsidRPr="00C22CDB">
        <w:rPr>
          <w:rFonts w:hint="eastAsia"/>
        </w:rPr>
        <w:t>溫度影響二氧化碳吸收的速率</w:t>
      </w:r>
      <w:r w:rsidR="00C22CDB">
        <w:tab/>
      </w:r>
      <w:r>
        <w:t>(D)</w:t>
      </w:r>
      <w:r>
        <w:rPr>
          <w:rFonts w:hint="eastAsia"/>
        </w:rPr>
        <w:t>溫度影響酵素反應的活性</w:t>
      </w:r>
    </w:p>
    <w:p w:rsidR="00170B70" w:rsidRDefault="00170B70" w:rsidP="0080121B">
      <w:pPr>
        <w:pStyle w:val="AB1"/>
        <w:spacing w:line="360" w:lineRule="atLeast"/>
        <w:ind w:left="711"/>
      </w:pPr>
      <w:r w:rsidRPr="0069729A">
        <w:t>(E)</w:t>
      </w:r>
      <w:r w:rsidRPr="0069729A">
        <w:rPr>
          <w:rFonts w:hint="eastAsia"/>
        </w:rPr>
        <w:t>溫度影響光反應步驟的多寡</w:t>
      </w:r>
    </w:p>
    <w:p w:rsidR="00A62051" w:rsidRDefault="00A62051" w:rsidP="0080121B">
      <w:pPr>
        <w:pStyle w:val="AB1"/>
        <w:spacing w:line="360" w:lineRule="atLeast"/>
        <w:ind w:left="711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E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(C)O</w:t>
      </w:r>
      <w:r>
        <w:rPr>
          <w:rFonts w:hint="eastAsia"/>
          <w:color w:val="FF0000"/>
        </w:rPr>
        <w:t>，溫度會影響氣孔開闔，故亦會影響二氧化碳的吸收效率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光反應的步驟固定，並不會因溫度高低而多或少步驟。</w:t>
      </w:r>
    </w:p>
    <w:p w:rsidR="0021375B" w:rsidRDefault="00170B70" w:rsidP="00893B62">
      <w:pPr>
        <w:pStyle w:val="TIT10369120"/>
        <w:spacing w:before="60"/>
      </w:pPr>
      <w:r w:rsidRPr="00B2769E">
        <w:t>5.</w:t>
      </w:r>
      <w:r w:rsidR="00DB5FDC" w:rsidRPr="00B2769E">
        <w:tab/>
      </w:r>
      <w:r w:rsidR="00CC661B" w:rsidRPr="00CC661B">
        <w:rPr>
          <w:rFonts w:hint="eastAsia"/>
        </w:rPr>
        <w:t>在血型系統中，</w:t>
      </w:r>
      <w:r w:rsidR="00CC661B" w:rsidRPr="00CC661B">
        <w:t>Rh</w:t>
      </w:r>
      <w:r w:rsidR="00CC661B" w:rsidRPr="00CC661B">
        <w:rPr>
          <w:rFonts w:hint="eastAsia"/>
        </w:rPr>
        <w:t>也是一個重要因子。根據紅血球表面是否具有</w:t>
      </w:r>
      <w:r w:rsidR="00CC661B" w:rsidRPr="00CC661B">
        <w:t>Rh</w:t>
      </w:r>
      <w:r w:rsidR="00CC661B" w:rsidRPr="00CC661B">
        <w:rPr>
          <w:rFonts w:hint="eastAsia"/>
        </w:rPr>
        <w:t>抗原可分為</w:t>
      </w:r>
      <w:r w:rsidR="00CC661B" w:rsidRPr="00CC661B">
        <w:t>Rh</w:t>
      </w:r>
      <w:r w:rsidR="00CC661B" w:rsidRPr="00CC661B">
        <w:rPr>
          <w:rFonts w:hint="eastAsia"/>
        </w:rPr>
        <w:t>陽性（</w:t>
      </w:r>
      <w:r w:rsidR="00A84092" w:rsidRPr="00CC661B">
        <w:rPr>
          <w:position w:val="-4"/>
        </w:rPr>
        <w:object w:dxaOrig="440" w:dyaOrig="279">
          <v:shape id="_x0000_i1035" type="#_x0000_t75" style="width:22.6pt;height:14.05pt" o:ole="">
            <v:imagedata r:id="rId28" o:title=""/>
          </v:shape>
          <o:OLEObject Type="Embed" ProgID="Equation.DSMT4" ShapeID="_x0000_i1035" DrawAspect="Content" ObjectID="_1574359937" r:id="rId29"/>
        </w:object>
      </w:r>
      <w:r w:rsidR="00CC661B" w:rsidRPr="00CC661B">
        <w:rPr>
          <w:rFonts w:hint="eastAsia"/>
        </w:rPr>
        <w:t>）和</w:t>
      </w:r>
      <w:r w:rsidR="00CC661B" w:rsidRPr="00CC661B">
        <w:t>Rh</w:t>
      </w:r>
      <w:r w:rsidR="00CC661B" w:rsidRPr="00CC661B">
        <w:rPr>
          <w:rFonts w:hint="eastAsia"/>
        </w:rPr>
        <w:t>陰性（</w:t>
      </w:r>
      <w:r w:rsidR="00A84092" w:rsidRPr="00CC661B">
        <w:rPr>
          <w:position w:val="-4"/>
        </w:rPr>
        <w:object w:dxaOrig="440" w:dyaOrig="279">
          <v:shape id="_x0000_i1036" type="#_x0000_t75" style="width:22.6pt;height:14.05pt" o:ole="">
            <v:imagedata r:id="rId30" o:title=""/>
          </v:shape>
          <o:OLEObject Type="Embed" ProgID="Equation.DSMT4" ShapeID="_x0000_i1036" DrawAspect="Content" ObjectID="_1574359938" r:id="rId31"/>
        </w:object>
      </w:r>
      <w:r w:rsidR="00CC661B" w:rsidRPr="00CC661B">
        <w:rPr>
          <w:rFonts w:hint="eastAsia"/>
        </w:rPr>
        <w:t>），其抗原與抗體的分布情形如表</w:t>
      </w:r>
      <w:r w:rsidR="00CC661B" w:rsidRPr="00CC661B">
        <w:rPr>
          <w:rFonts w:hint="eastAsia"/>
        </w:rPr>
        <w:t>1</w:t>
      </w:r>
      <w:r w:rsidR="00CC661B" w:rsidRPr="00CC661B">
        <w:rPr>
          <w:rFonts w:hint="eastAsia"/>
        </w:rPr>
        <w:t>。此外，已知孕婦的血液不與胎兒的血液直接相流通，但若該孕婦血液內具有</w:t>
      </w:r>
      <w:r w:rsidR="00CC661B" w:rsidRPr="00CC661B">
        <w:t>D</w:t>
      </w:r>
      <w:r w:rsidR="00CC661B" w:rsidRPr="00CC661B">
        <w:rPr>
          <w:rFonts w:hint="eastAsia"/>
        </w:rPr>
        <w:t>抗體，則有可能透過胎盤進入胎兒血液中。且已知生產過程，經由傷口，胎兒的部分血液可能進入母親的血液中。表</w:t>
      </w:r>
      <w:r w:rsidR="00CC661B" w:rsidRPr="00CC661B">
        <w:rPr>
          <w:rFonts w:hint="eastAsia"/>
        </w:rPr>
        <w:t>1</w:t>
      </w:r>
      <w:r w:rsidR="00CC661B" w:rsidRPr="00CC661B">
        <w:rPr>
          <w:rFonts w:hint="eastAsia"/>
        </w:rPr>
        <w:t>為不同</w:t>
      </w:r>
      <w:r w:rsidR="00CC661B" w:rsidRPr="00CC661B">
        <w:t>Rh</w:t>
      </w:r>
      <w:r w:rsidR="00CC661B" w:rsidRPr="00CC661B">
        <w:rPr>
          <w:rFonts w:hint="eastAsia"/>
        </w:rPr>
        <w:t>血型的抗原與抗體分布情形；表</w:t>
      </w:r>
      <w:r w:rsidR="00CC661B" w:rsidRPr="00CC661B">
        <w:rPr>
          <w:rFonts w:hint="eastAsia"/>
        </w:rPr>
        <w:t>2</w:t>
      </w:r>
      <w:r w:rsidR="00CC661B" w:rsidRPr="00CC661B">
        <w:rPr>
          <w:rFonts w:hint="eastAsia"/>
        </w:rPr>
        <w:t>為母親及其所懷胎兒之血型情況，請由抗體與抗原關係，判斷在正常情況下，下列敘述何者正確？</w:t>
      </w:r>
    </w:p>
    <w:tbl>
      <w:tblPr>
        <w:tblStyle w:val="af1"/>
        <w:tblW w:w="0" w:type="auto"/>
        <w:tblInd w:w="984" w:type="dxa"/>
        <w:tblLook w:val="04A0" w:firstRow="1" w:lastRow="0" w:firstColumn="1" w:lastColumn="0" w:noHBand="0" w:noVBand="1"/>
      </w:tblPr>
      <w:tblGrid>
        <w:gridCol w:w="1421"/>
        <w:gridCol w:w="3033"/>
        <w:gridCol w:w="3033"/>
      </w:tblGrid>
      <w:tr w:rsidR="00A84092" w:rsidRPr="00CC661B" w:rsidTr="00A84092">
        <w:tc>
          <w:tcPr>
            <w:tcW w:w="7487" w:type="dxa"/>
            <w:gridSpan w:val="3"/>
            <w:tcBorders>
              <w:top w:val="nil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:rsidR="00A84092" w:rsidRPr="00A84092" w:rsidRDefault="00A84092" w:rsidP="00893B62">
            <w:pPr>
              <w:spacing w:beforeLines="25" w:before="60" w:afterLines="25" w:after="60" w:line="32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A84092">
              <w:rPr>
                <w:rFonts w:ascii="Times New Roman" w:hAnsi="Times New Roman" w:cs="Times New Roman"/>
                <w:sz w:val="22"/>
              </w:rPr>
              <w:t>表</w:t>
            </w:r>
            <w:r w:rsidRPr="00A84092">
              <w:rPr>
                <w:rFonts w:ascii="Times New Roman" w:hAnsi="Times New Roman" w:cs="Times New Roman"/>
                <w:sz w:val="22"/>
              </w:rPr>
              <w:t>1</w:t>
            </w:r>
          </w:p>
        </w:tc>
      </w:tr>
      <w:tr w:rsidR="00CC661B" w:rsidRPr="00CC661B" w:rsidTr="00A84092"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right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特徵</w:t>
            </w:r>
          </w:p>
          <w:p w:rsidR="00CC661B" w:rsidRPr="00CC661B" w:rsidRDefault="00CC661B" w:rsidP="00CC661B">
            <w:pPr>
              <w:spacing w:line="320" w:lineRule="atLeast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血型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紅血球表面的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Rh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抗原</w:t>
            </w:r>
          </w:p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（簡稱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D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抗原）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血漿中抗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Rh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抗原的抗體</w:t>
            </w:r>
          </w:p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b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（簡稱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D</w:t>
            </w: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抗體）</w:t>
            </w:r>
          </w:p>
        </w:tc>
      </w:tr>
      <w:tr w:rsidR="00CC661B" w:rsidRPr="00CC661B" w:rsidTr="00A84092">
        <w:trPr>
          <w:trHeight w:val="386"/>
        </w:trPr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A84092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position w:val="-4"/>
                <w:szCs w:val="24"/>
              </w:rPr>
              <w:object w:dxaOrig="440" w:dyaOrig="279">
                <v:shape id="_x0000_i1037" type="#_x0000_t75" style="width:22.6pt;height:14.05pt" o:ole="">
                  <v:imagedata r:id="rId32" o:title=""/>
                </v:shape>
                <o:OLEObject Type="Embed" ProgID="Equation.DSMT4" ShapeID="_x0000_i1037" DrawAspect="Content" ObjectID="_1574359939" r:id="rId33"/>
              </w:objec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有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無</w:t>
            </w:r>
          </w:p>
        </w:tc>
      </w:tr>
      <w:tr w:rsidR="00CC661B" w:rsidRPr="00CC661B" w:rsidTr="00A84092">
        <w:trPr>
          <w:trHeight w:val="386"/>
        </w:trPr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A84092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position w:val="-4"/>
                <w:szCs w:val="24"/>
              </w:rPr>
              <w:object w:dxaOrig="440" w:dyaOrig="279">
                <v:shape id="_x0000_i1038" type="#_x0000_t75" style="width:22.6pt;height:14.05pt" o:ole="">
                  <v:imagedata r:id="rId34" o:title=""/>
                </v:shape>
                <o:OLEObject Type="Embed" ProgID="Equation.DSMT4" ShapeID="_x0000_i1038" DrawAspect="Content" ObjectID="_1574359940" r:id="rId35"/>
              </w:objec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無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661B" w:rsidRPr="00CC661B" w:rsidRDefault="00CC661B" w:rsidP="00CC661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CC661B">
              <w:rPr>
                <w:rFonts w:ascii="Times New Roman" w:eastAsia="新細明體" w:hAnsi="Times New Roman" w:cs="Times New Roman"/>
                <w:spacing w:val="20"/>
                <w:sz w:val="22"/>
              </w:rPr>
              <w:t>無</w:t>
            </w:r>
          </w:p>
        </w:tc>
      </w:tr>
    </w:tbl>
    <w:p w:rsidR="0021375B" w:rsidRDefault="0021375B" w:rsidP="00CC661B">
      <w:pPr>
        <w:ind w:left="220" w:hangingChars="100" w:hanging="220"/>
        <w:jc w:val="center"/>
        <w:rPr>
          <w:sz w:val="22"/>
          <w:szCs w:val="22"/>
        </w:rPr>
      </w:pPr>
    </w:p>
    <w:tbl>
      <w:tblPr>
        <w:tblStyle w:val="af1"/>
        <w:tblW w:w="74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1516"/>
        <w:gridCol w:w="1517"/>
        <w:gridCol w:w="1516"/>
        <w:gridCol w:w="1517"/>
      </w:tblGrid>
      <w:tr w:rsidR="0021375B" w:rsidRPr="0021375B" w:rsidTr="0021375B">
        <w:trPr>
          <w:jc w:val="center"/>
        </w:trPr>
        <w:tc>
          <w:tcPr>
            <w:tcW w:w="7484" w:type="dxa"/>
            <w:gridSpan w:val="5"/>
            <w:tcBorders>
              <w:left w:val="nil"/>
              <w:bottom w:val="single" w:sz="4" w:space="0" w:color="auto"/>
              <w:right w:val="nil"/>
            </w:tcBorders>
          </w:tcPr>
          <w:p w:rsidR="0021375B" w:rsidRPr="0021375B" w:rsidRDefault="00777E61" w:rsidP="00893B62">
            <w:pPr>
              <w:spacing w:beforeLines="25" w:before="60" w:afterLines="25" w:after="60" w:line="320" w:lineRule="atLeast"/>
              <w:jc w:val="center"/>
              <w:rPr>
                <w:spacing w:val="20"/>
                <w:sz w:val="22"/>
              </w:rPr>
            </w:pPr>
            <w:r>
              <w:br w:type="page"/>
            </w:r>
            <w:r w:rsidR="0021375B" w:rsidRPr="0021375B">
              <w:rPr>
                <w:rFonts w:ascii="Times New Roman" w:hAnsi="Times New Roman" w:cs="Times New Roman" w:hint="eastAsia"/>
                <w:sz w:val="22"/>
              </w:rPr>
              <w:t>表</w:t>
            </w:r>
            <w:r w:rsidR="0021375B" w:rsidRPr="0021375B">
              <w:rPr>
                <w:rFonts w:ascii="Times New Roman" w:hAnsi="Times New Roman" w:cs="Times New Roman" w:hint="eastAsia"/>
                <w:sz w:val="22"/>
              </w:rPr>
              <w:t>2</w:t>
            </w:r>
          </w:p>
        </w:tc>
      </w:tr>
      <w:tr w:rsidR="0021375B" w:rsidRPr="0021375B" w:rsidTr="0021375B">
        <w:trPr>
          <w:jc w:val="center"/>
        </w:trPr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</w:p>
        </w:tc>
        <w:tc>
          <w:tcPr>
            <w:tcW w:w="1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案例一</w:t>
            </w:r>
          </w:p>
        </w:tc>
        <w:tc>
          <w:tcPr>
            <w:tcW w:w="1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案例二</w:t>
            </w:r>
          </w:p>
        </w:tc>
        <w:tc>
          <w:tcPr>
            <w:tcW w:w="1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案例三</w:t>
            </w:r>
          </w:p>
        </w:tc>
        <w:tc>
          <w:tcPr>
            <w:tcW w:w="1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案例四</w:t>
            </w:r>
          </w:p>
        </w:tc>
      </w:tr>
      <w:tr w:rsidR="0021375B" w:rsidRPr="0021375B" w:rsidTr="0021375B">
        <w:trPr>
          <w:jc w:val="center"/>
        </w:trPr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母親</w:t>
            </w:r>
          </w:p>
        </w:tc>
        <w:tc>
          <w:tcPr>
            <w:tcW w:w="151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39" type="#_x0000_t75" style="width:22.6pt;height:14.05pt" o:ole="">
                  <v:imagedata r:id="rId32" o:title=""/>
                </v:shape>
                <o:OLEObject Type="Embed" ProgID="Equation.DSMT4" ShapeID="_x0000_i1039" DrawAspect="Content" ObjectID="_1574359941" r:id="rId36"/>
              </w:object>
            </w:r>
          </w:p>
        </w:tc>
        <w:tc>
          <w:tcPr>
            <w:tcW w:w="151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0" type="#_x0000_t75" style="width:22.6pt;height:14.05pt" o:ole="">
                  <v:imagedata r:id="rId32" o:title=""/>
                </v:shape>
                <o:OLEObject Type="Embed" ProgID="Equation.DSMT4" ShapeID="_x0000_i1040" DrawAspect="Content" ObjectID="_1574359942" r:id="rId37"/>
              </w:object>
            </w:r>
          </w:p>
        </w:tc>
        <w:tc>
          <w:tcPr>
            <w:tcW w:w="151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1" type="#_x0000_t75" style="width:22.6pt;height:14.05pt" o:ole="">
                  <v:imagedata r:id="rId34" o:title=""/>
                </v:shape>
                <o:OLEObject Type="Embed" ProgID="Equation.DSMT4" ShapeID="_x0000_i1041" DrawAspect="Content" ObjectID="_1574359943" r:id="rId38"/>
              </w:object>
            </w:r>
          </w:p>
        </w:tc>
        <w:tc>
          <w:tcPr>
            <w:tcW w:w="151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2" type="#_x0000_t75" style="width:22.6pt;height:14.05pt" o:ole="">
                  <v:imagedata r:id="rId34" o:title=""/>
                </v:shape>
                <o:OLEObject Type="Embed" ProgID="Equation.DSMT4" ShapeID="_x0000_i1042" DrawAspect="Content" ObjectID="_1574359944" r:id="rId39"/>
              </w:object>
            </w:r>
          </w:p>
        </w:tc>
      </w:tr>
      <w:tr w:rsidR="0021375B" w:rsidRPr="0021375B" w:rsidTr="0021375B">
        <w:trPr>
          <w:jc w:val="center"/>
        </w:trPr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CC661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</w:rPr>
              <w:t>胎兒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3" type="#_x0000_t75" style="width:22.6pt;height:14.05pt" o:ole="">
                  <v:imagedata r:id="rId32" o:title=""/>
                </v:shape>
                <o:OLEObject Type="Embed" ProgID="Equation.DSMT4" ShapeID="_x0000_i1043" DrawAspect="Content" ObjectID="_1574359945" r:id="rId40"/>
              </w:object>
            </w:r>
          </w:p>
        </w:tc>
        <w:tc>
          <w:tcPr>
            <w:tcW w:w="151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4" type="#_x0000_t75" style="width:22.6pt;height:14.05pt" o:ole="">
                  <v:imagedata r:id="rId34" o:title=""/>
                </v:shape>
                <o:OLEObject Type="Embed" ProgID="Equation.DSMT4" ShapeID="_x0000_i1044" DrawAspect="Content" ObjectID="_1574359946" r:id="rId41"/>
              </w:objec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5" type="#_x0000_t75" style="width:22.6pt;height:14.05pt" o:ole="">
                  <v:imagedata r:id="rId32" o:title=""/>
                </v:shape>
                <o:OLEObject Type="Embed" ProgID="Equation.DSMT4" ShapeID="_x0000_i1045" DrawAspect="Content" ObjectID="_1574359947" r:id="rId42"/>
              </w:object>
            </w:r>
          </w:p>
        </w:tc>
        <w:tc>
          <w:tcPr>
            <w:tcW w:w="151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C661B" w:rsidRPr="0021375B" w:rsidRDefault="0021375B" w:rsidP="0021375B">
            <w:pPr>
              <w:spacing w:line="320" w:lineRule="atLeast"/>
              <w:jc w:val="center"/>
              <w:rPr>
                <w:rFonts w:ascii="Times New Roman" w:eastAsia="新細明體" w:hAnsi="Times New Roman" w:cs="Times New Roman"/>
                <w:spacing w:val="20"/>
                <w:sz w:val="22"/>
              </w:rPr>
            </w:pPr>
            <w:r w:rsidRPr="0021375B">
              <w:rPr>
                <w:rFonts w:ascii="Times New Roman" w:eastAsia="新細明體" w:hAnsi="Times New Roman" w:cs="Times New Roman"/>
                <w:spacing w:val="20"/>
                <w:sz w:val="22"/>
                <w:szCs w:val="24"/>
              </w:rPr>
              <w:object w:dxaOrig="440" w:dyaOrig="279">
                <v:shape id="_x0000_i1046" type="#_x0000_t75" style="width:22.6pt;height:14.05pt" o:ole="">
                  <v:imagedata r:id="rId34" o:title=""/>
                </v:shape>
                <o:OLEObject Type="Embed" ProgID="Equation.DSMT4" ShapeID="_x0000_i1046" DrawAspect="Content" ObjectID="_1574359948" r:id="rId43"/>
              </w:object>
            </w:r>
          </w:p>
        </w:tc>
      </w:tr>
    </w:tbl>
    <w:p w:rsidR="00CC661B" w:rsidRDefault="00CC661B" w:rsidP="00893B62">
      <w:pPr>
        <w:pStyle w:val="AA18"/>
        <w:spacing w:beforeLines="25" w:before="60"/>
      </w:pPr>
      <w:r>
        <w:t>(A)</w:t>
      </w:r>
      <w:r>
        <w:rPr>
          <w:rFonts w:hint="eastAsia"/>
        </w:rPr>
        <w:t>案例一的</w:t>
      </w:r>
      <w:r w:rsidRPr="0021375B">
        <w:rPr>
          <w:rFonts w:hint="eastAsia"/>
        </w:rPr>
        <w:t>懷孕過程，</w:t>
      </w:r>
      <w:r>
        <w:rPr>
          <w:rFonts w:hint="eastAsia"/>
        </w:rPr>
        <w:t>母親</w:t>
      </w:r>
      <w:r w:rsidRPr="0021375B">
        <w:rPr>
          <w:rFonts w:hint="eastAsia"/>
        </w:rPr>
        <w:t>會</w:t>
      </w:r>
      <w:r>
        <w:rPr>
          <w:rFonts w:hint="eastAsia"/>
        </w:rPr>
        <w:t>產生</w:t>
      </w:r>
      <w:r>
        <w:t>D</w:t>
      </w:r>
      <w:r>
        <w:rPr>
          <w:rFonts w:hint="eastAsia"/>
        </w:rPr>
        <w:t>抗體</w:t>
      </w:r>
    </w:p>
    <w:p w:rsidR="00CC661B" w:rsidRDefault="00CC661B" w:rsidP="0021375B">
      <w:pPr>
        <w:pStyle w:val="AA18"/>
      </w:pPr>
      <w:r>
        <w:t>(B)</w:t>
      </w:r>
      <w:r>
        <w:rPr>
          <w:rFonts w:hint="eastAsia"/>
        </w:rPr>
        <w:t>案例二的</w:t>
      </w:r>
      <w:r w:rsidRPr="0021375B">
        <w:rPr>
          <w:rFonts w:hint="eastAsia"/>
        </w:rPr>
        <w:t>懷孕過程，</w:t>
      </w:r>
      <w:r>
        <w:rPr>
          <w:rFonts w:hint="eastAsia"/>
        </w:rPr>
        <w:t>母親會產生</w:t>
      </w:r>
      <w:r>
        <w:t>D</w:t>
      </w:r>
      <w:r>
        <w:rPr>
          <w:rFonts w:hint="eastAsia"/>
        </w:rPr>
        <w:t>抗體</w:t>
      </w:r>
    </w:p>
    <w:p w:rsidR="00CC661B" w:rsidRDefault="00CC661B" w:rsidP="0021375B">
      <w:pPr>
        <w:pStyle w:val="AA18"/>
      </w:pPr>
      <w:r w:rsidRPr="00E10482">
        <w:t>(C)</w:t>
      </w:r>
      <w:r w:rsidRPr="00E10482">
        <w:rPr>
          <w:rFonts w:hint="eastAsia"/>
        </w:rPr>
        <w:t>案例三</w:t>
      </w:r>
      <w:r w:rsidRPr="0021375B">
        <w:rPr>
          <w:rFonts w:hint="eastAsia"/>
        </w:rPr>
        <w:t>在生產後，</w:t>
      </w:r>
      <w:r w:rsidRPr="00E10482">
        <w:rPr>
          <w:rFonts w:hint="eastAsia"/>
        </w:rPr>
        <w:t>母親</w:t>
      </w:r>
      <w:r w:rsidRPr="0021375B">
        <w:rPr>
          <w:rFonts w:hint="eastAsia"/>
        </w:rPr>
        <w:t>有機會</w:t>
      </w:r>
      <w:r w:rsidRPr="00E10482">
        <w:rPr>
          <w:rFonts w:hint="eastAsia"/>
        </w:rPr>
        <w:t>產生</w:t>
      </w:r>
      <w:r w:rsidRPr="00E10482">
        <w:t>D</w:t>
      </w:r>
      <w:r w:rsidRPr="00E10482">
        <w:rPr>
          <w:rFonts w:hint="eastAsia"/>
        </w:rPr>
        <w:t>抗體</w:t>
      </w:r>
    </w:p>
    <w:p w:rsidR="00CC661B" w:rsidRDefault="00CC661B" w:rsidP="0021375B">
      <w:pPr>
        <w:pStyle w:val="AA18"/>
      </w:pPr>
      <w:r>
        <w:t>(D)</w:t>
      </w:r>
      <w:r>
        <w:rPr>
          <w:rFonts w:hint="eastAsia"/>
        </w:rPr>
        <w:t>案例四</w:t>
      </w:r>
      <w:r w:rsidRPr="0021375B">
        <w:rPr>
          <w:rFonts w:hint="eastAsia"/>
        </w:rPr>
        <w:t>在生產後，</w:t>
      </w:r>
      <w:r>
        <w:rPr>
          <w:rFonts w:hint="eastAsia"/>
        </w:rPr>
        <w:t>母親</w:t>
      </w:r>
      <w:r w:rsidRPr="0021375B">
        <w:rPr>
          <w:rFonts w:hint="eastAsia"/>
        </w:rPr>
        <w:t>有機會</w:t>
      </w:r>
      <w:r>
        <w:rPr>
          <w:rFonts w:hint="eastAsia"/>
        </w:rPr>
        <w:t>產生</w:t>
      </w:r>
      <w:r>
        <w:t>D</w:t>
      </w:r>
      <w:r>
        <w:rPr>
          <w:rFonts w:hint="eastAsia"/>
        </w:rPr>
        <w:t>抗體</w:t>
      </w:r>
    </w:p>
    <w:p w:rsidR="00CC661B" w:rsidRDefault="00CC661B" w:rsidP="0021375B">
      <w:pPr>
        <w:pStyle w:val="AA18"/>
      </w:pPr>
      <w:r>
        <w:t>(E)</w:t>
      </w:r>
      <w:r>
        <w:rPr>
          <w:rFonts w:hint="eastAsia"/>
        </w:rPr>
        <w:t>案例四母親的血液中若含有</w:t>
      </w:r>
      <w:r>
        <w:t>D</w:t>
      </w:r>
      <w:r>
        <w:rPr>
          <w:rFonts w:hint="eastAsia"/>
        </w:rPr>
        <w:t>抗體，則會引起紅血球凝集</w:t>
      </w:r>
    </w:p>
    <w:p w:rsidR="00285C77" w:rsidRPr="00285C77" w:rsidRDefault="00A62051" w:rsidP="00285C77">
      <w:pPr>
        <w:pStyle w:val="AA18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285C77">
        <w:rPr>
          <w:rFonts w:ascii="新細明體" w:hAnsi="新細明體" w:hint="eastAsia"/>
          <w:color w:val="FF0000"/>
        </w:rPr>
        <w:t>①</w:t>
      </w:r>
      <w:r>
        <w:rPr>
          <w:rFonts w:hint="eastAsia"/>
          <w:color w:val="FF0000"/>
        </w:rPr>
        <w:t>若要</w:t>
      </w:r>
      <w:r w:rsidR="00285C77">
        <w:rPr>
          <w:rFonts w:hint="eastAsia"/>
          <w:color w:val="FF0000"/>
        </w:rPr>
        <w:t>使</w:t>
      </w:r>
      <w:r>
        <w:rPr>
          <w:rFonts w:hint="eastAsia"/>
          <w:color w:val="FF0000"/>
        </w:rPr>
        <w:t>母親</w:t>
      </w:r>
      <w:r w:rsidR="00285C77">
        <w:rPr>
          <w:rFonts w:hint="eastAsia"/>
          <w:color w:val="FF0000"/>
        </w:rPr>
        <w:t>有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抗體</w:t>
      </w:r>
      <w:r w:rsidR="00285C77">
        <w:rPr>
          <w:rFonts w:hint="eastAsia"/>
          <w:color w:val="FF0000"/>
        </w:rPr>
        <w:t>的能力</w:t>
      </w:r>
      <w:r>
        <w:rPr>
          <w:rFonts w:hint="eastAsia"/>
          <w:color w:val="FF0000"/>
        </w:rPr>
        <w:t>，</w:t>
      </w:r>
      <w:r w:rsidR="00285C77">
        <w:rPr>
          <w:rFonts w:hint="eastAsia"/>
          <w:color w:val="FF0000"/>
        </w:rPr>
        <w:t>在不發生自體免疫的情況下，</w:t>
      </w:r>
      <w:r>
        <w:rPr>
          <w:rFonts w:hint="eastAsia"/>
          <w:color w:val="FF0000"/>
        </w:rPr>
        <w:t>母親的紅血球必</w:t>
      </w:r>
      <w:r w:rsidR="00285C77">
        <w:rPr>
          <w:rFonts w:hint="eastAsia"/>
          <w:color w:val="FF0000"/>
        </w:rPr>
        <w:t>需</w:t>
      </w:r>
      <w:r>
        <w:rPr>
          <w:rFonts w:hint="eastAsia"/>
          <w:color w:val="FF0000"/>
        </w:rPr>
        <w:t>不帶有</w:t>
      </w:r>
      <w:r>
        <w:rPr>
          <w:rFonts w:hint="eastAsia"/>
          <w:color w:val="FF0000"/>
        </w:rPr>
        <w:t>D(Rh)</w:t>
      </w:r>
      <w:r>
        <w:rPr>
          <w:rFonts w:hint="eastAsia"/>
          <w:color w:val="FF0000"/>
        </w:rPr>
        <w:t>抗原，故母親必為</w:t>
      </w:r>
      <w:r>
        <w:rPr>
          <w:rFonts w:hint="eastAsia"/>
          <w:color w:val="FF0000"/>
        </w:rPr>
        <w:t>Rh</w:t>
      </w:r>
      <w:r w:rsidRPr="00A62051">
        <w:rPr>
          <w:rFonts w:hint="eastAsia"/>
          <w:color w:val="FF0000"/>
          <w:vertAlign w:val="superscript"/>
        </w:rPr>
        <w:t>－</w:t>
      </w:r>
      <w:r>
        <w:rPr>
          <w:rFonts w:hint="eastAsia"/>
          <w:color w:val="FF0000"/>
        </w:rPr>
        <w:t>。</w:t>
      </w:r>
      <w:r>
        <w:rPr>
          <w:color w:val="FF0000"/>
        </w:rPr>
        <w:br/>
      </w:r>
      <w:r w:rsidR="00285C77">
        <w:rPr>
          <w:rFonts w:ascii="新細明體" w:hAnsi="新細明體" w:hint="eastAsia"/>
          <w:color w:val="FF0000"/>
        </w:rPr>
        <w:t>②</w:t>
      </w:r>
      <w:r w:rsidR="00285C77">
        <w:rPr>
          <w:rFonts w:hint="eastAsia"/>
          <w:color w:val="FF0000"/>
        </w:rPr>
        <w:t>然而在初次碰到抗原之前，母親並不會帶有</w:t>
      </w:r>
      <w:r w:rsidR="00285C77">
        <w:rPr>
          <w:rFonts w:hint="eastAsia"/>
          <w:color w:val="FF0000"/>
        </w:rPr>
        <w:t>D</w:t>
      </w:r>
      <w:r w:rsidR="00285C77">
        <w:rPr>
          <w:rFonts w:hint="eastAsia"/>
          <w:color w:val="FF0000"/>
        </w:rPr>
        <w:t>抗體。</w:t>
      </w:r>
      <w:r>
        <w:rPr>
          <w:rFonts w:hint="eastAsia"/>
          <w:color w:val="FF0000"/>
        </w:rPr>
        <w:t>若要使母親產生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抗體，必需在生產時，與小孩有血液接觸，並且小孩的抗原被母親辨識後，才有機率產生抗體，</w:t>
      </w:r>
      <w:r w:rsidR="00285C77">
        <w:rPr>
          <w:rFonts w:hint="eastAsia"/>
          <w:color w:val="FF0000"/>
        </w:rPr>
        <w:t>故第一胎小孩需要為</w:t>
      </w:r>
      <w:r w:rsidR="00285C77">
        <w:rPr>
          <w:rFonts w:hint="eastAsia"/>
          <w:color w:val="FF0000"/>
        </w:rPr>
        <w:t>Rh</w:t>
      </w:r>
      <w:r w:rsidR="00285C77" w:rsidRPr="00285C77">
        <w:rPr>
          <w:rFonts w:hint="eastAsia"/>
          <w:color w:val="FF0000"/>
          <w:vertAlign w:val="superscript"/>
        </w:rPr>
        <w:t>＋</w:t>
      </w:r>
      <w:r w:rsidR="00285C77">
        <w:rPr>
          <w:rFonts w:hint="eastAsia"/>
          <w:color w:val="FF0000"/>
        </w:rPr>
        <w:t>。</w:t>
      </w:r>
    </w:p>
    <w:p w:rsidR="00170B70" w:rsidRPr="00B2769E" w:rsidRDefault="00170B70" w:rsidP="00893B62">
      <w:pPr>
        <w:pStyle w:val="TIT103691201"/>
        <w:spacing w:before="60"/>
      </w:pPr>
      <w:r w:rsidRPr="00B2769E">
        <w:t>6.</w:t>
      </w:r>
      <w:r w:rsidR="00DB5FDC" w:rsidRPr="00B2769E">
        <w:tab/>
      </w:r>
      <w:r w:rsidRPr="005C315E">
        <w:rPr>
          <w:rFonts w:hint="eastAsia"/>
          <w:spacing w:val="22"/>
        </w:rPr>
        <w:t>某人到醫院進行血液檢查，護士採血</w:t>
      </w:r>
      <w:r w:rsidR="00777E61" w:rsidRPr="005C315E">
        <w:rPr>
          <w:rFonts w:hint="eastAsia"/>
          <w:spacing w:val="22"/>
        </w:rPr>
        <w:t>並</w:t>
      </w:r>
      <w:r w:rsidRPr="005C315E">
        <w:rPr>
          <w:rFonts w:hint="eastAsia"/>
          <w:spacing w:val="22"/>
        </w:rPr>
        <w:t>置入含適當的藥物使血液</w:t>
      </w:r>
      <w:r w:rsidR="00777E61" w:rsidRPr="005C315E">
        <w:rPr>
          <w:rFonts w:hint="eastAsia"/>
          <w:spacing w:val="22"/>
        </w:rPr>
        <w:t>不</w:t>
      </w:r>
      <w:r w:rsidRPr="005C315E">
        <w:rPr>
          <w:rFonts w:hint="eastAsia"/>
          <w:spacing w:val="22"/>
        </w:rPr>
        <w:t>凝集，且不改變血液原始狀態的試管中。此試管離心後，收集上層的液體。下列何種物質</w:t>
      </w:r>
      <w:r w:rsidR="00777E61" w:rsidRPr="0031321A">
        <w:rPr>
          <w:rFonts w:hint="eastAsia"/>
          <w:b/>
          <w:spacing w:val="22"/>
          <w:u w:val="single"/>
        </w:rPr>
        <w:t>最</w:t>
      </w:r>
      <w:r w:rsidRPr="005C315E">
        <w:rPr>
          <w:rFonts w:hint="eastAsia"/>
          <w:b/>
          <w:spacing w:val="22"/>
          <w:u w:val="single"/>
        </w:rPr>
        <w:t>不</w:t>
      </w:r>
      <w:r w:rsidR="00777E61" w:rsidRPr="005C315E">
        <w:rPr>
          <w:rFonts w:hint="eastAsia"/>
          <w:b/>
          <w:spacing w:val="22"/>
          <w:u w:val="single"/>
        </w:rPr>
        <w:t>易</w:t>
      </w:r>
      <w:r w:rsidRPr="005C315E">
        <w:rPr>
          <w:rFonts w:hint="eastAsia"/>
          <w:b/>
          <w:spacing w:val="22"/>
          <w:u w:val="single"/>
        </w:rPr>
        <w:t>存在</w:t>
      </w:r>
      <w:r w:rsidRPr="005C315E">
        <w:rPr>
          <w:rFonts w:hint="eastAsia"/>
          <w:spacing w:val="22"/>
        </w:rPr>
        <w:t>於此上層液中</w:t>
      </w:r>
      <w:r w:rsidR="00DB5FDC" w:rsidRPr="005C315E">
        <w:rPr>
          <w:rFonts w:hint="eastAsia"/>
          <w:spacing w:val="22"/>
        </w:rPr>
        <w:t>？</w:t>
      </w:r>
    </w:p>
    <w:p w:rsidR="00E51940" w:rsidRDefault="00170B70" w:rsidP="00893B62">
      <w:pPr>
        <w:pStyle w:val="ABC0"/>
        <w:spacing w:before="60"/>
      </w:pPr>
      <w:r w:rsidRPr="00E51940">
        <w:t>(A)</w:t>
      </w:r>
      <w:r w:rsidRPr="00E51940">
        <w:rPr>
          <w:rFonts w:hint="eastAsia"/>
        </w:rPr>
        <w:t>水</w:t>
      </w:r>
      <w:r w:rsidR="00DB5FDC" w:rsidRPr="00E51940">
        <w:tab/>
      </w:r>
      <w:r w:rsidRPr="00E51940">
        <w:t>(B)</w:t>
      </w:r>
      <w:r w:rsidRPr="00E51940">
        <w:rPr>
          <w:rFonts w:hint="eastAsia"/>
        </w:rPr>
        <w:t>抗體</w:t>
      </w:r>
      <w:r w:rsidR="00DB5FDC" w:rsidRPr="00E51940">
        <w:tab/>
      </w:r>
      <w:r w:rsidRPr="00E51940">
        <w:t>(C)</w:t>
      </w:r>
      <w:r w:rsidRPr="00E51940">
        <w:rPr>
          <w:rFonts w:hint="eastAsia"/>
        </w:rPr>
        <w:t>電解質</w:t>
      </w:r>
    </w:p>
    <w:p w:rsidR="00170B70" w:rsidRDefault="00614112" w:rsidP="00893B62">
      <w:pPr>
        <w:pStyle w:val="ABC0"/>
        <w:spacing w:before="60"/>
      </w:pPr>
      <w:r w:rsidRPr="00E51940">
        <w:t>(D)</w:t>
      </w:r>
      <w:r w:rsidR="00170B70" w:rsidRPr="00E51940">
        <w:rPr>
          <w:rFonts w:hint="eastAsia"/>
        </w:rPr>
        <w:t>血小板</w:t>
      </w:r>
      <w:r w:rsidR="00DB5FDC" w:rsidRPr="00E51940">
        <w:tab/>
      </w:r>
      <w:r w:rsidRPr="00E51940">
        <w:t>(E)</w:t>
      </w:r>
      <w:r w:rsidR="00777E61">
        <w:rPr>
          <w:rFonts w:hint="eastAsia"/>
        </w:rPr>
        <w:t>血漿</w:t>
      </w:r>
      <w:r w:rsidR="00170B70" w:rsidRPr="00E51940">
        <w:rPr>
          <w:rFonts w:hint="eastAsia"/>
        </w:rPr>
        <w:t>蛋白</w:t>
      </w:r>
    </w:p>
    <w:p w:rsidR="00285C77" w:rsidRPr="00285C77" w:rsidRDefault="00285C77" w:rsidP="00285C77">
      <w:pPr>
        <w:pStyle w:val="AA18"/>
        <w:rPr>
          <w:rFonts w:hint="eastAsia"/>
          <w:b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D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將血液離心後，上層為血漿，下層為血球，故上層不包含血小板。</w:t>
      </w:r>
      <w:r>
        <w:rPr>
          <w:color w:val="FF0000"/>
        </w:rPr>
        <w:br/>
      </w:r>
    </w:p>
    <w:p w:rsidR="000D07C2" w:rsidRPr="00B2769E" w:rsidRDefault="00614112" w:rsidP="00893B62">
      <w:pPr>
        <w:pStyle w:val="TIT103691201"/>
        <w:spacing w:before="60"/>
      </w:pPr>
      <w:r w:rsidRPr="00B2769E">
        <w:t>7.</w:t>
      </w:r>
      <w:r w:rsidR="00DB5FDC" w:rsidRPr="00B2769E">
        <w:tab/>
      </w:r>
      <w:r w:rsidR="000D07C2" w:rsidRPr="00B2769E">
        <w:t>下列哪一種物質</w:t>
      </w:r>
      <w:r w:rsidR="000D07C2" w:rsidRPr="00B2769E">
        <w:rPr>
          <w:rFonts w:hint="eastAsia"/>
        </w:rPr>
        <w:t>與適當的催化劑共</w:t>
      </w:r>
      <w:r w:rsidR="000D07C2" w:rsidRPr="00B2769E">
        <w:t>熱</w:t>
      </w:r>
      <w:r w:rsidR="000D07C2" w:rsidRPr="00B2769E">
        <w:rPr>
          <w:rFonts w:hint="eastAsia"/>
        </w:rPr>
        <w:t>，</w:t>
      </w:r>
      <w:r w:rsidR="000D07C2" w:rsidRPr="00B2769E">
        <w:t>可得到氧氣？</w:t>
      </w:r>
    </w:p>
    <w:p w:rsidR="000D07C2" w:rsidRPr="008A55E4" w:rsidRDefault="000D07C2" w:rsidP="003E4103">
      <w:pPr>
        <w:pStyle w:val="ABCDE0"/>
      </w:pPr>
      <w:r w:rsidRPr="008A55E4">
        <w:t>(A)</w:t>
      </w:r>
      <w:r w:rsidRPr="008A55E4">
        <w:t>水</w:t>
      </w:r>
      <w:r w:rsidRPr="008A55E4">
        <w:tab/>
      </w:r>
      <w:r w:rsidRPr="0069729A">
        <w:t>(B)</w:t>
      </w:r>
      <w:r w:rsidRPr="0069729A">
        <w:t>氯酸鉀</w:t>
      </w:r>
      <w:r w:rsidRPr="008A55E4">
        <w:tab/>
        <w:t>(C)</w:t>
      </w:r>
      <w:r w:rsidRPr="008A55E4">
        <w:t>碳酸鈣</w:t>
      </w:r>
      <w:r w:rsidRPr="008A55E4">
        <w:tab/>
        <w:t>(D)</w:t>
      </w:r>
      <w:r>
        <w:rPr>
          <w:rFonts w:hint="eastAsia"/>
        </w:rPr>
        <w:t>硫酸鉀</w:t>
      </w:r>
      <w:r w:rsidRPr="008A55E4">
        <w:tab/>
        <w:t>(E)</w:t>
      </w:r>
      <w:r w:rsidRPr="008A55E4">
        <w:t>碳酸氫鈉</w:t>
      </w:r>
    </w:p>
    <w:p w:rsidR="000D07C2" w:rsidRPr="00B2769E" w:rsidRDefault="000D07C2" w:rsidP="00893B62">
      <w:pPr>
        <w:pStyle w:val="TIT103691201"/>
        <w:spacing w:before="60"/>
      </w:pPr>
      <w:r w:rsidRPr="00B2769E">
        <w:rPr>
          <w:rFonts w:hint="eastAsia"/>
        </w:rPr>
        <w:t>8</w:t>
      </w:r>
      <w:r w:rsidRPr="00B2769E">
        <w:t>.</w:t>
      </w:r>
      <w:r w:rsidRPr="00B2769E">
        <w:tab/>
      </w:r>
      <w:r w:rsidRPr="00B2769E">
        <w:rPr>
          <w:rFonts w:hint="eastAsia"/>
        </w:rPr>
        <w:t>只</w:t>
      </w:r>
      <w:r w:rsidRPr="00B2769E">
        <w:t>由碳</w:t>
      </w:r>
      <w:r w:rsidRPr="00B2769E">
        <w:rPr>
          <w:rFonts w:hint="eastAsia"/>
        </w:rPr>
        <w:t>、</w:t>
      </w:r>
      <w:r w:rsidRPr="00B2769E">
        <w:t>氫</w:t>
      </w:r>
      <w:r w:rsidRPr="00B2769E">
        <w:rPr>
          <w:rFonts w:hint="eastAsia"/>
        </w:rPr>
        <w:t>、</w:t>
      </w:r>
      <w:r w:rsidRPr="00B2769E">
        <w:t>氧</w:t>
      </w:r>
      <w:r w:rsidRPr="00B2769E">
        <w:rPr>
          <w:rFonts w:hint="eastAsia"/>
        </w:rPr>
        <w:t>三元素</w:t>
      </w:r>
      <w:r w:rsidRPr="00B2769E">
        <w:t>組成</w:t>
      </w:r>
      <w:r w:rsidRPr="00B2769E">
        <w:rPr>
          <w:rFonts w:hint="eastAsia"/>
        </w:rPr>
        <w:t>的</w:t>
      </w:r>
      <w:r w:rsidRPr="00B2769E">
        <w:t>無機化合物</w:t>
      </w:r>
      <w:r w:rsidRPr="00B2769E">
        <w:rPr>
          <w:rFonts w:hint="eastAsia"/>
        </w:rPr>
        <w:t>，其</w:t>
      </w:r>
      <w:r w:rsidR="0002323E">
        <w:rPr>
          <w:rFonts w:hint="eastAsia"/>
        </w:rPr>
        <w:t>水溶液受熱會分解產生氣體，試問此無機化合物的</w:t>
      </w:r>
      <w:r w:rsidRPr="00B2769E">
        <w:t>莫耳質</w:t>
      </w:r>
      <w:r w:rsidRPr="00B2769E">
        <w:rPr>
          <w:rFonts w:hint="eastAsia"/>
        </w:rPr>
        <w:t>量</w:t>
      </w:r>
      <w:r w:rsidRPr="00B2769E">
        <w:t>（</w:t>
      </w:r>
      <w:r w:rsidRPr="00B2769E">
        <w:rPr>
          <w:rFonts w:hint="eastAsia"/>
        </w:rPr>
        <w:t>g/mol</w:t>
      </w:r>
      <w:r w:rsidRPr="00B2769E">
        <w:t>）是下列哪一數值？</w:t>
      </w:r>
    </w:p>
    <w:p w:rsidR="000D07C2" w:rsidRPr="0069729A" w:rsidRDefault="000D07C2" w:rsidP="003E4103">
      <w:pPr>
        <w:pStyle w:val="ABCDE0"/>
      </w:pPr>
      <w:r w:rsidRPr="008A55E4">
        <w:t>(</w:t>
      </w:r>
      <w:r w:rsidRPr="00454D40">
        <w:t>A)2</w:t>
      </w:r>
      <w:r>
        <w:t>8</w:t>
      </w:r>
      <w:r w:rsidRPr="008A55E4">
        <w:tab/>
      </w:r>
      <w:r w:rsidRPr="00D67D38">
        <w:t>(B)29</w:t>
      </w:r>
      <w:r w:rsidRPr="008A55E4">
        <w:tab/>
        <w:t>(C)31</w:t>
      </w:r>
      <w:r w:rsidRPr="008A55E4">
        <w:tab/>
        <w:t>(D)</w:t>
      </w:r>
      <w:r>
        <w:t>58</w:t>
      </w:r>
      <w:r w:rsidRPr="008A55E4">
        <w:tab/>
      </w:r>
      <w:r w:rsidRPr="0069729A">
        <w:t>(E)62</w:t>
      </w:r>
    </w:p>
    <w:p w:rsidR="000D07C2" w:rsidRDefault="006816B0" w:rsidP="00893B62">
      <w:pPr>
        <w:pStyle w:val="TIT103691201"/>
        <w:spacing w:before="60"/>
      </w:pPr>
      <w:r>
        <w:t>9</w:t>
      </w:r>
      <w:r w:rsidR="000D07C2">
        <w:rPr>
          <w:rFonts w:hint="eastAsia"/>
        </w:rPr>
        <w:t>.</w:t>
      </w:r>
      <w:r w:rsidR="0029105D">
        <w:tab/>
      </w:r>
      <w:r w:rsidR="000D07C2">
        <w:rPr>
          <w:rFonts w:hint="eastAsia"/>
        </w:rPr>
        <w:t>硝酸銨</w:t>
      </w:r>
      <w:r w:rsidR="0029105D">
        <w:rPr>
          <w:rFonts w:hint="eastAsia"/>
        </w:rPr>
        <w:t>（</w:t>
      </w:r>
      <w:r w:rsidR="00EB537E" w:rsidRPr="00EB537E">
        <w:rPr>
          <w:position w:val="-10"/>
        </w:rPr>
        <w:object w:dxaOrig="880" w:dyaOrig="320">
          <v:shape id="_x0000_i1047" type="#_x0000_t75" style="width:44.55pt;height:16.45pt" o:ole="">
            <v:imagedata r:id="rId44" o:title=""/>
          </v:shape>
          <o:OLEObject Type="Embed" ProgID="Equation.DSMT4" ShapeID="_x0000_i1047" DrawAspect="Content" ObjectID="_1574359949" r:id="rId45"/>
        </w:object>
      </w:r>
      <w:r w:rsidR="0029105D">
        <w:rPr>
          <w:rFonts w:hint="eastAsia"/>
        </w:rPr>
        <w:t>）</w:t>
      </w:r>
      <w:r w:rsidR="000D07C2">
        <w:rPr>
          <w:rFonts w:hint="eastAsia"/>
        </w:rPr>
        <w:t>受熱超過</w:t>
      </w:r>
      <w:r w:rsidR="000D07C2">
        <w:rPr>
          <w:rFonts w:hint="eastAsia"/>
        </w:rPr>
        <w:t>400</w:t>
      </w:r>
      <w:r w:rsidR="0029105D" w:rsidRPr="00B2769E">
        <w:rPr>
          <w:rFonts w:hint="eastAsia"/>
        </w:rPr>
        <w:t>℃</w:t>
      </w:r>
      <w:r w:rsidR="000D07C2">
        <w:rPr>
          <w:rFonts w:hint="eastAsia"/>
        </w:rPr>
        <w:t>時，會</w:t>
      </w:r>
      <w:r w:rsidR="0002323E">
        <w:rPr>
          <w:rFonts w:hint="eastAsia"/>
        </w:rPr>
        <w:t>完全</w:t>
      </w:r>
      <w:r w:rsidR="000D07C2">
        <w:rPr>
          <w:rFonts w:hint="eastAsia"/>
        </w:rPr>
        <w:t>分解產生水蒸氣、氮氣和氧氣。若將</w:t>
      </w:r>
      <w:r w:rsidR="000D07C2">
        <w:rPr>
          <w:rFonts w:hint="eastAsia"/>
        </w:rPr>
        <w:t>40.0</w:t>
      </w:r>
      <w:r w:rsidR="000D07C2">
        <w:rPr>
          <w:rFonts w:hint="eastAsia"/>
        </w:rPr>
        <w:t>克的硝酸銨，加熱至完全分解，</w:t>
      </w:r>
      <w:r w:rsidR="0002323E">
        <w:rPr>
          <w:rFonts w:hint="eastAsia"/>
        </w:rPr>
        <w:t>至多</w:t>
      </w:r>
      <w:r w:rsidR="000D07C2">
        <w:rPr>
          <w:rFonts w:hint="eastAsia"/>
        </w:rPr>
        <w:t>會產生多少莫耳的氣體？</w:t>
      </w:r>
    </w:p>
    <w:p w:rsidR="000D07C2" w:rsidRPr="00700BE6" w:rsidRDefault="000D07C2" w:rsidP="003E4103">
      <w:pPr>
        <w:pStyle w:val="ABCDE0"/>
      </w:pPr>
      <w:r w:rsidRPr="0069729A">
        <w:rPr>
          <w:rFonts w:hint="eastAsia"/>
        </w:rPr>
        <w:t>(A)1.75</w:t>
      </w:r>
      <w:r w:rsidRPr="00626BF1">
        <w:rPr>
          <w:rFonts w:hint="eastAsia"/>
        </w:rPr>
        <w:tab/>
        <w:t>(B)</w:t>
      </w:r>
      <w:r>
        <w:rPr>
          <w:rFonts w:hint="eastAsia"/>
        </w:rPr>
        <w:t>3.50</w:t>
      </w:r>
      <w:r w:rsidRPr="00626BF1">
        <w:rPr>
          <w:rFonts w:hint="eastAsia"/>
        </w:rPr>
        <w:tab/>
        <w:t>(C)</w:t>
      </w:r>
      <w:r>
        <w:rPr>
          <w:rFonts w:hint="eastAsia"/>
        </w:rPr>
        <w:t>5.25</w:t>
      </w:r>
      <w:r w:rsidRPr="00626BF1">
        <w:rPr>
          <w:rFonts w:hint="eastAsia"/>
        </w:rPr>
        <w:tab/>
        <w:t>(D)</w:t>
      </w:r>
      <w:r>
        <w:rPr>
          <w:rFonts w:hint="eastAsia"/>
        </w:rPr>
        <w:t>7.00</w:t>
      </w:r>
      <w:r w:rsidRPr="00626BF1">
        <w:rPr>
          <w:rFonts w:hint="eastAsia"/>
        </w:rPr>
        <w:tab/>
        <w:t>(E)</w:t>
      </w:r>
      <w:r>
        <w:rPr>
          <w:rFonts w:hint="eastAsia"/>
        </w:rPr>
        <w:t>8.75</w:t>
      </w:r>
    </w:p>
    <w:p w:rsidR="000D07C2" w:rsidRPr="00626BF1" w:rsidRDefault="00EA75C5" w:rsidP="00893B62">
      <w:pPr>
        <w:pStyle w:val="TIT103691201"/>
        <w:spacing w:before="60"/>
      </w:pPr>
      <w:r>
        <w:rPr>
          <w:rFonts w:hint="eastAsia"/>
        </w:rPr>
        <w:t>1</w:t>
      </w:r>
      <w:r w:rsidR="006816B0">
        <w:t>0</w:t>
      </w:r>
      <w:r>
        <w:rPr>
          <w:rFonts w:hint="eastAsia"/>
        </w:rPr>
        <w:t>.</w:t>
      </w:r>
      <w:r w:rsidR="0029105D">
        <w:tab/>
      </w:r>
      <w:r w:rsidR="000D07C2" w:rsidRPr="00626BF1">
        <w:rPr>
          <w:rFonts w:hint="eastAsia"/>
        </w:rPr>
        <w:t>下列有關任何一個陽離子的敘述，哪些正確？</w:t>
      </w:r>
    </w:p>
    <w:p w:rsidR="000D07C2" w:rsidRPr="00626BF1" w:rsidRDefault="000D07C2" w:rsidP="003E4103">
      <w:pPr>
        <w:pStyle w:val="AB1"/>
        <w:ind w:left="711"/>
      </w:pPr>
      <w:r w:rsidRPr="00626BF1">
        <w:rPr>
          <w:rFonts w:hint="eastAsia"/>
        </w:rPr>
        <w:t>（甲）必定具有質子</w:t>
      </w:r>
      <w:r w:rsidRPr="00626BF1">
        <w:rPr>
          <w:rFonts w:hint="eastAsia"/>
        </w:rPr>
        <w:tab/>
      </w:r>
      <w:r w:rsidRPr="00626BF1">
        <w:rPr>
          <w:rFonts w:hint="eastAsia"/>
        </w:rPr>
        <w:t>（乙）必定具有中子</w:t>
      </w:r>
    </w:p>
    <w:p w:rsidR="000D07C2" w:rsidRPr="00626BF1" w:rsidRDefault="000D07C2" w:rsidP="003E4103">
      <w:pPr>
        <w:pStyle w:val="AB1"/>
        <w:ind w:left="711"/>
      </w:pPr>
      <w:r w:rsidRPr="00626BF1">
        <w:rPr>
          <w:rFonts w:hint="eastAsia"/>
        </w:rPr>
        <w:t>（丙）必定具有電子</w:t>
      </w:r>
      <w:r w:rsidRPr="00626BF1">
        <w:rPr>
          <w:rFonts w:hint="eastAsia"/>
        </w:rPr>
        <w:tab/>
      </w:r>
      <w:r w:rsidRPr="00626BF1">
        <w:rPr>
          <w:rFonts w:hint="eastAsia"/>
        </w:rPr>
        <w:t>（丁）必定具有原子核</w:t>
      </w:r>
    </w:p>
    <w:p w:rsidR="000D07C2" w:rsidRPr="00700BE6" w:rsidRDefault="000D07C2" w:rsidP="003E4103">
      <w:pPr>
        <w:pStyle w:val="ABCDE0"/>
      </w:pPr>
      <w:r w:rsidRPr="00626BF1">
        <w:rPr>
          <w:rFonts w:hint="eastAsia"/>
        </w:rPr>
        <w:t>(A)</w:t>
      </w:r>
      <w:r w:rsidRPr="00626BF1">
        <w:rPr>
          <w:rFonts w:hint="eastAsia"/>
        </w:rPr>
        <w:t>甲乙</w:t>
      </w:r>
      <w:r w:rsidRPr="00626BF1">
        <w:rPr>
          <w:rFonts w:hint="eastAsia"/>
        </w:rPr>
        <w:tab/>
        <w:t>(B)</w:t>
      </w:r>
      <w:r w:rsidRPr="00626BF1">
        <w:rPr>
          <w:rFonts w:hint="eastAsia"/>
        </w:rPr>
        <w:t>乙丙</w:t>
      </w:r>
      <w:r w:rsidRPr="00626BF1">
        <w:rPr>
          <w:rFonts w:hint="eastAsia"/>
        </w:rPr>
        <w:tab/>
        <w:t>(C)</w:t>
      </w:r>
      <w:r w:rsidRPr="00626BF1">
        <w:rPr>
          <w:rFonts w:hint="eastAsia"/>
        </w:rPr>
        <w:t>丙丁</w:t>
      </w:r>
      <w:r w:rsidRPr="00626BF1">
        <w:rPr>
          <w:rFonts w:hint="eastAsia"/>
        </w:rPr>
        <w:tab/>
      </w:r>
      <w:r w:rsidRPr="0069729A">
        <w:rPr>
          <w:rFonts w:hint="eastAsia"/>
        </w:rPr>
        <w:t>(D)</w:t>
      </w:r>
      <w:r w:rsidRPr="0069729A">
        <w:rPr>
          <w:rFonts w:hint="eastAsia"/>
        </w:rPr>
        <w:t>甲丁</w:t>
      </w:r>
      <w:r w:rsidRPr="00626BF1">
        <w:rPr>
          <w:rFonts w:hint="eastAsia"/>
        </w:rPr>
        <w:tab/>
        <w:t>(E)</w:t>
      </w:r>
      <w:r w:rsidRPr="00626BF1">
        <w:rPr>
          <w:rFonts w:hint="eastAsia"/>
        </w:rPr>
        <w:t>乙丁</w:t>
      </w:r>
    </w:p>
    <w:p w:rsidR="000D07C2" w:rsidRPr="00B2769E" w:rsidRDefault="000D07C2" w:rsidP="00893B62">
      <w:pPr>
        <w:pStyle w:val="TIT103691201"/>
        <w:spacing w:before="60"/>
      </w:pPr>
      <w:r w:rsidRPr="00B2769E">
        <w:t>1</w:t>
      </w:r>
      <w:r w:rsidR="004816F2">
        <w:t>1</w:t>
      </w:r>
      <w:r w:rsidRPr="00B2769E">
        <w:t>.</w:t>
      </w:r>
      <w:r w:rsidR="0029105D" w:rsidRPr="00B2769E">
        <w:tab/>
      </w:r>
      <w:r w:rsidRPr="00B2769E">
        <w:t>某一含有結晶水的草酸鎂（</w:t>
      </w:r>
      <w:r w:rsidR="00462678" w:rsidRPr="00462678">
        <w:rPr>
          <w:position w:val="-10"/>
        </w:rPr>
        <w:object w:dxaOrig="1520" w:dyaOrig="320">
          <v:shape id="_x0000_i1048" type="#_x0000_t75" style="width:75.65pt;height:15.85pt" o:ole="">
            <v:imagedata r:id="rId46" o:title=""/>
          </v:shape>
          <o:OLEObject Type="Embed" ProgID="Equation.DSMT4" ShapeID="_x0000_i1048" DrawAspect="Content" ObjectID="_1574359950" r:id="rId47"/>
        </w:object>
      </w:r>
      <w:r w:rsidRPr="00B2769E">
        <w:t>）樣品</w:t>
      </w:r>
      <w:smartTag w:uri="urn:schemas-microsoft-com:office:smarttags" w:element="chmetcnv">
        <w:smartTagPr>
          <w:attr w:name="UnitName" w:val="克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2769E">
          <w:t>1.00</w:t>
        </w:r>
        <w:r w:rsidRPr="00B2769E">
          <w:t>克</w:t>
        </w:r>
      </w:smartTag>
      <w:r w:rsidRPr="00B2769E">
        <w:t>，若加熱至完全失去結晶水，所得無水草酸鎂的質量為</w:t>
      </w:r>
      <w:r w:rsidRPr="00B2769E">
        <w:t>0.76</w:t>
      </w:r>
      <w:r w:rsidRPr="00B2769E">
        <w:t>克，則</w:t>
      </w:r>
      <w:r w:rsidR="007F7393" w:rsidRPr="007F7393">
        <w:rPr>
          <w:position w:val="-6"/>
        </w:rPr>
        <w:object w:dxaOrig="180" w:dyaOrig="200">
          <v:shape id="_x0000_i1049" type="#_x0000_t75" style="width:9.15pt;height:9.75pt" o:ole="">
            <v:imagedata r:id="rId48" o:title=""/>
          </v:shape>
          <o:OLEObject Type="Embed" ProgID="Equation.DSMT4" ShapeID="_x0000_i1049" DrawAspect="Content" ObjectID="_1574359951" r:id="rId49"/>
        </w:object>
      </w:r>
      <w:r w:rsidRPr="00B2769E">
        <w:t>的數值為何？（</w:t>
      </w:r>
      <w:r w:rsidR="007F7393" w:rsidRPr="00462678">
        <w:rPr>
          <w:position w:val="-10"/>
        </w:rPr>
        <w:object w:dxaOrig="859" w:dyaOrig="320">
          <v:shape id="_x0000_i1050" type="#_x0000_t75" style="width:42.7pt;height:15.85pt" o:ole="">
            <v:imagedata r:id="rId50" o:title=""/>
          </v:shape>
          <o:OLEObject Type="Embed" ProgID="Equation.DSMT4" ShapeID="_x0000_i1050" DrawAspect="Content" ObjectID="_1574359952" r:id="rId51"/>
        </w:object>
      </w:r>
      <w:r w:rsidRPr="00B2769E">
        <w:t>的莫耳質量為</w:t>
      </w:r>
      <w:r w:rsidRPr="00B2769E">
        <w:t>112</w:t>
      </w:r>
      <w:r w:rsidR="006E3EDE">
        <w:t>g/mol</w:t>
      </w:r>
      <w:r w:rsidRPr="00B2769E">
        <w:t>）</w:t>
      </w:r>
    </w:p>
    <w:p w:rsidR="000D07C2" w:rsidRPr="001E5601" w:rsidRDefault="000D07C2" w:rsidP="003E4103">
      <w:pPr>
        <w:pStyle w:val="ABCDE0"/>
      </w:pPr>
      <w:r w:rsidRPr="001E5601">
        <w:t>(A)</w:t>
      </w:r>
      <w:r w:rsidRPr="001E5601">
        <w:rPr>
          <w:rFonts w:hint="eastAsia"/>
        </w:rPr>
        <w:t>1</w:t>
      </w:r>
      <w:r w:rsidRPr="001E5601">
        <w:rPr>
          <w:rFonts w:hint="eastAsia"/>
        </w:rPr>
        <w:tab/>
      </w:r>
      <w:r w:rsidRPr="0069729A">
        <w:t>(B)</w:t>
      </w:r>
      <w:r w:rsidRPr="0069729A">
        <w:rPr>
          <w:rFonts w:hint="eastAsia"/>
        </w:rPr>
        <w:t>2</w:t>
      </w:r>
      <w:r w:rsidRPr="0069729A">
        <w:rPr>
          <w:rFonts w:hint="eastAsia"/>
        </w:rPr>
        <w:tab/>
      </w:r>
      <w:r w:rsidRPr="001E5601">
        <w:t>(C)</w:t>
      </w:r>
      <w:r w:rsidRPr="001E5601">
        <w:rPr>
          <w:rFonts w:hint="eastAsia"/>
        </w:rPr>
        <w:t>3</w:t>
      </w:r>
      <w:r w:rsidRPr="001E5601">
        <w:rPr>
          <w:rFonts w:hint="eastAsia"/>
        </w:rPr>
        <w:tab/>
      </w:r>
      <w:r w:rsidRPr="001E5601">
        <w:t>(D</w:t>
      </w:r>
      <w:r w:rsidRPr="001E5601">
        <w:rPr>
          <w:rFonts w:hint="eastAsia"/>
        </w:rPr>
        <w:t>)4</w:t>
      </w:r>
      <w:r w:rsidRPr="001E5601">
        <w:rPr>
          <w:rFonts w:hint="eastAsia"/>
        </w:rPr>
        <w:tab/>
      </w:r>
      <w:r w:rsidRPr="001E5601">
        <w:t>(E)</w:t>
      </w:r>
      <w:r w:rsidRPr="001E5601">
        <w:rPr>
          <w:rFonts w:hint="eastAsia"/>
        </w:rPr>
        <w:t>5</w:t>
      </w:r>
    </w:p>
    <w:p w:rsidR="000D07C2" w:rsidRPr="00B2769E" w:rsidRDefault="000D07C2" w:rsidP="00893B62">
      <w:pPr>
        <w:pStyle w:val="TIT103691201"/>
        <w:spacing w:before="60"/>
      </w:pPr>
      <w:r w:rsidRPr="00B2769E">
        <w:t>1</w:t>
      </w:r>
      <w:r w:rsidR="004816F2">
        <w:t>2</w:t>
      </w:r>
      <w:r w:rsidRPr="00B2769E">
        <w:t>.</w:t>
      </w:r>
      <w:r w:rsidR="0029105D" w:rsidRPr="00B2769E">
        <w:tab/>
      </w:r>
      <w:r w:rsidRPr="00B2769E">
        <w:rPr>
          <w:rFonts w:hint="eastAsia"/>
        </w:rPr>
        <w:t>已</w:t>
      </w:r>
      <w:r w:rsidRPr="00B2769E">
        <w:t>知在</w:t>
      </w:r>
      <w:r w:rsidR="00462678">
        <w:t>25</w:t>
      </w:r>
      <w:r w:rsidR="00462678">
        <w:rPr>
          <w:rFonts w:ascii="新細明體" w:hAnsi="新細明體" w:hint="eastAsia"/>
        </w:rPr>
        <w:t>℃</w:t>
      </w:r>
      <w:r w:rsidRPr="00B2769E">
        <w:t>，一大氣壓下，氫</w:t>
      </w:r>
      <w:r w:rsidRPr="00B2769E">
        <w:rPr>
          <w:rFonts w:hint="eastAsia"/>
        </w:rPr>
        <w:t>氣</w:t>
      </w:r>
      <w:r w:rsidRPr="00B2769E">
        <w:t>與氧</w:t>
      </w:r>
      <w:r w:rsidRPr="00B2769E">
        <w:rPr>
          <w:rFonts w:hint="eastAsia"/>
        </w:rPr>
        <w:t>氣</w:t>
      </w:r>
      <w:r w:rsidRPr="00B2769E">
        <w:t>化合產生</w:t>
      </w:r>
      <w:r w:rsidRPr="00B2769E">
        <w:t>1</w:t>
      </w:r>
      <w:r w:rsidRPr="00B2769E">
        <w:t>莫耳液態水和氣態水的熱化學反應式分別如下</w:t>
      </w:r>
      <w:r w:rsidRPr="00B2769E">
        <w:rPr>
          <w:rFonts w:hint="eastAsia"/>
        </w:rPr>
        <w:t>：</w:t>
      </w:r>
    </w:p>
    <w:p w:rsidR="000D07C2" w:rsidRPr="0022771C" w:rsidRDefault="0022771C" w:rsidP="003E4103">
      <w:pPr>
        <w:spacing w:line="340" w:lineRule="atLeast"/>
        <w:ind w:leftChars="575" w:left="1380"/>
        <w:rPr>
          <w:spacing w:val="20"/>
          <w:sz w:val="22"/>
        </w:rPr>
      </w:pPr>
      <w:r w:rsidRPr="0022771C">
        <w:rPr>
          <w:spacing w:val="20"/>
          <w:position w:val="-22"/>
          <w:sz w:val="22"/>
        </w:rPr>
        <w:object w:dxaOrig="4560" w:dyaOrig="580">
          <v:shape id="_x0000_i1051" type="#_x0000_t75" style="width:228.2pt;height:27.45pt" o:ole="">
            <v:imagedata r:id="rId52" o:title=""/>
          </v:shape>
          <o:OLEObject Type="Embed" ProgID="Equation.DSMT4" ShapeID="_x0000_i1051" DrawAspect="Content" ObjectID="_1574359953" r:id="rId53"/>
        </w:object>
      </w:r>
    </w:p>
    <w:p w:rsidR="000D07C2" w:rsidRPr="008D23FB" w:rsidRDefault="0022771C" w:rsidP="003E4103">
      <w:pPr>
        <w:spacing w:line="340" w:lineRule="atLeast"/>
        <w:ind w:leftChars="575" w:left="1380"/>
        <w:rPr>
          <w:sz w:val="22"/>
        </w:rPr>
      </w:pPr>
      <w:r w:rsidRPr="00F2098D">
        <w:rPr>
          <w:position w:val="-22"/>
          <w:sz w:val="22"/>
        </w:rPr>
        <w:object w:dxaOrig="4620" w:dyaOrig="580">
          <v:shape id="_x0000_i1052" type="#_x0000_t75" style="width:230.05pt;height:27.45pt" o:ole="">
            <v:imagedata r:id="rId54" o:title=""/>
          </v:shape>
          <o:OLEObject Type="Embed" ProgID="Equation.DSMT4" ShapeID="_x0000_i1052" DrawAspect="Content" ObjectID="_1574359954" r:id="rId55"/>
        </w:object>
      </w:r>
    </w:p>
    <w:p w:rsidR="000D07C2" w:rsidRPr="00462678" w:rsidRDefault="000D07C2" w:rsidP="00893B62">
      <w:pPr>
        <w:pStyle w:val="TIT103691201"/>
        <w:spacing w:before="60"/>
        <w:ind w:firstLine="0"/>
        <w:rPr>
          <w:rFonts w:cs="Times New Roman"/>
          <w:szCs w:val="22"/>
        </w:rPr>
      </w:pPr>
      <w:r w:rsidRPr="00462678">
        <w:rPr>
          <w:rFonts w:cs="Times New Roman" w:hint="eastAsia"/>
          <w:szCs w:val="22"/>
        </w:rPr>
        <w:t>若</w:t>
      </w:r>
      <w:r w:rsidRPr="00462678">
        <w:rPr>
          <w:rFonts w:cs="Times New Roman"/>
          <w:szCs w:val="22"/>
        </w:rPr>
        <w:t>在</w:t>
      </w:r>
      <w:r w:rsidRPr="00462678">
        <w:rPr>
          <w:rFonts w:cs="Times New Roman" w:hint="eastAsia"/>
          <w:szCs w:val="22"/>
        </w:rPr>
        <w:t>相同溫度與壓力下</w:t>
      </w:r>
      <w:r w:rsidRPr="00462678">
        <w:rPr>
          <w:rFonts w:cs="Times New Roman"/>
          <w:szCs w:val="22"/>
        </w:rPr>
        <w:t>，將</w:t>
      </w:r>
      <w:r w:rsidRPr="00462678">
        <w:rPr>
          <w:rFonts w:cs="Times New Roman"/>
          <w:szCs w:val="22"/>
        </w:rPr>
        <w:t>l.0</w:t>
      </w:r>
      <w:r w:rsidRPr="00462678">
        <w:rPr>
          <w:rFonts w:cs="Times New Roman"/>
          <w:szCs w:val="22"/>
        </w:rPr>
        <w:t>克的水直接</w:t>
      </w:r>
      <w:r w:rsidR="00AF0781" w:rsidRPr="00462678">
        <w:rPr>
          <w:rFonts w:cs="Times New Roman" w:hint="eastAsia"/>
          <w:szCs w:val="22"/>
        </w:rPr>
        <w:t>汽</w:t>
      </w:r>
      <w:r w:rsidRPr="00462678">
        <w:rPr>
          <w:rFonts w:cs="Times New Roman"/>
          <w:szCs w:val="22"/>
        </w:rPr>
        <w:t>化為水蒸氣</w:t>
      </w:r>
      <w:r w:rsidRPr="00462678">
        <w:rPr>
          <w:rFonts w:cs="Times New Roman" w:hint="eastAsia"/>
          <w:szCs w:val="22"/>
        </w:rPr>
        <w:t>，則</w:t>
      </w:r>
      <w:r w:rsidRPr="00462678">
        <w:rPr>
          <w:rFonts w:cs="Times New Roman"/>
          <w:szCs w:val="22"/>
        </w:rPr>
        <w:t>所需</w:t>
      </w:r>
      <w:r w:rsidRPr="00462678">
        <w:rPr>
          <w:rFonts w:cs="Times New Roman" w:hint="eastAsia"/>
          <w:szCs w:val="22"/>
        </w:rPr>
        <w:t>的</w:t>
      </w:r>
      <w:r w:rsidRPr="00462678">
        <w:rPr>
          <w:rFonts w:cs="Times New Roman"/>
          <w:szCs w:val="22"/>
        </w:rPr>
        <w:t>能量</w:t>
      </w:r>
      <w:r w:rsidR="0029105D" w:rsidRPr="00462678">
        <w:rPr>
          <w:rFonts w:cs="Times New Roman" w:hint="eastAsia"/>
          <w:szCs w:val="22"/>
        </w:rPr>
        <w:t>（</w:t>
      </w:r>
      <w:r w:rsidR="007F7393" w:rsidRPr="007F7393">
        <w:rPr>
          <w:position w:val="-6"/>
        </w:rPr>
        <w:object w:dxaOrig="279" w:dyaOrig="260">
          <v:shape id="_x0000_i1053" type="#_x0000_t75" style="width:13.4pt;height:13.4pt" o:ole="">
            <v:imagedata r:id="rId56" o:title=""/>
          </v:shape>
          <o:OLEObject Type="Embed" ProgID="Equation.DSMT4" ShapeID="_x0000_i1053" DrawAspect="Content" ObjectID="_1574359955" r:id="rId57"/>
        </w:object>
      </w:r>
      <w:r w:rsidR="0029105D" w:rsidRPr="00462678">
        <w:rPr>
          <w:rFonts w:hint="eastAsia"/>
        </w:rPr>
        <w:t>）</w:t>
      </w:r>
      <w:r w:rsidRPr="00462678">
        <w:rPr>
          <w:rFonts w:cs="Times New Roman" w:hint="eastAsia"/>
          <w:szCs w:val="22"/>
        </w:rPr>
        <w:t>最接近下列哪一數值</w:t>
      </w:r>
      <w:r w:rsidRPr="00462678">
        <w:rPr>
          <w:rFonts w:cs="Times New Roman"/>
          <w:szCs w:val="22"/>
        </w:rPr>
        <w:t>？</w:t>
      </w:r>
    </w:p>
    <w:p w:rsidR="00BB7001" w:rsidRDefault="000D07C2" w:rsidP="003E4103">
      <w:pPr>
        <w:pStyle w:val="ABCDE0"/>
        <w:rPr>
          <w:rFonts w:cs="新細明體"/>
        </w:rPr>
      </w:pPr>
      <w:r w:rsidRPr="008D23FB">
        <w:t>(A)241.8</w:t>
      </w:r>
      <w:r w:rsidRPr="008D23FB">
        <w:tab/>
        <w:t>(B) 44.0</w:t>
      </w:r>
      <w:r w:rsidRPr="008D23FB">
        <w:tab/>
        <w:t>(C) 24.4</w:t>
      </w:r>
      <w:r w:rsidRPr="008D23FB">
        <w:tab/>
      </w:r>
      <w:r w:rsidRPr="0069729A">
        <w:t>(D) 2.4</w:t>
      </w:r>
      <w:r w:rsidRPr="008D23FB">
        <w:tab/>
      </w:r>
      <w:r>
        <w:t>(E) 0.3</w:t>
      </w:r>
    </w:p>
    <w:p w:rsidR="000D07C2" w:rsidRPr="00B2769E" w:rsidRDefault="000D07C2" w:rsidP="00893B62">
      <w:pPr>
        <w:pStyle w:val="TIT10369120"/>
        <w:spacing w:before="60"/>
      </w:pPr>
      <w:r w:rsidRPr="00B2769E">
        <w:rPr>
          <w:rFonts w:hint="eastAsia"/>
        </w:rPr>
        <w:t>1</w:t>
      </w:r>
      <w:r w:rsidR="004816F2">
        <w:t>3</w:t>
      </w:r>
      <w:r w:rsidRPr="00B2769E">
        <w:rPr>
          <w:rFonts w:hint="eastAsia"/>
        </w:rPr>
        <w:t>.</w:t>
      </w:r>
      <w:r w:rsidR="0029105D" w:rsidRPr="00B2769E">
        <w:tab/>
      </w:r>
      <w:r w:rsidRPr="00B2769E">
        <w:rPr>
          <w:rFonts w:hint="eastAsia"/>
        </w:rPr>
        <w:t>銅金屬溶於硝酸溶液的反應式如下：</w:t>
      </w:r>
    </w:p>
    <w:p w:rsidR="000D07C2" w:rsidRPr="008D7DE0" w:rsidRDefault="006E3EDE" w:rsidP="00893B62">
      <w:pPr>
        <w:widowControl/>
        <w:spacing w:beforeLines="35" w:before="84" w:line="360" w:lineRule="atLeast"/>
        <w:ind w:leftChars="575" w:left="1380"/>
        <w:rPr>
          <w:szCs w:val="22"/>
        </w:rPr>
      </w:pPr>
      <w:r w:rsidRPr="006E3EDE">
        <w:rPr>
          <w:position w:val="-10"/>
          <w:szCs w:val="22"/>
        </w:rPr>
        <w:object w:dxaOrig="5760" w:dyaOrig="320">
          <v:shape id="_x0000_i1054" type="#_x0000_t75" style="width:289.2pt;height:16.45pt" o:ole="">
            <v:imagedata r:id="rId58" o:title=""/>
          </v:shape>
          <o:OLEObject Type="Embed" ProgID="Equation.DSMT4" ShapeID="_x0000_i1054" DrawAspect="Content" ObjectID="_1574359956" r:id="rId59"/>
        </w:object>
      </w:r>
    </w:p>
    <w:p w:rsidR="00A24413" w:rsidRPr="00462678" w:rsidRDefault="000D07C2" w:rsidP="00893B62">
      <w:pPr>
        <w:pStyle w:val="TIT103691201"/>
        <w:spacing w:before="60" w:line="360" w:lineRule="atLeast"/>
        <w:ind w:firstLine="0"/>
        <w:rPr>
          <w:rFonts w:cs="Times New Roman"/>
          <w:szCs w:val="22"/>
        </w:rPr>
      </w:pPr>
      <w:r w:rsidRPr="00462678">
        <w:rPr>
          <w:rFonts w:cs="Times New Roman" w:hint="eastAsia"/>
          <w:szCs w:val="22"/>
        </w:rPr>
        <w:t>若將</w:t>
      </w:r>
      <w:r w:rsidRPr="00462678">
        <w:rPr>
          <w:rFonts w:cs="Times New Roman"/>
          <w:szCs w:val="22"/>
        </w:rPr>
        <w:t>6.35</w:t>
      </w:r>
      <w:r w:rsidRPr="00462678">
        <w:rPr>
          <w:rFonts w:cs="Times New Roman" w:hint="eastAsia"/>
          <w:szCs w:val="22"/>
        </w:rPr>
        <w:t>克銅線，</w:t>
      </w:r>
      <w:r w:rsidR="00476831">
        <w:rPr>
          <w:rFonts w:cs="Times New Roman" w:hint="eastAsia"/>
          <w:szCs w:val="22"/>
        </w:rPr>
        <w:t>完全</w:t>
      </w:r>
      <w:r w:rsidRPr="00462678">
        <w:rPr>
          <w:rFonts w:cs="Times New Roman" w:hint="eastAsia"/>
          <w:szCs w:val="22"/>
        </w:rPr>
        <w:t>溶解於</w:t>
      </w:r>
      <w:r w:rsidRPr="00462678">
        <w:rPr>
          <w:rFonts w:cs="Times New Roman"/>
          <w:szCs w:val="22"/>
        </w:rPr>
        <w:t>2.00 M</w:t>
      </w:r>
      <w:r w:rsidRPr="00462678">
        <w:rPr>
          <w:rFonts w:cs="Times New Roman" w:hint="eastAsia"/>
          <w:szCs w:val="22"/>
        </w:rPr>
        <w:t>的硝酸溶液，則至少需要硝酸溶液，約多少毫升？</w:t>
      </w:r>
    </w:p>
    <w:p w:rsidR="001B139A" w:rsidRPr="00A24413" w:rsidRDefault="00A24413" w:rsidP="0080121B">
      <w:pPr>
        <w:pStyle w:val="ABCDE0"/>
        <w:spacing w:line="360" w:lineRule="atLeast"/>
      </w:pPr>
      <w:r w:rsidRPr="00A24413">
        <w:rPr>
          <w:rFonts w:hint="eastAsia"/>
        </w:rPr>
        <w:t>(</w:t>
      </w:r>
      <w:r w:rsidR="000D07C2" w:rsidRPr="00A24413">
        <w:t>A) 50</w:t>
      </w:r>
      <w:r>
        <w:tab/>
      </w:r>
      <w:r w:rsidR="000D07C2" w:rsidRPr="00A24413">
        <w:t>(B) 100</w:t>
      </w:r>
      <w:r>
        <w:tab/>
      </w:r>
      <w:r w:rsidR="000D07C2" w:rsidRPr="00A24413">
        <w:t xml:space="preserve">(C) </w:t>
      </w:r>
      <w:r w:rsidR="000D07C2" w:rsidRPr="00A24413">
        <w:rPr>
          <w:rFonts w:hint="eastAsia"/>
        </w:rPr>
        <w:t>15</w:t>
      </w:r>
      <w:r w:rsidR="000D07C2" w:rsidRPr="00A24413">
        <w:t>0</w:t>
      </w:r>
      <w:r>
        <w:tab/>
      </w:r>
      <w:r w:rsidR="000D07C2" w:rsidRPr="00A24413">
        <w:t xml:space="preserve">(D) </w:t>
      </w:r>
      <w:r w:rsidR="000D07C2" w:rsidRPr="00A24413">
        <w:rPr>
          <w:rFonts w:hint="eastAsia"/>
        </w:rPr>
        <w:t>20</w:t>
      </w:r>
      <w:r w:rsidR="000D07C2" w:rsidRPr="00A24413">
        <w:t>0</w:t>
      </w:r>
      <w:r>
        <w:tab/>
      </w:r>
      <w:r w:rsidR="000D07C2" w:rsidRPr="00A24413">
        <w:t xml:space="preserve">(E) </w:t>
      </w:r>
      <w:r w:rsidR="000D07C2" w:rsidRPr="00A24413">
        <w:rPr>
          <w:rFonts w:hint="eastAsia"/>
        </w:rPr>
        <w:t>300</w:t>
      </w:r>
    </w:p>
    <w:p w:rsidR="004B3733" w:rsidRPr="00B2769E" w:rsidRDefault="00BB2B13" w:rsidP="00893B62">
      <w:pPr>
        <w:pStyle w:val="TIT10369120"/>
        <w:spacing w:before="60"/>
      </w:pPr>
      <w:r w:rsidRPr="00B2769E">
        <w:rPr>
          <w:rFonts w:hint="eastAsia"/>
        </w:rPr>
        <w:t>1</w:t>
      </w:r>
      <w:r w:rsidR="004816F2">
        <w:t>4</w:t>
      </w:r>
      <w:r w:rsidR="00B378DE" w:rsidRPr="00B2769E">
        <w:t>.</w:t>
      </w:r>
      <w:r w:rsidR="00BD7747" w:rsidRPr="00B2769E">
        <w:tab/>
      </w:r>
      <w:r w:rsidR="004B3733" w:rsidRPr="00B2769E">
        <w:t>下列甲至戊的物理現象，哪些會發生在聲波上？</w:t>
      </w:r>
    </w:p>
    <w:p w:rsidR="004B3733" w:rsidRPr="00462678" w:rsidRDefault="003523EF" w:rsidP="0080121B">
      <w:pPr>
        <w:pStyle w:val="ABCDE0"/>
        <w:spacing w:line="360" w:lineRule="atLeast"/>
      </w:pPr>
      <w:r w:rsidRPr="00462678">
        <w:t>甲</w:t>
      </w:r>
      <w:r w:rsidRPr="00462678">
        <w:rPr>
          <w:rFonts w:hint="eastAsia"/>
        </w:rPr>
        <w:t>：</w:t>
      </w:r>
      <w:r w:rsidR="004B3733" w:rsidRPr="00462678">
        <w:t>折射</w:t>
      </w:r>
      <w:r w:rsidR="00BD7747" w:rsidRPr="00462678">
        <w:tab/>
      </w:r>
      <w:r w:rsidR="004B3733" w:rsidRPr="00462678">
        <w:t>乙</w:t>
      </w:r>
      <w:r w:rsidRPr="00462678">
        <w:rPr>
          <w:rFonts w:hint="eastAsia"/>
        </w:rPr>
        <w:t>：</w:t>
      </w:r>
      <w:r w:rsidR="004B3733" w:rsidRPr="00462678">
        <w:t>干涉</w:t>
      </w:r>
      <w:r w:rsidR="00BD7747" w:rsidRPr="00462678">
        <w:tab/>
      </w:r>
      <w:r w:rsidR="004B3733" w:rsidRPr="00462678">
        <w:t>丙</w:t>
      </w:r>
      <w:r w:rsidRPr="00462678">
        <w:rPr>
          <w:rFonts w:hint="eastAsia"/>
        </w:rPr>
        <w:t>：</w:t>
      </w:r>
      <w:r w:rsidR="004B3733" w:rsidRPr="00462678">
        <w:t>繞射</w:t>
      </w:r>
      <w:r w:rsidR="00BD7747" w:rsidRPr="00462678">
        <w:tab/>
      </w:r>
      <w:r w:rsidR="004B3733" w:rsidRPr="00462678">
        <w:t>丁</w:t>
      </w:r>
      <w:r w:rsidRPr="00462678">
        <w:rPr>
          <w:rFonts w:hint="eastAsia"/>
        </w:rPr>
        <w:t>：</w:t>
      </w:r>
      <w:r w:rsidR="004B3733" w:rsidRPr="00462678">
        <w:t>反射</w:t>
      </w:r>
      <w:r w:rsidR="00BD7747" w:rsidRPr="00462678">
        <w:tab/>
      </w:r>
      <w:r w:rsidR="004B3733" w:rsidRPr="007F7393">
        <w:rPr>
          <w:spacing w:val="18"/>
        </w:rPr>
        <w:t>戊</w:t>
      </w:r>
      <w:r w:rsidRPr="007F7393">
        <w:rPr>
          <w:rFonts w:hint="eastAsia"/>
          <w:spacing w:val="18"/>
        </w:rPr>
        <w:t>：</w:t>
      </w:r>
      <w:r w:rsidR="004B3733" w:rsidRPr="007F7393">
        <w:rPr>
          <w:spacing w:val="18"/>
        </w:rPr>
        <w:t>都卜勒效應</w:t>
      </w:r>
    </w:p>
    <w:p w:rsidR="004B3733" w:rsidRPr="00C22CDB" w:rsidRDefault="00F249DB" w:rsidP="00893B62">
      <w:pPr>
        <w:pStyle w:val="ABC0"/>
        <w:spacing w:before="60" w:line="360" w:lineRule="atLeast"/>
      </w:pPr>
      <w:r w:rsidRPr="00C22CDB">
        <w:rPr>
          <w:rFonts w:hint="eastAsia"/>
        </w:rPr>
        <w:t>(A)</w:t>
      </w:r>
      <w:r w:rsidR="00D95016" w:rsidRPr="00C22CDB">
        <w:rPr>
          <w:rFonts w:hint="eastAsia"/>
        </w:rPr>
        <w:t>只</w:t>
      </w:r>
      <w:r w:rsidR="004B3733" w:rsidRPr="00C22CDB">
        <w:t>有甲丁</w:t>
      </w:r>
      <w:r w:rsidR="00BD7747" w:rsidRPr="00C22CDB">
        <w:tab/>
      </w:r>
      <w:r w:rsidR="004B3733" w:rsidRPr="00C22CDB">
        <w:t>(B)</w:t>
      </w:r>
      <w:r w:rsidR="00D95016" w:rsidRPr="00C22CDB">
        <w:rPr>
          <w:rFonts w:hint="eastAsia"/>
        </w:rPr>
        <w:t>只</w:t>
      </w:r>
      <w:r w:rsidR="004B3733" w:rsidRPr="00C22CDB">
        <w:t>有丁戊</w:t>
      </w:r>
      <w:r w:rsidR="00BD7747" w:rsidRPr="00C22CDB">
        <w:tab/>
      </w:r>
      <w:r w:rsidR="004B3733" w:rsidRPr="00C22CDB">
        <w:t>(C)</w:t>
      </w:r>
      <w:r w:rsidR="00D95016" w:rsidRPr="00C22CDB">
        <w:rPr>
          <w:rFonts w:hint="eastAsia"/>
        </w:rPr>
        <w:t>只</w:t>
      </w:r>
      <w:r w:rsidR="004B3733" w:rsidRPr="00C22CDB">
        <w:t>有甲丁戊</w:t>
      </w:r>
    </w:p>
    <w:p w:rsidR="004B3733" w:rsidRPr="00C22CDB" w:rsidRDefault="004B3733" w:rsidP="00893B62">
      <w:pPr>
        <w:pStyle w:val="ABC0"/>
        <w:spacing w:before="60" w:line="360" w:lineRule="atLeast"/>
      </w:pPr>
      <w:r w:rsidRPr="00C22CDB">
        <w:t>(D)</w:t>
      </w:r>
      <w:r w:rsidR="00D95016" w:rsidRPr="00C22CDB">
        <w:rPr>
          <w:rFonts w:hint="eastAsia"/>
        </w:rPr>
        <w:t>只</w:t>
      </w:r>
      <w:r w:rsidRPr="00C22CDB">
        <w:t>有甲乙丙丁</w:t>
      </w:r>
      <w:r w:rsidR="00BD7747" w:rsidRPr="00C22CDB">
        <w:tab/>
      </w:r>
      <w:r w:rsidRPr="00C22CDB">
        <w:t>(E)</w:t>
      </w:r>
      <w:r w:rsidRPr="00C22CDB">
        <w:t>甲乙丙丁戊</w:t>
      </w:r>
    </w:p>
    <w:p w:rsidR="004B3733" w:rsidRPr="00B2769E" w:rsidRDefault="004A13EE" w:rsidP="00893B62">
      <w:pPr>
        <w:pStyle w:val="TIT10369120"/>
        <w:spacing w:before="60"/>
      </w:pPr>
      <w:r w:rsidRPr="00B2769E">
        <w:rPr>
          <w:rFonts w:hint="eastAsia"/>
        </w:rPr>
        <w:t>1</w:t>
      </w:r>
      <w:r w:rsidR="004816F2">
        <w:t>5</w:t>
      </w:r>
      <w:r w:rsidR="001B139A" w:rsidRPr="00B2769E">
        <w:t>.</w:t>
      </w:r>
      <w:r w:rsidR="00BD7747" w:rsidRPr="00B2769E">
        <w:tab/>
      </w:r>
      <w:r w:rsidR="004B3733" w:rsidRPr="00B2769E">
        <w:t>下列甲至丁與光有關的</w:t>
      </w:r>
      <w:r w:rsidR="00C9079C">
        <w:rPr>
          <w:rFonts w:hint="eastAsia"/>
        </w:rPr>
        <w:t>敘</w:t>
      </w:r>
      <w:r w:rsidR="004B3733" w:rsidRPr="00B2769E">
        <w:t>述，哪些正確？</w:t>
      </w:r>
    </w:p>
    <w:p w:rsidR="0022771C" w:rsidRDefault="001B139A" w:rsidP="0080121B">
      <w:pPr>
        <w:pStyle w:val="AB1"/>
        <w:spacing w:line="360" w:lineRule="atLeast"/>
        <w:ind w:left="711"/>
      </w:pPr>
      <w:r w:rsidRPr="00E51940">
        <w:rPr>
          <w:rFonts w:hint="eastAsia"/>
        </w:rPr>
        <w:t>甲</w:t>
      </w:r>
      <w:r w:rsidR="003523EF" w:rsidRPr="00E51940">
        <w:rPr>
          <w:rFonts w:hint="eastAsia"/>
        </w:rPr>
        <w:t>：</w:t>
      </w:r>
      <w:r w:rsidR="004B3733" w:rsidRPr="00E51940">
        <w:t>日光中帶有隨時間變化的電場</w:t>
      </w:r>
    </w:p>
    <w:p w:rsidR="004B3733" w:rsidRPr="00E51940" w:rsidRDefault="001B139A" w:rsidP="0080121B">
      <w:pPr>
        <w:pStyle w:val="AB1"/>
        <w:spacing w:line="360" w:lineRule="atLeast"/>
        <w:ind w:left="711"/>
      </w:pPr>
      <w:r w:rsidRPr="00E51940">
        <w:rPr>
          <w:rFonts w:hint="eastAsia"/>
        </w:rPr>
        <w:t>乙</w:t>
      </w:r>
      <w:r w:rsidR="003523EF" w:rsidRPr="00DF0E6D">
        <w:rPr>
          <w:rFonts w:hint="eastAsia"/>
          <w:spacing w:val="34"/>
        </w:rPr>
        <w:t>：</w:t>
      </w:r>
      <w:r w:rsidR="00DF0E6D">
        <w:rPr>
          <w:rFonts w:hint="eastAsia"/>
        </w:rPr>
        <w:t>X</w:t>
      </w:r>
      <w:r w:rsidR="004B3733" w:rsidRPr="00E51940">
        <w:t>光中帶有隨時間變化的磁場</w:t>
      </w:r>
    </w:p>
    <w:p w:rsidR="0022771C" w:rsidRDefault="001B139A" w:rsidP="0080121B">
      <w:pPr>
        <w:pStyle w:val="AB1"/>
        <w:spacing w:line="360" w:lineRule="atLeast"/>
        <w:ind w:left="711"/>
      </w:pPr>
      <w:r w:rsidRPr="00E51940">
        <w:rPr>
          <w:rFonts w:hint="eastAsia"/>
        </w:rPr>
        <w:t>丙</w:t>
      </w:r>
      <w:r w:rsidR="003523EF" w:rsidRPr="00E51940">
        <w:rPr>
          <w:rFonts w:hint="eastAsia"/>
        </w:rPr>
        <w:t>：</w:t>
      </w:r>
      <w:r w:rsidR="004B3733" w:rsidRPr="00E51940">
        <w:t>微波爐可產生比可見光</w:t>
      </w:r>
      <w:r w:rsidR="00694AD4" w:rsidRPr="00E51940">
        <w:rPr>
          <w:rFonts w:hint="eastAsia"/>
        </w:rPr>
        <w:t>之</w:t>
      </w:r>
      <w:r w:rsidR="004B3733" w:rsidRPr="00E51940">
        <w:t>波長還長的電磁波</w:t>
      </w:r>
    </w:p>
    <w:p w:rsidR="004B3733" w:rsidRPr="00E51940" w:rsidRDefault="001B139A" w:rsidP="0080121B">
      <w:pPr>
        <w:pStyle w:val="AB1"/>
        <w:spacing w:line="360" w:lineRule="atLeast"/>
        <w:ind w:left="711"/>
      </w:pPr>
      <w:r w:rsidRPr="00E51940">
        <w:rPr>
          <w:rFonts w:hint="eastAsia"/>
        </w:rPr>
        <w:t>丁</w:t>
      </w:r>
      <w:r w:rsidR="0085729F" w:rsidRPr="0085729F">
        <w:rPr>
          <w:rFonts w:hint="eastAsia"/>
          <w:spacing w:val="50"/>
        </w:rPr>
        <w:t>：</w:t>
      </w:r>
      <w:r w:rsidR="00DF0E6D" w:rsidRPr="0085729F">
        <w:rPr>
          <w:rFonts w:cs="Times New Roman"/>
          <w:spacing w:val="80"/>
        </w:rPr>
        <w:t>β</w:t>
      </w:r>
      <w:r w:rsidR="00DF0E6D" w:rsidRPr="0085729F">
        <w:rPr>
          <w:rFonts w:cs="Times New Roman" w:hint="eastAsia"/>
          <w:spacing w:val="30"/>
        </w:rPr>
        <w:t>射</w:t>
      </w:r>
      <w:r w:rsidR="00DF0E6D">
        <w:rPr>
          <w:rFonts w:cs="Times New Roman" w:hint="eastAsia"/>
        </w:rPr>
        <w:t>線是一種</w:t>
      </w:r>
      <w:r w:rsidR="0085729F">
        <w:rPr>
          <w:rFonts w:cs="Times New Roman" w:hint="eastAsia"/>
        </w:rPr>
        <w:t>短波長的電磁波</w:t>
      </w:r>
    </w:p>
    <w:p w:rsidR="004B3733" w:rsidRPr="00A24413" w:rsidRDefault="004A13EE" w:rsidP="0080121B">
      <w:pPr>
        <w:pStyle w:val="ABCDE0"/>
        <w:spacing w:line="360" w:lineRule="atLeast"/>
      </w:pPr>
      <w:r w:rsidRPr="00A24413">
        <w:rPr>
          <w:rFonts w:hint="eastAsia"/>
        </w:rPr>
        <w:t>(A)</w:t>
      </w:r>
      <w:r w:rsidR="00D95016" w:rsidRPr="00A24413">
        <w:rPr>
          <w:rFonts w:hint="eastAsia"/>
        </w:rPr>
        <w:t>只</w:t>
      </w:r>
      <w:r w:rsidR="004B3733" w:rsidRPr="00A24413">
        <w:t>有丙</w:t>
      </w:r>
      <w:r w:rsidR="00BD7747" w:rsidRPr="00A24413">
        <w:tab/>
      </w:r>
      <w:r w:rsidRPr="00A24413">
        <w:rPr>
          <w:rFonts w:hint="eastAsia"/>
        </w:rPr>
        <w:t>(B)</w:t>
      </w:r>
      <w:r w:rsidR="00D95016" w:rsidRPr="00A24413">
        <w:rPr>
          <w:rFonts w:hint="eastAsia"/>
        </w:rPr>
        <w:t>只</w:t>
      </w:r>
      <w:r w:rsidRPr="00A24413">
        <w:t>有甲</w:t>
      </w:r>
      <w:r w:rsidR="004B3733" w:rsidRPr="00A24413">
        <w:t>乙</w:t>
      </w:r>
      <w:r w:rsidR="00BD7747" w:rsidRPr="00A24413">
        <w:tab/>
      </w:r>
      <w:r w:rsidRPr="00A24413">
        <w:rPr>
          <w:rFonts w:hint="eastAsia"/>
        </w:rPr>
        <w:t>(C)</w:t>
      </w:r>
      <w:r w:rsidR="00D95016" w:rsidRPr="00A24413">
        <w:rPr>
          <w:rFonts w:hint="eastAsia"/>
        </w:rPr>
        <w:t>只</w:t>
      </w:r>
      <w:r w:rsidRPr="00A24413">
        <w:t>有丙</w:t>
      </w:r>
      <w:r w:rsidR="004B3733" w:rsidRPr="00A24413">
        <w:t>丁</w:t>
      </w:r>
      <w:r w:rsidR="00BD7747" w:rsidRPr="00A24413">
        <w:tab/>
      </w:r>
      <w:r w:rsidRPr="00A24413">
        <w:rPr>
          <w:rFonts w:hint="eastAsia"/>
        </w:rPr>
        <w:t>(D)</w:t>
      </w:r>
      <w:r w:rsidR="00D95016" w:rsidRPr="00A24413">
        <w:rPr>
          <w:rFonts w:hint="eastAsia"/>
        </w:rPr>
        <w:t>只</w:t>
      </w:r>
      <w:r w:rsidRPr="00A24413">
        <w:t>有甲乙</w:t>
      </w:r>
      <w:r w:rsidR="004B3733" w:rsidRPr="00A24413">
        <w:t>丙</w:t>
      </w:r>
      <w:r w:rsidR="00BD7747" w:rsidRPr="00A24413">
        <w:tab/>
      </w:r>
      <w:r w:rsidRPr="00A24413">
        <w:rPr>
          <w:rFonts w:hint="eastAsia"/>
        </w:rPr>
        <w:t>(E)</w:t>
      </w:r>
      <w:r w:rsidRPr="00A24413">
        <w:t>甲乙丙</w:t>
      </w:r>
      <w:r w:rsidR="004B3733" w:rsidRPr="00A24413">
        <w:t>丁</w:t>
      </w:r>
    </w:p>
    <w:p w:rsidR="004B3733" w:rsidRPr="00171A69" w:rsidRDefault="00AF6764" w:rsidP="00893B62">
      <w:pPr>
        <w:pStyle w:val="-05"/>
        <w:spacing w:beforeLines="25" w:before="60" w:afterLines="25" w:after="60"/>
        <w:ind w:left="0" w:firstLine="0"/>
        <w:rPr>
          <w:spacing w:val="20"/>
        </w:rPr>
      </w:pPr>
      <w:r w:rsidRPr="00171A69">
        <w:rPr>
          <w:spacing w:val="20"/>
        </w:rPr>
        <w:t>1</w:t>
      </w:r>
      <w:r w:rsidR="004816F2">
        <w:rPr>
          <w:spacing w:val="20"/>
        </w:rPr>
        <w:t>6</w:t>
      </w:r>
      <w:r w:rsidR="004B3733" w:rsidRPr="00171A69">
        <w:rPr>
          <w:spacing w:val="20"/>
        </w:rPr>
        <w:t>-</w:t>
      </w:r>
      <w:r w:rsidRPr="00171A69">
        <w:rPr>
          <w:spacing w:val="20"/>
        </w:rPr>
        <w:t>1</w:t>
      </w:r>
      <w:r w:rsidR="004816F2">
        <w:rPr>
          <w:spacing w:val="20"/>
        </w:rPr>
        <w:t>7</w:t>
      </w:r>
      <w:r w:rsidR="004B3733" w:rsidRPr="00171A69">
        <w:rPr>
          <w:spacing w:val="20"/>
        </w:rPr>
        <w:t>為題組</w:t>
      </w:r>
    </w:p>
    <w:p w:rsidR="004B3733" w:rsidRPr="002E2897" w:rsidRDefault="004B3733" w:rsidP="0080121B">
      <w:pPr>
        <w:pStyle w:val="tit22"/>
        <w:ind w:firstLine="520"/>
        <w:rPr>
          <w:spacing w:val="20"/>
        </w:rPr>
      </w:pPr>
      <w:r w:rsidRPr="002E2897">
        <w:rPr>
          <w:spacing w:val="20"/>
        </w:rPr>
        <w:t>甲生自一樓地面由靜止開始向上爬到一</w:t>
      </w:r>
      <w:r w:rsidRPr="002E2897">
        <w:rPr>
          <w:rFonts w:hint="eastAsia"/>
          <w:spacing w:val="20"/>
        </w:rPr>
        <w:t>棟</w:t>
      </w:r>
      <w:r w:rsidRPr="002E2897">
        <w:rPr>
          <w:spacing w:val="20"/>
        </w:rPr>
        <w:t>建築物的頂層</w:t>
      </w:r>
      <w:r w:rsidRPr="002E2897">
        <w:rPr>
          <w:rFonts w:hint="eastAsia"/>
          <w:spacing w:val="20"/>
        </w:rPr>
        <w:t>地</w:t>
      </w:r>
      <w:r w:rsidRPr="002E2897">
        <w:rPr>
          <w:spacing w:val="20"/>
        </w:rPr>
        <w:t>板後停止</w:t>
      </w:r>
      <w:r w:rsidR="00570DE1" w:rsidRPr="002E2897">
        <w:rPr>
          <w:rFonts w:hint="eastAsia"/>
          <w:spacing w:val="20"/>
        </w:rPr>
        <w:t>。</w:t>
      </w:r>
      <w:r w:rsidRPr="002E2897">
        <w:rPr>
          <w:spacing w:val="20"/>
        </w:rPr>
        <w:t>假設在此過程</w:t>
      </w:r>
      <w:r w:rsidR="0085729F">
        <w:rPr>
          <w:rFonts w:hint="eastAsia"/>
          <w:spacing w:val="20"/>
        </w:rPr>
        <w:t>，</w:t>
      </w:r>
      <w:r w:rsidRPr="002E2897">
        <w:rPr>
          <w:spacing w:val="20"/>
        </w:rPr>
        <w:t>甲生消耗</w:t>
      </w:r>
      <w:r w:rsidRPr="002E2897">
        <w:rPr>
          <w:rFonts w:hint="eastAsia"/>
          <w:spacing w:val="20"/>
        </w:rPr>
        <w:t>的</w:t>
      </w:r>
      <w:r w:rsidRPr="002E2897">
        <w:rPr>
          <w:spacing w:val="20"/>
        </w:rPr>
        <w:t>體</w:t>
      </w:r>
      <w:r w:rsidRPr="002E2897">
        <w:rPr>
          <w:rFonts w:hint="eastAsia"/>
          <w:spacing w:val="20"/>
        </w:rPr>
        <w:t>能中，用</w:t>
      </w:r>
      <w:r w:rsidRPr="002E2897">
        <w:rPr>
          <w:spacing w:val="20"/>
        </w:rPr>
        <w:t>以克服重力的瞬時功率</w:t>
      </w:r>
      <w:r w:rsidR="00BB7001" w:rsidRPr="00BB7001">
        <w:rPr>
          <w:spacing w:val="20"/>
          <w:position w:val="-4"/>
        </w:rPr>
        <w:object w:dxaOrig="220" w:dyaOrig="240">
          <v:shape id="_x0000_i1055" type="#_x0000_t75" style="width:11pt;height:12.2pt" o:ole="">
            <v:imagedata r:id="rId60" o:title=""/>
          </v:shape>
          <o:OLEObject Type="Embed" ProgID="Equation.DSMT4" ShapeID="_x0000_i1055" DrawAspect="Content" ObjectID="_1574359957" r:id="rId61"/>
        </w:object>
      </w:r>
      <w:r w:rsidRPr="002E2897">
        <w:rPr>
          <w:spacing w:val="20"/>
        </w:rPr>
        <w:t>隨時間</w:t>
      </w:r>
      <w:r w:rsidR="00BB7001" w:rsidRPr="00BB7001">
        <w:rPr>
          <w:spacing w:val="20"/>
          <w:position w:val="-6"/>
        </w:rPr>
        <w:object w:dxaOrig="139" w:dyaOrig="240">
          <v:shape id="_x0000_i1056" type="#_x0000_t75" style="width:6.7pt;height:12.2pt" o:ole="">
            <v:imagedata r:id="rId62" o:title=""/>
          </v:shape>
          <o:OLEObject Type="Embed" ProgID="Equation.DSMT4" ShapeID="_x0000_i1056" DrawAspect="Content" ObjectID="_1574359958" r:id="rId63"/>
        </w:object>
      </w:r>
      <w:r w:rsidRPr="002E2897">
        <w:rPr>
          <w:spacing w:val="20"/>
        </w:rPr>
        <w:t>的變化如圖</w:t>
      </w:r>
      <w:r w:rsidRPr="002E2897">
        <w:rPr>
          <w:spacing w:val="20"/>
        </w:rPr>
        <w:t>1</w:t>
      </w:r>
      <w:r w:rsidRPr="002E2897">
        <w:rPr>
          <w:spacing w:val="20"/>
        </w:rPr>
        <w:t>所示。已知甲生的質量為</w:t>
      </w:r>
      <w:r w:rsidRPr="002E2897">
        <w:rPr>
          <w:spacing w:val="20"/>
        </w:rPr>
        <w:t>50</w:t>
      </w:r>
      <w:r w:rsidRPr="002E2897">
        <w:rPr>
          <w:spacing w:val="20"/>
        </w:rPr>
        <w:t>公斤，每層樓的高度為</w:t>
      </w:r>
      <w:r w:rsidRPr="002E2897">
        <w:rPr>
          <w:spacing w:val="20"/>
        </w:rPr>
        <w:t>3.0</w:t>
      </w:r>
      <w:r w:rsidRPr="002E2897">
        <w:rPr>
          <w:spacing w:val="20"/>
        </w:rPr>
        <w:t>公尺，重力加速度為</w:t>
      </w:r>
      <w:r w:rsidRPr="002E2897">
        <w:rPr>
          <w:spacing w:val="20"/>
        </w:rPr>
        <w:t>10</w:t>
      </w:r>
      <w:r w:rsidRPr="002E2897">
        <w:rPr>
          <w:spacing w:val="20"/>
        </w:rPr>
        <w:t>公尺</w:t>
      </w:r>
      <w:r w:rsidRPr="002E2897">
        <w:rPr>
          <w:spacing w:val="20"/>
        </w:rPr>
        <w:t>/</w:t>
      </w:r>
      <w:r w:rsidRPr="002E2897">
        <w:rPr>
          <w:spacing w:val="20"/>
        </w:rPr>
        <w:t>秒</w:t>
      </w:r>
      <w:r w:rsidRPr="0060576A">
        <w:rPr>
          <w:spacing w:val="20"/>
          <w:vertAlign w:val="superscript"/>
        </w:rPr>
        <w:t>2</w:t>
      </w:r>
      <w:r w:rsidRPr="002E2897">
        <w:rPr>
          <w:spacing w:val="20"/>
        </w:rPr>
        <w:t>。</w:t>
      </w:r>
    </w:p>
    <w:p w:rsidR="0080121B" w:rsidRDefault="00391FE4" w:rsidP="00893B62">
      <w:pPr>
        <w:pStyle w:val="TIT10369120"/>
        <w:spacing w:before="60"/>
      </w:pPr>
      <w:r>
        <w:rPr>
          <w:noProof/>
        </w:rPr>
        <w:pict>
          <v:group id="群組 11" o:spid="_x0000_s1026" style="position:absolute;left:0;text-align:left;margin-left:160.3pt;margin-top:9.65pt;width:145.8pt;height:134.75pt;z-index:251640832" coordsize="18519,17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">
            <v:group id="群組 10" o:spid="_x0000_s1027" style="position:absolute;width:18519;height:17119" coordsize="18519,17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line id="Line 32" o:spid="_x0000_s1028" style="position:absolute;rotation:-90;visibility:visible;mso-wrap-style:square" from="2895,8341" to="2895,9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UvjcIAAADbAAAADwAAAGRycy9kb3ducmV2LnhtbERPy2oCMRTdC/5DuIXuNGMLrR2NUgS1&#10;SF34gOLuMrlOpk5uhiQ64983i4LLw3lP552txY18qBwrGA0zEMSF0xWXCo6H5WAMIkRkjbVjUnCn&#10;APNZvzfFXLuWd3Tbx1KkEA45KjAxNrmUoTBkMQxdQ5y4s/MWY4K+lNpjm8JtLV+y7E1arDg1GGxo&#10;Yai47K9Wwbtbfben8++PX6y1HR23W7M5fCj1/NR9TkBE6uJD/O/+0gpe0/r0Jf0A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7UvjcIAAADbAAAADwAAAAAAAAAAAAAA&#10;AAChAgAAZHJzL2Rvd25yZXYueG1sUEsFBgAAAAAEAAQA+QAAAJADAAAAAA==&#10;"/>
              <v:group id="群組 9" o:spid="_x0000_s1029" style="position:absolute;width:18519;height:17119" coordsize="18519,17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<v:line id="Line 18" o:spid="_x0000_s1030" style="position:absolute;flip:y;visibility:visible;mso-wrap-style:square" from="2551,2178" to="2551,1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Zl18IAAADbAAAADwAAAGRycy9kb3ducmV2LnhtbERPzWrCQBC+F3yHZQRvzcaAtk2zigSF&#10;gvRQ7QNMs9Ns2uxsyK4m9em7guBtPr7fKdajbcWZet84VjBPUhDEldMN1wo+j7vHZxA+IGtsHZOC&#10;P/KwXk0eCsy1G/iDzodQixjCPkcFJoQul9JXhiz6xHXEkft2vcUQYV9L3eMQw20rszRdSosNxwaD&#10;HZWGqt/DySrYN5kJ28H8WFl+XfZu9/K02L4rNZuOm1cQgcZwF9/cbzrOX8D1l3i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Zl18IAAADbAAAADwAAAAAAAAAAAAAA&#10;AAChAgAAZHJzL2Rvd25yZXYueG1sUEsFBgAAAAAEAAQA+QAAAJADAAAAAA==&#10;">
                  <v:stroke endarrow="block" endarrowwidth="narrow" endarrowlength="long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031" type="#_x0000_t32" style="position:absolute;left:2637;top:4471;width:4167;height:8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<v:line id="Line 19" o:spid="_x0000_s1032" style="position:absolute;visibility:visible;mso-wrap-style:square" from="2551,12870" to="13488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2Uz8AAAADbAAAADwAAAGRycy9kb3ducmV2LnhtbERPTYvCMBC9C/6HMMJeljVVRNdqFBFk&#10;vW7V3evQjG1pMylN1OivNwsL3ubxPme5DqYRV+pcZVnBaJiAIM6trrhQcDzsPj5BOI+ssbFMCu7k&#10;YL3q95aYanvjb7pmvhAxhF2KCkrv21RKl5dk0A1tSxy5s+0M+gi7QuoObzHcNHKcJFNpsOLYUGJL&#10;25LyOrsYBQ/v7j+mns8m2em3fud5KL44KPU2CJsFCE/Bv8T/7r2O86fw90s8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qNlM/AAAAA2wAAAA8AAAAAAAAAAAAAAAAA&#10;oQIAAGRycy9kb3ducmV2LnhtbFBLBQYAAAAABAAEAPkAAACOAwAAAAA=&#10;">
                  <v:stroke endarrow="block" endarrowwidth="narrow" endarrowlength="long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3" type="#_x0000_t202" style="position:absolute;left:2293;width:10598;height:2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i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i/>
                            <w:sz w:val="20"/>
                          </w:rPr>
                          <w:t>P</w:t>
                        </w:r>
                        <w:r w:rsidRPr="004E0730">
                          <w:rPr>
                            <w:rFonts w:eastAsia="標楷體" w:hint="eastAsia"/>
                            <w:sz w:val="20"/>
                          </w:rPr>
                          <w:t>（</w:t>
                        </w:r>
                        <w:r w:rsidRPr="004E0730">
                          <w:rPr>
                            <w:rFonts w:ascii="新細明體" w:hAnsi="新細明體"/>
                            <w:sz w:val="20"/>
                          </w:rPr>
                          <w:t>焦耳／秒</w:t>
                        </w:r>
                        <w:r w:rsidRPr="004E0730">
                          <w:rPr>
                            <w:rFonts w:eastAsia="標楷體"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Text Box 29" o:spid="_x0000_s1034" type="#_x0000_t202" style="position:absolute;top:3640;width:2723;height:1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 w:hint="eastAsia"/>
                            <w:sz w:val="20"/>
                          </w:rPr>
                          <w:t>3</w:t>
                        </w:r>
                        <w:r w:rsidRPr="004E0730">
                          <w:rPr>
                            <w:rFonts w:eastAsia="標楷體"/>
                            <w:sz w:val="20"/>
                          </w:rPr>
                          <w:t>00</w:t>
                        </w:r>
                      </w:p>
                    </w:txbxContent>
                  </v:textbox>
                </v:shape>
                <v:line id="Line 33" o:spid="_x0000_s1035" style="position:absolute;flip:y;visibility:visible;mso-wrap-style:square" from="2550,4452" to="12761,4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6KI8MAAADbAAAADwAAAGRycy9kb3ducmV2LnhtbESPQWvCQBSE7wX/w/KE3uomSovEbIKI&#10;lVJ6adT7S/a5CWbfhuxW03/fLRR6HGbmGyYvJ9uLG42+c6wgXSQgiBunOzYKTsfXpzUIH5A19o5J&#10;wTd5KIvZQ46Zdnf+pFsVjIgQ9hkqaEMYMil905JFv3ADcfQubrQYohyN1CPeI9z2cpkkL9Jix3Gh&#10;xYF2LTXX6ssqqPfbs3mvz3u75A99MM9VzbJS6nE+bTcgAk3hP/zXftMKVi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eiiPDAAAA2wAAAA8AAAAAAAAAAAAA&#10;AAAAoQIAAGRycy9kb3ducmV2LnhtbFBLBQYAAAAABAAEAPkAAACRAwAAAAA=&#10;">
                  <v:stroke dashstyle="dash"/>
                </v:line>
                <v:shape id="AutoShape 34" o:spid="_x0000_s1036" type="#_x0000_t32" style="position:absolute;left:6793;top:4471;width:4871;height:840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8GmMUAAADbAAAADwAAAGRycy9kb3ducmV2LnhtbESPQWvCQBSE7wX/w/KEXkrdaKmU6Coh&#10;UigBUaPg9ZF9TdJk34bs1qT/3i0Uehxm5htmvR1NK27Uu9qygvksAkFcWF1zqeByfn9+A+E8ssbW&#10;Min4IQfbzeRhjbG2A5/olvtSBAi7GBVU3nexlK6oyKCb2Y44eJ+2N+iD7EupexwC3LRyEUVLabDm&#10;sFBhR2lFRZN/GwV+/5S9fp0OhyRn3iXH7Nok6VWpx+mYrEB4Gv1/+K/9oRW8LOD3S/gBcn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m8GmMUAAADbAAAADwAAAAAAAAAA&#10;AAAAAAChAgAAZHJzL2Rvd25yZXYueG1sUEsFBgAAAAAEAAQA+QAAAJMDAAAAAA==&#10;"/>
                <v:shape id="Text Box 28" o:spid="_x0000_s1037" type="#_x0000_t202" style="position:absolute;left:28;top:7854;width:2641;height:15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sz w:val="20"/>
                          </w:rPr>
                          <w:t>1</w:t>
                        </w:r>
                        <w:r w:rsidRPr="004E0730">
                          <w:rPr>
                            <w:rFonts w:eastAsia="標楷體" w:hint="eastAsia"/>
                            <w:sz w:val="20"/>
                          </w:rPr>
                          <w:t>5</w:t>
                        </w:r>
                        <w:r w:rsidRPr="004E0730">
                          <w:rPr>
                            <w:rFonts w:eastAsia="標楷體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25" o:spid="_x0000_s1038" type="#_x0000_t202" style="position:absolute;left:13759;top:11953;width:4760;height:1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i/>
                            <w:sz w:val="22"/>
                          </w:rPr>
                        </w:pPr>
                        <w:r w:rsidRPr="004E0730">
                          <w:rPr>
                            <w:rFonts w:eastAsia="標楷體"/>
                            <w:i/>
                            <w:sz w:val="20"/>
                          </w:rPr>
                          <w:t>t</w:t>
                        </w:r>
                        <w:r w:rsidRPr="004E0730">
                          <w:rPr>
                            <w:rFonts w:eastAsia="標楷體" w:hint="eastAsia"/>
                            <w:sz w:val="20"/>
                          </w:rPr>
                          <w:t>（</w:t>
                        </w:r>
                        <w:r w:rsidRPr="004E0730">
                          <w:rPr>
                            <w:rFonts w:ascii="新細明體" w:hAnsi="新細明體" w:hint="eastAsia"/>
                            <w:sz w:val="20"/>
                          </w:rPr>
                          <w:t>秒</w:t>
                        </w:r>
                        <w:r w:rsidRPr="004E0730">
                          <w:rPr>
                            <w:rFonts w:eastAsia="標楷體"/>
                            <w:sz w:val="20"/>
                          </w:rPr>
                          <w:t>）</w:t>
                        </w:r>
                        <w:r w:rsidRPr="004E0730">
                          <w:rPr>
                            <w:rFonts w:eastAsia="標楷體" w:hint="eastAsia"/>
                            <w:sz w:val="22"/>
                          </w:rPr>
                          <w:t>（</w:t>
                        </w:r>
                        <w:r w:rsidRPr="004E0730">
                          <w:rPr>
                            <w:rFonts w:eastAsia="標楷體"/>
                            <w:sz w:val="22"/>
                          </w:rPr>
                          <w:t>秒</w:t>
                        </w:r>
                        <w:r w:rsidRPr="004E0730">
                          <w:rPr>
                            <w:rFonts w:eastAsia="標楷體" w:hint="eastAsia"/>
                            <w:sz w:val="22"/>
                          </w:rPr>
                          <w:t>）</w:t>
                        </w:r>
                      </w:p>
                    </w:txbxContent>
                  </v:textbox>
                </v:shape>
                <v:group id="Group 20" o:spid="_x0000_s1039" style="position:absolute;left:2551;top:12440;width:9114;height:423" coordorigin="3625,2760" coordsize="48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21" o:spid="_x0000_s1040" style="position:absolute;visibility:visible;mso-wrap-style:square" from="3625,2760" to="3625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line id="Line 22" o:spid="_x0000_s1041" style="position:absolute;visibility:visible;mso-wrap-style:square" from="3785,2760" to="3785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line id="Line 23" o:spid="_x0000_s1042" style="position:absolute;visibility:visible;mso-wrap-style:square" from="3945,2760" to="3945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24" o:spid="_x0000_s1043" style="position:absolute;visibility:visible;mso-wrap-style:square" from="4105,2760" to="4105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/v:group>
                <v:shape id="Text Box 27" o:spid="_x0000_s1044" type="#_x0000_t202" style="position:absolute;left:2121;top:12985;width:1599;height:1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27" o:spid="_x0000_s1045" type="#_x0000_t202" style="position:absolute;left:4643;top:12956;width:1987;height:1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932484">
                        <w:pPr>
                          <w:jc w:val="center"/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27" o:spid="_x0000_s1046" type="#_x0000_t202" style="position:absolute;left:7796;top:12956;width:1809;height:1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sz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27" o:spid="_x0000_s1047" type="#_x0000_t202" style="position:absolute;left:10777;top:12956;width:1809;height:1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:rsidR="00391FE4" w:rsidRPr="004E0730" w:rsidRDefault="00391FE4" w:rsidP="004B3733">
                        <w:pPr>
                          <w:rPr>
                            <w:rFonts w:eastAsia="標楷體"/>
                            <w:sz w:val="20"/>
                          </w:rPr>
                        </w:pPr>
                        <w:r w:rsidRPr="004E0730">
                          <w:rPr>
                            <w:rFonts w:eastAsia="標楷體"/>
                            <w:sz w:val="20"/>
                          </w:rPr>
                          <w:t>30</w:t>
                        </w:r>
                      </w:p>
                    </w:txbxContent>
                  </v:textbox>
                </v:shape>
                <v:shape id="Text Box 16" o:spid="_x0000_s1048" type="#_x0000_t202" style="position:absolute;left:7825;top:15106;width:3225;height:20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391FE4" w:rsidRPr="007F7393" w:rsidRDefault="00391FE4" w:rsidP="004B3733">
                        <w:pPr>
                          <w:rPr>
                            <w:rFonts w:asciiTheme="majorEastAsia" w:eastAsiaTheme="majorEastAsia" w:hAnsiTheme="majorEastAsia"/>
                            <w:sz w:val="22"/>
                          </w:rPr>
                        </w:pPr>
                        <w:r w:rsidRPr="007F7393">
                          <w:rPr>
                            <w:rFonts w:asciiTheme="majorEastAsia" w:eastAsiaTheme="majorEastAsia" w:hAnsiTheme="majorEastAsia"/>
                            <w:sz w:val="22"/>
                          </w:rPr>
                          <w:t>圖</w:t>
                        </w:r>
                        <w:r w:rsidRPr="007F7393">
                          <w:rPr>
                            <w:rFonts w:eastAsiaTheme="major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</v:group>
            </v:group>
            <v:line id="Line 31" o:spid="_x0000_s1049" style="position:absolute;rotation:-90;visibility:visible;mso-wrap-style:square" from="2866,4127" to="2866,4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YQzcUAAADbAAAADwAAAGRycy9kb3ducmV2LnhtbESPQWsCMRSE7wX/Q3iCt5rVQ9WtUYqg&#10;LaUeugqlt8fmudl287Ik0V3/fSMIPQ4z8w2zXPe2ERfyoXasYDLOQBCXTtdcKTgeto9zECEia2wc&#10;k4IrBVivBg9LzLXr+JMuRaxEgnDIUYGJsc2lDKUhi2HsWuLknZy3GJP0ldQeuwS3jZxm2ZO0WHNa&#10;MNjSxlD5W5ytgpnbfXTfp58vv3nVdnLc7837YaHUaNi/PIOI1Mf/8L39phVMF3D7kn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1YQzcUAAADbAAAADwAAAAAAAAAA&#10;AAAAAAChAgAAZHJzL2Rvd25yZXYueG1sUEsFBgAAAAAEAAQA+QAAAJMDAAAAAA==&#10;"/>
            <w10:wrap type="square"/>
          </v:group>
        </w:pict>
      </w:r>
    </w:p>
    <w:p w:rsidR="0080121B" w:rsidRDefault="0080121B" w:rsidP="00893B62">
      <w:pPr>
        <w:pStyle w:val="TIT10369120"/>
        <w:spacing w:before="60"/>
      </w:pPr>
    </w:p>
    <w:p w:rsidR="0080121B" w:rsidRDefault="0080121B" w:rsidP="00893B62">
      <w:pPr>
        <w:pStyle w:val="TIT10369120"/>
        <w:spacing w:before="60"/>
      </w:pPr>
    </w:p>
    <w:p w:rsidR="0080121B" w:rsidRDefault="0080121B" w:rsidP="00893B62">
      <w:pPr>
        <w:pStyle w:val="TIT10369120"/>
        <w:spacing w:before="60"/>
      </w:pPr>
    </w:p>
    <w:p w:rsidR="0037739C" w:rsidRDefault="0037739C" w:rsidP="00893B62">
      <w:pPr>
        <w:pStyle w:val="TIT10369120"/>
        <w:spacing w:before="60"/>
      </w:pPr>
    </w:p>
    <w:p w:rsidR="0037739C" w:rsidRDefault="0037739C" w:rsidP="00893B62">
      <w:pPr>
        <w:pStyle w:val="TIT10369120"/>
        <w:spacing w:before="60"/>
      </w:pPr>
    </w:p>
    <w:p w:rsidR="0037739C" w:rsidRDefault="0037739C" w:rsidP="00893B62">
      <w:pPr>
        <w:pStyle w:val="TIT10369120"/>
        <w:spacing w:before="60"/>
      </w:pPr>
    </w:p>
    <w:p w:rsidR="004B3733" w:rsidRPr="00B2769E" w:rsidRDefault="00AF6764" w:rsidP="00893B62">
      <w:pPr>
        <w:pStyle w:val="TIT10369120"/>
        <w:spacing w:before="60"/>
      </w:pPr>
      <w:r w:rsidRPr="00B2769E">
        <w:t>1</w:t>
      </w:r>
      <w:r w:rsidR="004816F2">
        <w:t>6</w:t>
      </w:r>
      <w:r w:rsidR="00773BF3" w:rsidRPr="00B2769E">
        <w:t>.</w:t>
      </w:r>
      <w:r w:rsidR="00475216" w:rsidRPr="00B2769E">
        <w:tab/>
      </w:r>
      <w:r w:rsidR="004B3733" w:rsidRPr="00B2769E">
        <w:t>甲生從一樓地面爬至頂層樓板，</w:t>
      </w:r>
      <w:r w:rsidR="004B3733" w:rsidRPr="00B2769E">
        <w:rPr>
          <w:rFonts w:hint="eastAsia"/>
        </w:rPr>
        <w:t>所</w:t>
      </w:r>
      <w:r w:rsidR="004B3733" w:rsidRPr="00B2769E">
        <w:t>消耗</w:t>
      </w:r>
      <w:r w:rsidR="004B3733" w:rsidRPr="00B2769E">
        <w:rPr>
          <w:rFonts w:hint="eastAsia"/>
        </w:rPr>
        <w:t>的</w:t>
      </w:r>
      <w:r w:rsidR="004B3733" w:rsidRPr="00B2769E">
        <w:t>能量</w:t>
      </w:r>
      <w:r w:rsidR="004B3733" w:rsidRPr="00B2769E">
        <w:rPr>
          <w:rFonts w:hint="eastAsia"/>
        </w:rPr>
        <w:t>有多少</w:t>
      </w:r>
      <w:r w:rsidR="004B3733" w:rsidRPr="00B2769E">
        <w:t>焦耳</w:t>
      </w:r>
      <w:r w:rsidR="004B3733" w:rsidRPr="00B2769E">
        <w:rPr>
          <w:rFonts w:hint="eastAsia"/>
        </w:rPr>
        <w:t>用</w:t>
      </w:r>
      <w:r w:rsidR="004B3733" w:rsidRPr="00B2769E">
        <w:t>以克服重力？</w:t>
      </w:r>
    </w:p>
    <w:p w:rsidR="00BB7001" w:rsidRDefault="004B3733" w:rsidP="0080121B">
      <w:pPr>
        <w:pStyle w:val="ABCDE0"/>
        <w:spacing w:line="360" w:lineRule="atLeast"/>
      </w:pPr>
      <w:r w:rsidRPr="00A24413">
        <w:t>(A) 150</w:t>
      </w:r>
    </w:p>
    <w:p w:rsidR="00225D08" w:rsidRDefault="0052509A" w:rsidP="0080121B">
      <w:pPr>
        <w:pStyle w:val="ABCDE0"/>
        <w:spacing w:line="360" w:lineRule="atLeast"/>
      </w:pPr>
      <w:r w:rsidRPr="00A24413">
        <w:t>(B) 3000</w:t>
      </w:r>
    </w:p>
    <w:p w:rsidR="00BB7001" w:rsidRDefault="0052509A" w:rsidP="0080121B">
      <w:pPr>
        <w:pStyle w:val="ABCDE0"/>
        <w:spacing w:line="360" w:lineRule="atLeast"/>
      </w:pPr>
      <w:r w:rsidRPr="00A24413">
        <w:t>(C) 45</w:t>
      </w:r>
      <w:r w:rsidR="004B3733" w:rsidRPr="00A24413">
        <w:t>00</w:t>
      </w:r>
    </w:p>
    <w:p w:rsidR="00225D08" w:rsidRDefault="004B3733" w:rsidP="0080121B">
      <w:pPr>
        <w:pStyle w:val="ABCDE0"/>
        <w:spacing w:line="360" w:lineRule="atLeast"/>
      </w:pPr>
      <w:r w:rsidRPr="00A24413">
        <w:t xml:space="preserve">(D) </w:t>
      </w:r>
      <w:r w:rsidR="0052509A" w:rsidRPr="00A24413">
        <w:t>60</w:t>
      </w:r>
      <w:r w:rsidRPr="00A24413">
        <w:t>00</w:t>
      </w:r>
    </w:p>
    <w:p w:rsidR="004B3733" w:rsidRPr="00A24413" w:rsidRDefault="0052509A" w:rsidP="0080121B">
      <w:pPr>
        <w:pStyle w:val="ABCDE0"/>
        <w:spacing w:line="360" w:lineRule="atLeast"/>
      </w:pPr>
      <w:r w:rsidRPr="00A24413">
        <w:t>(E) 9</w:t>
      </w:r>
      <w:r w:rsidR="004B3733" w:rsidRPr="00A24413">
        <w:t>000</w:t>
      </w:r>
    </w:p>
    <w:p w:rsidR="004B3733" w:rsidRPr="00B2769E" w:rsidRDefault="00AF6764" w:rsidP="00893B62">
      <w:pPr>
        <w:pStyle w:val="TIT10369120"/>
        <w:spacing w:before="60"/>
      </w:pPr>
      <w:r w:rsidRPr="00B2769E">
        <w:t>1</w:t>
      </w:r>
      <w:r w:rsidR="004816F2">
        <w:t>7</w:t>
      </w:r>
      <w:r w:rsidR="00773BF3" w:rsidRPr="00B2769E">
        <w:t>.</w:t>
      </w:r>
      <w:r w:rsidR="00263C9F" w:rsidRPr="00B2769E">
        <w:tab/>
      </w:r>
      <w:r w:rsidR="004B3733" w:rsidRPr="00B2769E">
        <w:t>若甲生爬樓克服重力所消耗的能量，等於上樓所增加的重力位能，則</w:t>
      </w:r>
      <w:r w:rsidR="00122F92" w:rsidRPr="00B2769E">
        <w:rPr>
          <w:rFonts w:hint="eastAsia"/>
        </w:rPr>
        <w:t>甲生</w:t>
      </w:r>
      <w:r w:rsidR="00420E3D">
        <w:rPr>
          <w:rFonts w:hint="eastAsia"/>
        </w:rPr>
        <w:t>相當於爬了幾個樓層</w:t>
      </w:r>
      <w:r w:rsidR="00BC5B03" w:rsidRPr="00B2769E">
        <w:rPr>
          <w:rFonts w:hint="eastAsia"/>
        </w:rPr>
        <w:t>的高度</w:t>
      </w:r>
      <w:r w:rsidR="004B3733" w:rsidRPr="00B2769E">
        <w:t>？</w:t>
      </w:r>
    </w:p>
    <w:p w:rsidR="004B3733" w:rsidRPr="00A24413" w:rsidRDefault="004B3733" w:rsidP="0080121B">
      <w:pPr>
        <w:pStyle w:val="ABCDE0"/>
        <w:spacing w:line="360" w:lineRule="atLeast"/>
      </w:pPr>
      <w:r w:rsidRPr="00A24413">
        <w:t xml:space="preserve">(A) </w:t>
      </w:r>
      <w:r w:rsidR="009B39D7" w:rsidRPr="00A24413">
        <w:t>1</w:t>
      </w:r>
      <w:r w:rsidR="009479C1" w:rsidRPr="00A24413">
        <w:tab/>
      </w:r>
      <w:r w:rsidRPr="00A24413">
        <w:t xml:space="preserve">(B) </w:t>
      </w:r>
      <w:r w:rsidR="0052509A" w:rsidRPr="00A24413">
        <w:t>3</w:t>
      </w:r>
      <w:r w:rsidR="009479C1" w:rsidRPr="00A24413">
        <w:tab/>
      </w:r>
      <w:r w:rsidRPr="00A24413">
        <w:t xml:space="preserve">(C) </w:t>
      </w:r>
      <w:r w:rsidR="0052509A" w:rsidRPr="00A24413">
        <w:rPr>
          <w:rFonts w:hint="eastAsia"/>
        </w:rPr>
        <w:t>5</w:t>
      </w:r>
      <w:r w:rsidR="009479C1" w:rsidRPr="00A24413">
        <w:tab/>
      </w:r>
      <w:r w:rsidR="00370F7C" w:rsidRPr="00A24413">
        <w:t>(D) 7</w:t>
      </w:r>
      <w:r w:rsidR="009479C1" w:rsidRPr="00A24413">
        <w:tab/>
      </w:r>
      <w:r w:rsidRPr="00A24413">
        <w:t xml:space="preserve">(E) </w:t>
      </w:r>
      <w:r w:rsidR="00370F7C" w:rsidRPr="00A24413">
        <w:t>9</w:t>
      </w:r>
    </w:p>
    <w:p w:rsidR="00CE7BC3" w:rsidRPr="00B2769E" w:rsidRDefault="004816F2" w:rsidP="00893B62">
      <w:pPr>
        <w:pStyle w:val="TIT10369120"/>
        <w:spacing w:before="60"/>
      </w:pPr>
      <w:r>
        <w:t>18</w:t>
      </w:r>
      <w:r w:rsidR="008935A1" w:rsidRPr="00B2769E">
        <w:t>.</w:t>
      </w:r>
      <w:r w:rsidR="00263C9F" w:rsidRPr="00B2769E">
        <w:tab/>
      </w:r>
      <w:r w:rsidR="00CE7BC3" w:rsidRPr="00B2769E">
        <w:t>太平洋的表</w:t>
      </w:r>
      <w:r w:rsidR="00CE7BC3" w:rsidRPr="00B2769E">
        <w:rPr>
          <w:rFonts w:hint="eastAsia"/>
        </w:rPr>
        <w:t>面</w:t>
      </w:r>
      <w:r w:rsidR="00CE7BC3" w:rsidRPr="00B2769E">
        <w:t>鹽度在</w:t>
      </w:r>
      <w:r w:rsidR="0015320A" w:rsidRPr="00B2769E">
        <w:t>副熱帶</w:t>
      </w:r>
      <w:r w:rsidR="00025CDF">
        <w:rPr>
          <w:rFonts w:hint="eastAsia"/>
        </w:rPr>
        <w:t>海</w:t>
      </w:r>
      <w:r w:rsidR="00CE7BC3" w:rsidRPr="00B2769E">
        <w:rPr>
          <w:rFonts w:hint="eastAsia"/>
        </w:rPr>
        <w:t>域</w:t>
      </w:r>
      <w:r w:rsidR="000F04F0" w:rsidRPr="00B2769E">
        <w:t>中心</w:t>
      </w:r>
      <w:r w:rsidR="00CE7BC3" w:rsidRPr="00B2769E">
        <w:rPr>
          <w:rFonts w:hint="eastAsia"/>
        </w:rPr>
        <w:t>有</w:t>
      </w:r>
      <w:r w:rsidR="00CE7BC3" w:rsidRPr="00B2769E">
        <w:t>極大值</w:t>
      </w:r>
      <w:r w:rsidR="00025CDF">
        <w:rPr>
          <w:rFonts w:hint="eastAsia"/>
        </w:rPr>
        <w:t>。造成這種</w:t>
      </w:r>
      <w:r w:rsidR="00CE7BC3" w:rsidRPr="00B2769E">
        <w:t>分布的主要原因為</w:t>
      </w:r>
      <w:r w:rsidR="00CE7BC3" w:rsidRPr="00B2769E">
        <w:rPr>
          <w:rFonts w:hint="eastAsia"/>
        </w:rPr>
        <w:t>下列</w:t>
      </w:r>
      <w:r w:rsidR="00CE7BC3" w:rsidRPr="00B2769E">
        <w:t>何</w:t>
      </w:r>
      <w:r w:rsidR="00CE7BC3" w:rsidRPr="00B2769E">
        <w:rPr>
          <w:rFonts w:hint="eastAsia"/>
        </w:rPr>
        <w:t>者</w:t>
      </w:r>
      <w:r w:rsidR="009479C1" w:rsidRPr="00B2769E">
        <w:rPr>
          <w:rFonts w:hint="eastAsia"/>
        </w:rPr>
        <w:t>？</w:t>
      </w:r>
    </w:p>
    <w:p w:rsidR="00CE7BC3" w:rsidRPr="00E51940" w:rsidRDefault="004C4A2F" w:rsidP="003E4103">
      <w:pPr>
        <w:pStyle w:val="AB1"/>
        <w:spacing w:line="360" w:lineRule="atLeast"/>
        <w:ind w:left="711"/>
      </w:pPr>
      <w:r w:rsidRPr="00E51940">
        <w:rPr>
          <w:rFonts w:hint="eastAsia"/>
        </w:rPr>
        <w:t>(A)</w:t>
      </w:r>
      <w:r w:rsidR="003456B4" w:rsidRPr="00E51940">
        <w:t>此區域有洋流的匯合</w:t>
      </w:r>
      <w:r w:rsidR="009479C1" w:rsidRPr="00E51940">
        <w:tab/>
      </w:r>
      <w:r w:rsidRPr="00E51940">
        <w:rPr>
          <w:rFonts w:hint="eastAsia"/>
        </w:rPr>
        <w:t>(B)</w:t>
      </w:r>
      <w:r w:rsidR="00CE7BC3" w:rsidRPr="00E51940">
        <w:t>此區域的蒸發</w:t>
      </w:r>
      <w:r w:rsidR="00B87892">
        <w:rPr>
          <w:rFonts w:hint="eastAsia"/>
        </w:rPr>
        <w:t>量</w:t>
      </w:r>
      <w:r w:rsidR="00CE7BC3" w:rsidRPr="00E51940">
        <w:t>大於降雨量</w:t>
      </w:r>
    </w:p>
    <w:p w:rsidR="00CE7BC3" w:rsidRPr="00E51940" w:rsidRDefault="004C4A2F" w:rsidP="003E4103">
      <w:pPr>
        <w:pStyle w:val="AB1"/>
        <w:spacing w:line="360" w:lineRule="atLeast"/>
        <w:ind w:left="711"/>
      </w:pPr>
      <w:r w:rsidRPr="00E51940">
        <w:rPr>
          <w:rFonts w:hint="eastAsia"/>
        </w:rPr>
        <w:t>(C)</w:t>
      </w:r>
      <w:r w:rsidR="00CE7BC3" w:rsidRPr="00E51940">
        <w:t>大洋邊緣有大量淡水輸入</w:t>
      </w:r>
      <w:r w:rsidR="009479C1" w:rsidRPr="00E51940">
        <w:tab/>
      </w:r>
      <w:r w:rsidRPr="00E51940">
        <w:t>(D)</w:t>
      </w:r>
      <w:r w:rsidR="00CE7BC3" w:rsidRPr="0060576A">
        <w:rPr>
          <w:spacing w:val="12"/>
        </w:rPr>
        <w:t>陸地上的含鹽物質由風傳輸至此區域</w:t>
      </w:r>
    </w:p>
    <w:p w:rsidR="00CE7BC3" w:rsidRPr="00E51940" w:rsidRDefault="004C4A2F" w:rsidP="003E4103">
      <w:pPr>
        <w:pStyle w:val="AB1"/>
        <w:spacing w:line="360" w:lineRule="atLeast"/>
        <w:ind w:left="711"/>
      </w:pPr>
      <w:r w:rsidRPr="00E51940">
        <w:t>(E)</w:t>
      </w:r>
      <w:r w:rsidR="00CE7BC3" w:rsidRPr="00E51940">
        <w:t>此區域發生大量的垂直混合</w:t>
      </w:r>
    </w:p>
    <w:p w:rsidR="00C3765E" w:rsidRPr="00B2769E" w:rsidRDefault="004816F2" w:rsidP="00893B62">
      <w:pPr>
        <w:pStyle w:val="TIT10369120"/>
        <w:spacing w:before="60"/>
      </w:pPr>
      <w:r>
        <w:t>19</w:t>
      </w:r>
      <w:r w:rsidR="0039348C" w:rsidRPr="00B2769E">
        <w:t>.</w:t>
      </w:r>
      <w:r w:rsidR="00263C9F" w:rsidRPr="00B2769E">
        <w:tab/>
      </w:r>
      <w:r w:rsidR="00B87892">
        <w:rPr>
          <w:rFonts w:hint="eastAsia"/>
        </w:rPr>
        <w:t>研究人員在</w:t>
      </w:r>
      <w:r w:rsidR="00C3765E" w:rsidRPr="00B2769E">
        <w:t>重建地球</w:t>
      </w:r>
      <w:r w:rsidR="00B87892">
        <w:rPr>
          <w:rFonts w:hint="eastAsia"/>
        </w:rPr>
        <w:t>環境隨時間演變</w:t>
      </w:r>
      <w:r w:rsidR="00C3765E" w:rsidRPr="00B2769E">
        <w:t>的歷史</w:t>
      </w:r>
      <w:r w:rsidR="00B87892">
        <w:rPr>
          <w:rFonts w:hint="eastAsia"/>
        </w:rPr>
        <w:t>研究時</w:t>
      </w:r>
      <w:r w:rsidR="00C3765E" w:rsidRPr="00B2769E">
        <w:t>，</w:t>
      </w:r>
      <w:r w:rsidR="00B87892">
        <w:rPr>
          <w:rFonts w:hint="eastAsia"/>
        </w:rPr>
        <w:t>可以</w:t>
      </w:r>
      <w:r w:rsidR="00C3765E" w:rsidRPr="00B2769E">
        <w:t>從很多材料中找尋</w:t>
      </w:r>
      <w:r w:rsidR="00B87892">
        <w:rPr>
          <w:rFonts w:hint="eastAsia"/>
        </w:rPr>
        <w:t>相關</w:t>
      </w:r>
      <w:r w:rsidR="00C3765E" w:rsidRPr="00B2769E">
        <w:t>紀錄</w:t>
      </w:r>
      <w:r w:rsidR="00B87892">
        <w:rPr>
          <w:rFonts w:hint="eastAsia"/>
        </w:rPr>
        <w:t>。</w:t>
      </w:r>
      <w:r w:rsidR="00C3765E" w:rsidRPr="00B2769E">
        <w:t>下列哪一選項</w:t>
      </w:r>
      <w:r w:rsidR="00B87892">
        <w:rPr>
          <w:rFonts w:hint="eastAsia"/>
        </w:rPr>
        <w:t>的材料是</w:t>
      </w:r>
      <w:r w:rsidR="00C3765E" w:rsidRPr="00FC52FA">
        <w:rPr>
          <w:b/>
          <w:u w:val="single"/>
        </w:rPr>
        <w:t>最難</w:t>
      </w:r>
      <w:r w:rsidR="00C3765E" w:rsidRPr="00B2769E">
        <w:t>獲得與時間</w:t>
      </w:r>
      <w:r w:rsidR="00B87892">
        <w:rPr>
          <w:rFonts w:hint="eastAsia"/>
        </w:rPr>
        <w:t>演</w:t>
      </w:r>
      <w:r w:rsidR="00C3765E" w:rsidRPr="00B2769E">
        <w:t>變相關的資料？</w:t>
      </w:r>
    </w:p>
    <w:p w:rsidR="00C3765E" w:rsidRPr="00A24413" w:rsidRDefault="00C3765E" w:rsidP="003E4103">
      <w:pPr>
        <w:pStyle w:val="ABCDE0"/>
        <w:spacing w:line="360" w:lineRule="atLeast"/>
      </w:pPr>
      <w:r w:rsidRPr="00A24413">
        <w:t>(</w:t>
      </w:r>
      <w:r w:rsidRPr="00A24413">
        <w:rPr>
          <w:rFonts w:hint="eastAsia"/>
        </w:rPr>
        <w:t>A</w:t>
      </w:r>
      <w:r w:rsidR="004C4A2F" w:rsidRPr="00A24413">
        <w:t>)</w:t>
      </w:r>
      <w:r w:rsidRPr="00A24413">
        <w:t>塊狀石英</w:t>
      </w:r>
      <w:r w:rsidR="009479C1" w:rsidRPr="00A24413">
        <w:tab/>
      </w:r>
      <w:r w:rsidR="004C4A2F" w:rsidRPr="00A24413">
        <w:t>(B)</w:t>
      </w:r>
      <w:r w:rsidRPr="00A24413">
        <w:t>樹木年輪</w:t>
      </w:r>
      <w:r w:rsidR="009479C1" w:rsidRPr="00A24413">
        <w:tab/>
      </w:r>
      <w:r w:rsidRPr="00A24413">
        <w:t>(</w:t>
      </w:r>
      <w:r w:rsidRPr="00A24413">
        <w:rPr>
          <w:rFonts w:hint="eastAsia"/>
        </w:rPr>
        <w:t>C</w:t>
      </w:r>
      <w:r w:rsidR="004C4A2F" w:rsidRPr="00A24413">
        <w:t>)</w:t>
      </w:r>
      <w:r w:rsidRPr="00A24413">
        <w:t>珊瑚化石</w:t>
      </w:r>
      <w:r w:rsidR="009479C1" w:rsidRPr="00A24413">
        <w:tab/>
      </w:r>
      <w:r w:rsidR="004C4A2F" w:rsidRPr="00A24413">
        <w:t>(D)</w:t>
      </w:r>
      <w:r w:rsidRPr="00A24413">
        <w:t>極區冰層</w:t>
      </w:r>
      <w:r w:rsidR="009479C1" w:rsidRPr="00A24413">
        <w:tab/>
      </w:r>
      <w:r w:rsidR="004C4A2F" w:rsidRPr="00A24413">
        <w:t>(E)</w:t>
      </w:r>
      <w:r w:rsidRPr="00A24413">
        <w:t>沉積岩層</w:t>
      </w:r>
    </w:p>
    <w:p w:rsidR="008935A1" w:rsidRPr="00B2769E" w:rsidRDefault="00CF5D09" w:rsidP="00893B62">
      <w:pPr>
        <w:pStyle w:val="TIT10369120"/>
        <w:spacing w:before="60"/>
      </w:pPr>
      <w:r w:rsidRPr="00B2769E">
        <w:t>2</w:t>
      </w:r>
      <w:r w:rsidR="004816F2">
        <w:t>0</w:t>
      </w:r>
      <w:r w:rsidR="00773BF3" w:rsidRPr="00B2769E">
        <w:t>.</w:t>
      </w:r>
      <w:r w:rsidR="00263C9F" w:rsidRPr="00B2769E">
        <w:tab/>
      </w:r>
      <w:r w:rsidR="00CC1A4B" w:rsidRPr="00B2769E">
        <w:rPr>
          <w:rFonts w:hint="eastAsia"/>
        </w:rPr>
        <w:t>恆星表面近似黑體。</w:t>
      </w:r>
      <w:r w:rsidR="00B87892">
        <w:rPr>
          <w:rFonts w:hint="eastAsia"/>
        </w:rPr>
        <w:t>依</w:t>
      </w:r>
      <w:r w:rsidR="008935A1" w:rsidRPr="00B2769E">
        <w:t>據黑體輻射，任何</w:t>
      </w:r>
      <w:r w:rsidR="00B87892">
        <w:rPr>
          <w:rFonts w:hint="eastAsia"/>
        </w:rPr>
        <w:t>有溫度的</w:t>
      </w:r>
      <w:r w:rsidR="00B87892">
        <w:t>物體都會自行</w:t>
      </w:r>
      <w:r w:rsidR="00B87892">
        <w:rPr>
          <w:rFonts w:hint="eastAsia"/>
        </w:rPr>
        <w:t>放</w:t>
      </w:r>
      <w:r w:rsidR="008935A1" w:rsidRPr="00B2769E">
        <w:t>射各種不同波長的電磁波，其輻射強度與波長、</w:t>
      </w:r>
      <w:r w:rsidR="00B87892">
        <w:rPr>
          <w:rFonts w:hint="eastAsia"/>
        </w:rPr>
        <w:t>表面</w:t>
      </w:r>
      <w:r w:rsidR="008935A1" w:rsidRPr="00B2769E">
        <w:t>溫度的關係如圖</w:t>
      </w:r>
      <w:r w:rsidR="00FB6AFD" w:rsidRPr="00B2769E">
        <w:rPr>
          <w:rFonts w:hint="eastAsia"/>
        </w:rPr>
        <w:t>2</w:t>
      </w:r>
      <w:r w:rsidR="008935A1" w:rsidRPr="00B2769E">
        <w:t>所示</w:t>
      </w:r>
      <w:r w:rsidR="00B87892">
        <w:rPr>
          <w:rFonts w:hint="eastAsia"/>
        </w:rPr>
        <w:t>。</w:t>
      </w:r>
      <w:r w:rsidR="00784814">
        <w:rPr>
          <w:rFonts w:hint="eastAsia"/>
        </w:rPr>
        <w:t>波長</w:t>
      </w:r>
      <w:r w:rsidR="008935A1" w:rsidRPr="00B2769E">
        <w:t>400~700</w:t>
      </w:r>
      <w:r w:rsidR="008935A1" w:rsidRPr="00B2769E">
        <w:t>奈米屬於可見光</w:t>
      </w:r>
      <w:r w:rsidR="00784814">
        <w:rPr>
          <w:rFonts w:hint="eastAsia"/>
        </w:rPr>
        <w:t>，且表面</w:t>
      </w:r>
      <w:r w:rsidR="008935A1" w:rsidRPr="00B2769E">
        <w:t>溫度越高的物體，</w:t>
      </w:r>
      <w:r w:rsidR="00784814">
        <w:rPr>
          <w:rFonts w:hint="eastAsia"/>
        </w:rPr>
        <w:t>輻射強度</w:t>
      </w:r>
      <w:r w:rsidR="008935A1" w:rsidRPr="00B2769E">
        <w:t>最強波段的電磁波越趨近短波</w:t>
      </w:r>
      <w:r w:rsidR="00784814">
        <w:rPr>
          <w:rFonts w:hint="eastAsia"/>
        </w:rPr>
        <w:t>。根據以上敘述與圖</w:t>
      </w:r>
      <w:r w:rsidR="00784814">
        <w:rPr>
          <w:rFonts w:hint="eastAsia"/>
        </w:rPr>
        <w:t>2</w:t>
      </w:r>
      <w:r w:rsidR="00784814">
        <w:rPr>
          <w:rFonts w:hint="eastAsia"/>
        </w:rPr>
        <w:t>，判斷以下選項</w:t>
      </w:r>
      <w:r w:rsidR="008935A1" w:rsidRPr="00B2769E">
        <w:t>何者</w:t>
      </w:r>
      <w:r w:rsidR="008935A1" w:rsidRPr="00FC52FA">
        <w:rPr>
          <w:b/>
          <w:u w:val="single"/>
        </w:rPr>
        <w:t>錯誤</w:t>
      </w:r>
      <w:r w:rsidR="008935A1" w:rsidRPr="00B2769E">
        <w:t>？</w:t>
      </w:r>
    </w:p>
    <w:p w:rsidR="008935A1" w:rsidRPr="00DD12E6" w:rsidRDefault="00391FE4" w:rsidP="003E4103">
      <w:pPr>
        <w:pStyle w:val="AA0"/>
        <w:spacing w:line="360" w:lineRule="atLeast"/>
        <w:ind w:left="657" w:hanging="297"/>
      </w:pPr>
      <w:r>
        <w:rPr>
          <w:noProof/>
        </w:rPr>
        <w:pict>
          <v:group id="群組 56" o:spid="_x0000_s1050" style="position:absolute;left:0;text-align:left;margin-left:270.5pt;margin-top:8.85pt;width:181.1pt;height:120.45pt;z-index:251653120;mso-position-horizontal-relative:margin;mso-width-relative:margin;mso-height-relative:margin" coordsize="22990,153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">
            <v:shape id="文字方塊 2" o:spid="_x0000_s1051" type="#_x0000_t202" style="position:absolute;left:9657;top:13529;width:3727;height:1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<v:textbox inset="0,0,0,0">
                <w:txbxContent>
                  <w:p w:rsidR="00391FE4" w:rsidRPr="00F93E16" w:rsidRDefault="00391FE4" w:rsidP="00C109E3">
                    <w:pPr>
                      <w:snapToGrid w:val="0"/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圖</w:t>
                    </w:r>
                    <w:r>
                      <w:rPr>
                        <w:sz w:val="22"/>
                        <w:szCs w:val="22"/>
                      </w:rPr>
                      <w:t>2</w:t>
                    </w:r>
                  </w:p>
                  <w:p w:rsidR="00391FE4" w:rsidRDefault="00391FE4" w:rsidP="00C109E3">
                    <w:pPr>
                      <w:snapToGrid w:val="0"/>
                    </w:pPr>
                  </w:p>
                </w:txbxContent>
              </v:textbox>
            </v:shape>
            <v:group id="群組 63" o:spid="_x0000_s1052" style="position:absolute;width:22990;height:12777" coordsize="22990,12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<v:group id="群組 82" o:spid="_x0000_s1053" style="position:absolute;left:1679;width:21311;height:11156" coordsize="21310,11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<v:shape id="圖片 83" o:spid="_x0000_s1054" type="#_x0000_t75" alt="未命名 - 9" style="position:absolute;width:21310;height:111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pjXXBAAAA2wAAAA8AAABkcnMvZG93bnJldi54bWxET11rwjAUfR/4H8IVfJvp5pCuGotsDAbD&#10;h3Zuz5fm2pY1NzVJtf77RRDkPB3OF2edj6YTJ3K+tazgaZ6AIK6sbrlWsP/+eExB+ICssbNMCi7k&#10;Id9MHtaYaXvmgk5lqEUsYZ+hgiaEPpPSVw0Z9HPbE0ftYJ3BEKmrpXZ4juWmk89JspQGW44LDfb0&#10;1lD1Vw5GwS+Z4/69GHYvP9y7r9fLSBFKzabjdgUi0Bju5lv6UytIF3D9En+A3Pw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rpjXXBAAAA2wAAAA8AAAAAAAAAAAAAAAAAnwIA&#10;AGRycy9kb3ducmV2LnhtbFBLBQYAAAAABAAEAPcAAACNAwAAAAA=&#10;">
                  <v:imagedata r:id="rId64" o:title="未命名 - 9" cropbottom="4749f" cropleft="2944f" cropright="-1f"/>
                  <v:path arrowok="t"/>
                </v:shape>
                <v:shape id="文字方塊 2" o:spid="_x0000_s1055" type="#_x0000_t202" style="position:absolute;left:8584;top:1679;width:4349;height:1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NH2sMA&#10;AADbAAAADwAAAGRycy9kb3ducmV2LnhtbESPzYvCMBTE74L/Q3iCF9FUEZFqFD9hD+7BDzw/mrdt&#10;2ealJNHW/34jCHscZuY3zHLdmko8yfnSsoLxKAFBnFldcq7gdj0O5yB8QNZYWSYFL/KwXnU7S0y1&#10;bfhMz0vIRYSwT1FBEUKdSumzggz6ka2Jo/djncEQpculdthEuKnkJElm0mDJcaHAmnYFZb+Xh1Ew&#10;27tHc+bdYH87nPC7zif37euuVL/XbhYgArXhP/xpf2kF8ym8v8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NH2sMAAADbAAAADwAAAAAAAAAAAAAAAACYAgAAZHJzL2Rv&#10;d25yZXYueG1sUEsFBgAAAAAEAAQA9QAAAIgDAAAAAA==&#10;" stroked="f">
                  <v:textbox inset="0,0,0,0">
                    <w:txbxContent>
                      <w:p w:rsidR="00391FE4" w:rsidRPr="006B5DF2" w:rsidRDefault="00391FE4" w:rsidP="00C109E3">
                        <w:pPr>
                          <w:snapToGrid w:val="0"/>
                          <w:rPr>
                            <w:sz w:val="20"/>
                          </w:rPr>
                        </w:pPr>
                        <w:r w:rsidRPr="006B5DF2">
                          <w:rPr>
                            <w:rFonts w:hint="eastAsia"/>
                            <w:sz w:val="20"/>
                          </w:rPr>
                          <w:t>8000K</w:t>
                        </w:r>
                      </w:p>
                    </w:txbxContent>
                  </v:textbox>
                </v:shape>
                <v:shape id="文字方塊 85" o:spid="_x0000_s1056" type="#_x0000_t202" style="position:absolute;left:10683;top:4758;width:4350;height:1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/iQcMA&#10;AADbAAAADwAAAGRycy9kb3ducmV2LnhtbESPzYvCMBTE74L/Q3iCF9FUQZFqFD9hD+7BDzw/mrdt&#10;2ealJNHW/34jCHscZuY3zHLdmko8yfnSsoLxKAFBnFldcq7gdj0O5yB8QNZYWSYFL/KwXnU7S0y1&#10;bfhMz0vIRYSwT1FBEUKdSumzggz6ka2Jo/djncEQpculdthEuKnkJElm0mDJcaHAmnYFZb+Xh1Ew&#10;27tHc+bdYH87nPC7zif37euuVL/XbhYgArXhP/xpf2kF8ym8v8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/iQcMAAADbAAAADwAAAAAAAAAAAAAAAACYAgAAZHJzL2Rv&#10;d25yZXYueG1sUEsFBgAAAAAEAAQA9QAAAIgDAAAAAA==&#10;" stroked="f">
                  <v:textbox inset="0,0,0,0">
                    <w:txbxContent>
                      <w:p w:rsidR="00391FE4" w:rsidRPr="006B5DF2" w:rsidRDefault="00391FE4" w:rsidP="00C109E3">
                        <w:pPr>
                          <w:snapToGrid w:val="0"/>
                          <w:rPr>
                            <w:sz w:val="20"/>
                          </w:rPr>
                        </w:pPr>
                        <w:r w:rsidRPr="006B5DF2">
                          <w:rPr>
                            <w:rFonts w:hint="eastAsia"/>
                            <w:sz w:val="20"/>
                          </w:rPr>
                          <w:t>6000K</w:t>
                        </w:r>
                      </w:p>
                    </w:txbxContent>
                  </v:textbox>
                </v:shape>
                <v:shape id="文字方塊 86" o:spid="_x0000_s1057" type="#_x0000_t202" style="position:absolute;left:13855;top:7511;width:4350;height:1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18NsQA&#10;AADbAAAADwAAAGRycy9kb3ducmV2LnhtbESPQWvCQBSE7wX/w/IEL0U35hAkdZWatOChPWjF8yP7&#10;TEKzb8PuapJ/3y0Uehxm5htmux9NJx7kfGtZwXqVgCCurG65VnD5el9uQPiArLGzTAom8rDfzZ62&#10;mGs78Ike51CLCGGfo4ImhD6X0lcNGfQr2xNH72adwRClq6V2OES46WSaJJk02HJcaLCnoqHq+3w3&#10;CrLS3YcTF8/l5e0DP/s6vR6mq1KL+fj6AiLQGP7Df+2jVrDJ4PdL/AF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fDbEAAAA2wAAAA8AAAAAAAAAAAAAAAAAmAIAAGRycy9k&#10;b3ducmV2LnhtbFBLBQYAAAAABAAEAPUAAACJAwAAAAA=&#10;" stroked="f">
                  <v:textbox inset="0,0,0,0">
                    <w:txbxContent>
                      <w:p w:rsidR="00391FE4" w:rsidRPr="006B5DF2" w:rsidRDefault="00391FE4" w:rsidP="00C109E3">
                        <w:pPr>
                          <w:snapToGrid w:val="0"/>
                          <w:rPr>
                            <w:sz w:val="20"/>
                          </w:rPr>
                        </w:pPr>
                        <w:r w:rsidRPr="006B5DF2">
                          <w:rPr>
                            <w:sz w:val="20"/>
                          </w:rPr>
                          <w:t>4</w:t>
                        </w:r>
                        <w:r w:rsidRPr="006B5DF2">
                          <w:rPr>
                            <w:rFonts w:hint="eastAsia"/>
                            <w:sz w:val="20"/>
                          </w:rPr>
                          <w:t>000K</w:t>
                        </w:r>
                      </w:p>
                    </w:txbxContent>
                  </v:textbox>
                </v:shape>
              </v:group>
              <v:shape id="文字方塊 2" o:spid="_x0000_s1058" type="#_x0000_t202" style="position:absolute;left:4665;top:11196;width:2514;height:1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<v:textbox inset="0,0,0,0">
                  <w:txbxContent>
                    <w:p w:rsidR="00391FE4" w:rsidRPr="006B5DF2" w:rsidRDefault="00391FE4" w:rsidP="00C109E3">
                      <w:pPr>
                        <w:snapToGrid w:val="0"/>
                        <w:jc w:val="center"/>
                        <w:rPr>
                          <w:sz w:val="16"/>
                          <w:szCs w:val="22"/>
                        </w:rPr>
                      </w:pPr>
                      <w:r w:rsidRPr="006B5DF2">
                        <w:rPr>
                          <w:rFonts w:hint="eastAsia"/>
                          <w:sz w:val="16"/>
                          <w:szCs w:val="22"/>
                        </w:rPr>
                        <w:t>4</w:t>
                      </w:r>
                      <w:r w:rsidRPr="006B5DF2">
                        <w:rPr>
                          <w:sz w:val="16"/>
                          <w:szCs w:val="22"/>
                        </w:rPr>
                        <w:t>00</w:t>
                      </w:r>
                    </w:p>
                    <w:p w:rsidR="00391FE4" w:rsidRPr="006B5DF2" w:rsidRDefault="00391FE4" w:rsidP="00C109E3">
                      <w:pPr>
                        <w:snapToGrid w:val="0"/>
                        <w:rPr>
                          <w:sz w:val="18"/>
                        </w:rPr>
                      </w:pPr>
                    </w:p>
                  </w:txbxContent>
                </v:textbox>
              </v:shape>
              <v:shape id="文字方塊 2" o:spid="_x0000_s1059" type="#_x0000_t202" style="position:absolute;left:7277;top:11196;width:2515;height:1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<v:textbox inset="0,0,0,0">
                  <w:txbxContent>
                    <w:p w:rsidR="00391FE4" w:rsidRPr="006B5DF2" w:rsidRDefault="00391FE4" w:rsidP="00C109E3">
                      <w:pPr>
                        <w:snapToGrid w:val="0"/>
                        <w:jc w:val="center"/>
                        <w:rPr>
                          <w:sz w:val="16"/>
                          <w:szCs w:val="22"/>
                        </w:rPr>
                      </w:pPr>
                      <w:r>
                        <w:rPr>
                          <w:sz w:val="16"/>
                          <w:szCs w:val="22"/>
                        </w:rPr>
                        <w:t>7</w:t>
                      </w:r>
                      <w:r w:rsidRPr="006B5DF2">
                        <w:rPr>
                          <w:sz w:val="16"/>
                          <w:szCs w:val="22"/>
                        </w:rPr>
                        <w:t>00</w:t>
                      </w:r>
                    </w:p>
                    <w:p w:rsidR="00391FE4" w:rsidRPr="006B5DF2" w:rsidRDefault="00391FE4" w:rsidP="00C109E3">
                      <w:pPr>
                        <w:snapToGrid w:val="0"/>
                        <w:rPr>
                          <w:sz w:val="18"/>
                        </w:rPr>
                      </w:pPr>
                    </w:p>
                  </w:txbxContent>
                </v:textbox>
              </v:shape>
              <v:shape id="文字方塊 2" o:spid="_x0000_s1060" type="#_x0000_t202" style="position:absolute;left:11010;top:11196;width:7696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<v:textbox inset="0,0,0,0">
                  <w:txbxContent>
                    <w:p w:rsidR="00391FE4" w:rsidRPr="00990FEA" w:rsidRDefault="00391FE4" w:rsidP="00C109E3">
                      <w:pPr>
                        <w:snapToGrid w:val="0"/>
                        <w:jc w:val="center"/>
                        <w:rPr>
                          <w:sz w:val="16"/>
                          <w:szCs w:val="22"/>
                        </w:rPr>
                      </w:pPr>
                      <w:r w:rsidRPr="00990FEA">
                        <w:rPr>
                          <w:rFonts w:hint="eastAsia"/>
                          <w:sz w:val="16"/>
                          <w:szCs w:val="22"/>
                        </w:rPr>
                        <w:t>波長</w:t>
                      </w:r>
                      <w:r w:rsidRPr="00990FEA">
                        <w:rPr>
                          <w:sz w:val="16"/>
                          <w:szCs w:val="22"/>
                        </w:rPr>
                        <w:t>（</w:t>
                      </w:r>
                      <w:r w:rsidRPr="00990FEA">
                        <w:rPr>
                          <w:rFonts w:hint="eastAsia"/>
                          <w:sz w:val="16"/>
                          <w:szCs w:val="22"/>
                        </w:rPr>
                        <w:t>奈</w:t>
                      </w:r>
                      <w:r w:rsidRPr="00990FEA">
                        <w:rPr>
                          <w:sz w:val="16"/>
                          <w:szCs w:val="22"/>
                        </w:rPr>
                        <w:t>米）</w:t>
                      </w:r>
                    </w:p>
                    <w:p w:rsidR="00391FE4" w:rsidRPr="006B5DF2" w:rsidRDefault="00391FE4" w:rsidP="00C109E3">
                      <w:pPr>
                        <w:snapToGrid w:val="0"/>
                        <w:rPr>
                          <w:sz w:val="18"/>
                        </w:rPr>
                      </w:pPr>
                    </w:p>
                  </w:txbxContent>
                </v:textbox>
              </v:shape>
              <v:shape id="文字方塊 2" o:spid="_x0000_s1061" type="#_x0000_t202" style="position:absolute;top:1726;width:1536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ZOA8AA&#10;AADbAAAADwAAAGRycy9kb3ducmV2LnhtbERPPU/DMBDdkfofrKvERhyKQG2oW1WtKKxNs2Q72UcS&#10;YZ+j2E3Cv68HJMan973dz86KkYbQeVbwnOUgiLU3HTcKquvH0xpEiMgGrWdS8EsB9rvFwxYL4ye+&#10;0FjGRqQQDgUqaGPsCymDbslhyHxPnLhvPziMCQ6NNANOKdxZucrzN+mw49TQYk/HlvRPeXMK6mNt&#10;pdfVq/68vEg8lKezrU9KPS7nwzuISHP8F/+5v4yCTVqfvqQfIH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6ZOA8AAAADbAAAADwAAAAAAAAAAAAAAAACYAgAAZHJzL2Rvd25y&#10;ZXYueG1sUEsFBgAAAAAEAAQA9QAAAIUDAAAAAA==&#10;" filled="f" stroked="f">
                <v:textbox style="layout-flow:vertical-ideographic" inset="0,0,0,0">
                  <w:txbxContent>
                    <w:p w:rsidR="00391FE4" w:rsidRPr="00990FEA" w:rsidRDefault="00391FE4" w:rsidP="00C109E3">
                      <w:pPr>
                        <w:snapToGrid w:val="0"/>
                        <w:jc w:val="center"/>
                        <w:rPr>
                          <w:sz w:val="16"/>
                          <w:szCs w:val="22"/>
                        </w:rPr>
                      </w:pPr>
                      <w:r>
                        <w:rPr>
                          <w:rFonts w:hint="eastAsia"/>
                          <w:sz w:val="16"/>
                          <w:szCs w:val="22"/>
                        </w:rPr>
                        <w:t>輻</w:t>
                      </w:r>
                      <w:r>
                        <w:rPr>
                          <w:sz w:val="16"/>
                          <w:szCs w:val="22"/>
                        </w:rPr>
                        <w:t>射</w:t>
                      </w:r>
                      <w:r>
                        <w:rPr>
                          <w:rFonts w:hint="eastAsia"/>
                          <w:sz w:val="16"/>
                          <w:szCs w:val="22"/>
                        </w:rPr>
                        <w:t>強度</w:t>
                      </w:r>
                    </w:p>
                    <w:p w:rsidR="00391FE4" w:rsidRPr="006B5DF2" w:rsidRDefault="00391FE4" w:rsidP="00C109E3">
                      <w:pPr>
                        <w:snapToGrid w:val="0"/>
                        <w:rPr>
                          <w:sz w:val="18"/>
                        </w:rPr>
                      </w:pPr>
                    </w:p>
                  </w:txbxContent>
                </v:textbox>
              </v:shape>
              <v:shape id="文字方塊 2" o:spid="_x0000_s1062" type="#_x0000_t202" style="position:absolute;left:131;top:10355;width:1601;height:1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H+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GH+sYAAADcAAAADwAAAAAAAAAAAAAAAACYAgAAZHJz&#10;L2Rvd25yZXYueG1sUEsFBgAAAAAEAAQA9QAAAIsDAAAAAA==&#10;" filled="f" stroked="f">
                <v:textbox inset="0,0,0,0">
                  <w:txbxContent>
                    <w:p w:rsidR="00391FE4" w:rsidRPr="006B5DF2" w:rsidRDefault="00391FE4" w:rsidP="00784814">
                      <w:pPr>
                        <w:snapToGrid w:val="0"/>
                        <w:jc w:val="center"/>
                        <w:rPr>
                          <w:sz w:val="16"/>
                          <w:szCs w:val="22"/>
                        </w:rPr>
                      </w:pPr>
                      <w:r w:rsidRPr="006B5DF2">
                        <w:rPr>
                          <w:sz w:val="16"/>
                          <w:szCs w:val="22"/>
                        </w:rPr>
                        <w:t>0</w:t>
                      </w:r>
                    </w:p>
                    <w:p w:rsidR="00391FE4" w:rsidRPr="006B5DF2" w:rsidRDefault="00391FE4" w:rsidP="00784814">
                      <w:pPr>
                        <w:snapToGrid w:val="0"/>
                        <w:jc w:val="center"/>
                        <w:rPr>
                          <w:sz w:val="18"/>
                        </w:rPr>
                      </w:pPr>
                    </w:p>
                  </w:txbxContent>
                </v:textbox>
              </v:shape>
            </v:group>
            <w10:wrap type="square" anchorx="margin"/>
          </v:group>
        </w:pict>
      </w:r>
      <w:r w:rsidR="008935A1" w:rsidRPr="00DD12E6">
        <w:t>(A)</w:t>
      </w:r>
      <w:r w:rsidR="00784814">
        <w:rPr>
          <w:rFonts w:hint="eastAsia"/>
        </w:rPr>
        <w:t>表面溫度</w:t>
      </w:r>
      <w:r w:rsidR="00784814">
        <w:rPr>
          <w:rFonts w:hint="eastAsia"/>
        </w:rPr>
        <w:t>8000K</w:t>
      </w:r>
      <w:r w:rsidR="00784814">
        <w:rPr>
          <w:rFonts w:hint="eastAsia"/>
        </w:rPr>
        <w:t>的</w:t>
      </w:r>
      <w:r w:rsidR="00B96D44" w:rsidRPr="00DD12E6">
        <w:t>恆星</w:t>
      </w:r>
      <w:r w:rsidR="00784814">
        <w:rPr>
          <w:rFonts w:hint="eastAsia"/>
        </w:rPr>
        <w:t>，只放射波長</w:t>
      </w:r>
      <w:r w:rsidR="00784814">
        <w:rPr>
          <w:rFonts w:hint="eastAsia"/>
        </w:rPr>
        <w:t>400</w:t>
      </w:r>
      <w:r w:rsidR="00784814">
        <w:rPr>
          <w:rFonts w:hint="eastAsia"/>
        </w:rPr>
        <w:t>奈米的電磁波</w:t>
      </w:r>
    </w:p>
    <w:p w:rsidR="008935A1" w:rsidRPr="00DD12E6" w:rsidRDefault="008935A1" w:rsidP="003E4103">
      <w:pPr>
        <w:pStyle w:val="AA18"/>
      </w:pPr>
      <w:r w:rsidRPr="00DD12E6">
        <w:t>(B)</w:t>
      </w:r>
      <w:r w:rsidR="00B96D44" w:rsidRPr="00DD12E6">
        <w:t>如果恆星表面溫度為</w:t>
      </w:r>
      <w:r w:rsidR="00B96D44" w:rsidRPr="00DD12E6">
        <w:t>3000K</w:t>
      </w:r>
      <w:r w:rsidR="00B96D44" w:rsidRPr="00DD12E6">
        <w:t>，則強度最強波段的波長比</w:t>
      </w:r>
      <w:r w:rsidR="00B96D44" w:rsidRPr="00DD12E6">
        <w:t>700</w:t>
      </w:r>
      <w:r w:rsidR="00B96D44" w:rsidRPr="00DD12E6">
        <w:t>奈米長</w:t>
      </w:r>
    </w:p>
    <w:p w:rsidR="008935A1" w:rsidRPr="00DD12E6" w:rsidRDefault="00B96D44" w:rsidP="003E4103">
      <w:pPr>
        <w:pStyle w:val="AA18"/>
      </w:pPr>
      <w:r w:rsidRPr="00DD12E6">
        <w:t>(C</w:t>
      </w:r>
      <w:r w:rsidR="008935A1" w:rsidRPr="00DD12E6">
        <w:t>)</w:t>
      </w:r>
      <w:r w:rsidRPr="00DD12E6">
        <w:t>我們看到的月光都是反射自太陽光，但月球本身</w:t>
      </w:r>
      <w:r w:rsidR="00CC1A4B" w:rsidRPr="00DD12E6">
        <w:rPr>
          <w:rFonts w:hint="eastAsia"/>
        </w:rPr>
        <w:t>也</w:t>
      </w:r>
      <w:r w:rsidRPr="00DD12E6">
        <w:t>會</w:t>
      </w:r>
      <w:r w:rsidR="00974480">
        <w:rPr>
          <w:rFonts w:hint="eastAsia"/>
        </w:rPr>
        <w:t>放</w:t>
      </w:r>
      <w:r w:rsidRPr="00DD12E6">
        <w:t>射其他波段的電磁波</w:t>
      </w:r>
    </w:p>
    <w:p w:rsidR="00B96D44" w:rsidRPr="00DD12E6" w:rsidRDefault="00A1503A" w:rsidP="003E4103">
      <w:pPr>
        <w:pStyle w:val="AA18"/>
      </w:pPr>
      <w:r w:rsidRPr="00DD12E6">
        <w:t>(D</w:t>
      </w:r>
      <w:r w:rsidR="008935A1" w:rsidRPr="00DD12E6">
        <w:t>)</w:t>
      </w:r>
      <w:r w:rsidR="00B96D44" w:rsidRPr="00DD12E6">
        <w:t>在完全</w:t>
      </w:r>
      <w:r w:rsidR="004D258D">
        <w:rPr>
          <w:rFonts w:hint="eastAsia"/>
        </w:rPr>
        <w:t>沒有任何燈源</w:t>
      </w:r>
      <w:r w:rsidR="00B96D44" w:rsidRPr="00DD12E6">
        <w:t>的暗室內，</w:t>
      </w:r>
      <w:r w:rsidR="004D258D">
        <w:rPr>
          <w:rFonts w:hint="eastAsia"/>
        </w:rPr>
        <w:t>可以</w:t>
      </w:r>
      <w:r w:rsidR="00B96D44" w:rsidRPr="00DD12E6">
        <w:t>透過紅外光攝影機</w:t>
      </w:r>
      <w:r w:rsidR="004D258D">
        <w:rPr>
          <w:rFonts w:hint="eastAsia"/>
        </w:rPr>
        <w:t>拍攝</w:t>
      </w:r>
      <w:r w:rsidR="00B96D44" w:rsidRPr="00DD12E6">
        <w:t>到裡</w:t>
      </w:r>
      <w:r w:rsidR="004D258D">
        <w:rPr>
          <w:rFonts w:hint="eastAsia"/>
        </w:rPr>
        <w:t>面</w:t>
      </w:r>
      <w:r w:rsidR="00B96D44" w:rsidRPr="00DD12E6">
        <w:t>的人</w:t>
      </w:r>
    </w:p>
    <w:p w:rsidR="00B96D44" w:rsidRPr="00DD12E6" w:rsidRDefault="00A1503A" w:rsidP="003E4103">
      <w:pPr>
        <w:pStyle w:val="AA18"/>
      </w:pPr>
      <w:r w:rsidRPr="00DD12E6">
        <w:t>(E</w:t>
      </w:r>
      <w:r w:rsidR="00B96D44" w:rsidRPr="00DD12E6">
        <w:t>)</w:t>
      </w:r>
      <w:r w:rsidR="00B96D44" w:rsidRPr="00DD12E6">
        <w:t>太陽的表面溫度接近</w:t>
      </w:r>
      <w:r w:rsidR="00B96D44" w:rsidRPr="00DD12E6">
        <w:t>6000K</w:t>
      </w:r>
      <w:r w:rsidR="00B96D44" w:rsidRPr="00DD12E6">
        <w:t>，</w:t>
      </w:r>
      <w:r w:rsidR="004D258D">
        <w:rPr>
          <w:rFonts w:hint="eastAsia"/>
        </w:rPr>
        <w:t>及某顆表面溫度高達</w:t>
      </w:r>
      <w:r w:rsidR="004D258D">
        <w:rPr>
          <w:rFonts w:hint="eastAsia"/>
        </w:rPr>
        <w:t>16000K</w:t>
      </w:r>
      <w:r w:rsidR="004D258D">
        <w:rPr>
          <w:rFonts w:hint="eastAsia"/>
        </w:rPr>
        <w:t>的恆星，兩者皆可放射可見光</w:t>
      </w:r>
    </w:p>
    <w:p w:rsidR="008935A1" w:rsidRPr="00B2769E" w:rsidRDefault="00CF5D09" w:rsidP="00893B62">
      <w:pPr>
        <w:pStyle w:val="TIT10369120"/>
        <w:spacing w:before="60"/>
      </w:pPr>
      <w:r w:rsidRPr="00B2769E">
        <w:t>2</w:t>
      </w:r>
      <w:r w:rsidR="004816F2">
        <w:t>1</w:t>
      </w:r>
      <w:r w:rsidR="00773BF3" w:rsidRPr="00B2769E">
        <w:t>.</w:t>
      </w:r>
      <w:r w:rsidR="00263C9F" w:rsidRPr="00B2769E">
        <w:tab/>
      </w:r>
      <w:r w:rsidR="008935A1" w:rsidRPr="00B2769E">
        <w:t>地球</w:t>
      </w:r>
      <w:r w:rsidR="004D258D">
        <w:rPr>
          <w:rFonts w:hint="eastAsia"/>
        </w:rPr>
        <w:t>目前</w:t>
      </w:r>
      <w:r w:rsidR="008935A1" w:rsidRPr="00B2769E">
        <w:t>以橢圓形軌道繞行太陽，想像如果地球繞行太陽的軌道</w:t>
      </w:r>
      <w:r w:rsidR="004D258D">
        <w:rPr>
          <w:rFonts w:hint="eastAsia"/>
        </w:rPr>
        <w:t>變</w:t>
      </w:r>
      <w:r w:rsidR="00CC1A4B" w:rsidRPr="00B2769E">
        <w:rPr>
          <w:rFonts w:hint="eastAsia"/>
        </w:rPr>
        <w:t>成</w:t>
      </w:r>
      <w:r w:rsidR="008935A1" w:rsidRPr="00B2769E">
        <w:t>正圓形，</w:t>
      </w:r>
      <w:r w:rsidR="004D258D">
        <w:rPr>
          <w:rFonts w:hint="eastAsia"/>
        </w:rPr>
        <w:t>其他條件</w:t>
      </w:r>
      <w:r w:rsidR="008935A1" w:rsidRPr="00B2769E">
        <w:t>保持不變。則對地球的季節有什麼影響？</w:t>
      </w:r>
    </w:p>
    <w:p w:rsidR="008935A1" w:rsidRPr="00DD12E6" w:rsidRDefault="008935A1" w:rsidP="003E4103">
      <w:pPr>
        <w:pStyle w:val="AA18"/>
      </w:pPr>
      <w:r w:rsidRPr="00DD12E6">
        <w:t>(A)</w:t>
      </w:r>
      <w:r w:rsidRPr="00DD12E6">
        <w:t>地球將沒有季</w:t>
      </w:r>
      <w:r w:rsidR="004D258D">
        <w:rPr>
          <w:rFonts w:hint="eastAsia"/>
        </w:rPr>
        <w:t>節</w:t>
      </w:r>
      <w:r w:rsidRPr="00DD12E6">
        <w:t>的變化</w:t>
      </w:r>
    </w:p>
    <w:p w:rsidR="006D22C4" w:rsidRPr="00DD12E6" w:rsidRDefault="006D22C4" w:rsidP="003E4103">
      <w:pPr>
        <w:pStyle w:val="AA18"/>
      </w:pPr>
      <w:r w:rsidRPr="00DD12E6">
        <w:t>(B)</w:t>
      </w:r>
      <w:r w:rsidRPr="00DD12E6">
        <w:t>原先的夏季會變成冬季，冬季變成夏季</w:t>
      </w:r>
    </w:p>
    <w:p w:rsidR="008935A1" w:rsidRPr="00DD12E6" w:rsidRDefault="006D22C4" w:rsidP="003E4103">
      <w:pPr>
        <w:pStyle w:val="AA18"/>
      </w:pPr>
      <w:r w:rsidRPr="00DD12E6">
        <w:t>(C</w:t>
      </w:r>
      <w:r w:rsidR="008935A1" w:rsidRPr="00DD12E6">
        <w:t>)</w:t>
      </w:r>
      <w:r w:rsidR="00CC1A4B" w:rsidRPr="00DD12E6">
        <w:rPr>
          <w:rFonts w:hint="eastAsia"/>
        </w:rPr>
        <w:t>地球仍有</w:t>
      </w:r>
      <w:r w:rsidR="008935A1" w:rsidRPr="00DD12E6">
        <w:t>季節變化，但夏季和冬季之間的溫差</w:t>
      </w:r>
      <w:r w:rsidR="00CC1A4B" w:rsidRPr="00DD12E6">
        <w:rPr>
          <w:rFonts w:hint="eastAsia"/>
        </w:rPr>
        <w:t>明顯</w:t>
      </w:r>
      <w:r w:rsidR="008935A1" w:rsidRPr="00DD12E6">
        <w:t>變小</w:t>
      </w:r>
    </w:p>
    <w:p w:rsidR="008935A1" w:rsidRPr="00DD12E6" w:rsidRDefault="006D22C4" w:rsidP="003E4103">
      <w:pPr>
        <w:pStyle w:val="AA18"/>
      </w:pPr>
      <w:r w:rsidRPr="00DD12E6">
        <w:t>(D</w:t>
      </w:r>
      <w:r w:rsidR="008935A1" w:rsidRPr="00DD12E6">
        <w:t>)</w:t>
      </w:r>
      <w:r w:rsidR="00CC1A4B" w:rsidRPr="00DD12E6">
        <w:rPr>
          <w:rFonts w:hint="eastAsia"/>
        </w:rPr>
        <w:t>地球仍有</w:t>
      </w:r>
      <w:r w:rsidR="008935A1" w:rsidRPr="00DD12E6">
        <w:t>季節變化，但夏季和冬季之間的溫差</w:t>
      </w:r>
      <w:r w:rsidR="00CC1A4B" w:rsidRPr="00DD12E6">
        <w:rPr>
          <w:rFonts w:hint="eastAsia"/>
        </w:rPr>
        <w:t>明顯</w:t>
      </w:r>
      <w:r w:rsidR="008935A1" w:rsidRPr="00DD12E6">
        <w:t>變大</w:t>
      </w:r>
    </w:p>
    <w:p w:rsidR="008935A1" w:rsidRPr="00DD12E6" w:rsidRDefault="006D22C4" w:rsidP="003E4103">
      <w:pPr>
        <w:pStyle w:val="AA18"/>
      </w:pPr>
      <w:r w:rsidRPr="00DD12E6">
        <w:t>(E</w:t>
      </w:r>
      <w:r w:rsidR="008935A1" w:rsidRPr="00DD12E6">
        <w:t>)</w:t>
      </w:r>
      <w:r w:rsidR="00CC1A4B" w:rsidRPr="00DD12E6">
        <w:rPr>
          <w:rFonts w:hint="eastAsia"/>
        </w:rPr>
        <w:t>地球仍有</w:t>
      </w:r>
      <w:r w:rsidR="004D258D" w:rsidRPr="00DD12E6">
        <w:t>季節</w:t>
      </w:r>
      <w:r w:rsidR="008935A1" w:rsidRPr="00DD12E6">
        <w:t>變化，但和現在相比，沒有明顯的差別</w:t>
      </w:r>
    </w:p>
    <w:p w:rsidR="001155D6" w:rsidRPr="00B33374" w:rsidRDefault="001155D6" w:rsidP="00893B62">
      <w:pPr>
        <w:pStyle w:val="TIT103691201"/>
        <w:spacing w:before="60"/>
      </w:pPr>
      <w:r>
        <w:t>22</w:t>
      </w:r>
      <w:r w:rsidRPr="00B33374">
        <w:t>.</w:t>
      </w:r>
      <w:r w:rsidRPr="00B33374">
        <w:tab/>
      </w:r>
      <w:r w:rsidRPr="00B33374">
        <w:t>漂浮在</w:t>
      </w:r>
      <w:r>
        <w:rPr>
          <w:rFonts w:hint="eastAsia"/>
        </w:rPr>
        <w:t>海面上</w:t>
      </w:r>
      <w:r w:rsidRPr="00B33374">
        <w:t>的海冰</w:t>
      </w:r>
      <w:r>
        <w:rPr>
          <w:rFonts w:hint="eastAsia"/>
        </w:rPr>
        <w:t>（冰山），僅考慮其</w:t>
      </w:r>
      <w:r w:rsidRPr="00B33374">
        <w:t>融化</w:t>
      </w:r>
      <w:r>
        <w:rPr>
          <w:rFonts w:hint="eastAsia"/>
        </w:rPr>
        <w:t>的</w:t>
      </w:r>
      <w:r w:rsidRPr="00B33374">
        <w:t>過程，</w:t>
      </w:r>
      <w:r>
        <w:rPr>
          <w:rFonts w:hint="eastAsia"/>
        </w:rPr>
        <w:t>最有可能</w:t>
      </w:r>
      <w:r w:rsidRPr="00B33374">
        <w:t>造成當地海域發生下列哪一種現象</w:t>
      </w:r>
      <w:r w:rsidRPr="00B33374">
        <w:rPr>
          <w:rFonts w:hint="eastAsia"/>
        </w:rPr>
        <w:t>？</w:t>
      </w:r>
    </w:p>
    <w:p w:rsidR="001155D6" w:rsidRPr="00B662E4" w:rsidRDefault="001155D6" w:rsidP="00893B62">
      <w:pPr>
        <w:pStyle w:val="ABC0"/>
        <w:spacing w:before="60"/>
      </w:pPr>
      <w:r w:rsidRPr="00B662E4">
        <w:t>(A)</w:t>
      </w:r>
      <w:r w:rsidRPr="00B662E4">
        <w:t>海平面上升</w:t>
      </w:r>
      <w:r w:rsidRPr="00B662E4">
        <w:tab/>
        <w:t>(B)</w:t>
      </w:r>
      <w:r w:rsidRPr="00B662E4">
        <w:t>海平面下降</w:t>
      </w:r>
      <w:r w:rsidRPr="00B662E4">
        <w:tab/>
        <w:t>(C)</w:t>
      </w:r>
      <w:r w:rsidRPr="00B662E4">
        <w:t>表層海水鹽度增加</w:t>
      </w:r>
    </w:p>
    <w:p w:rsidR="001155D6" w:rsidRPr="00B662E4" w:rsidRDefault="001155D6" w:rsidP="00893B62">
      <w:pPr>
        <w:pStyle w:val="ABC0"/>
        <w:spacing w:before="60"/>
      </w:pPr>
      <w:r w:rsidRPr="00B662E4">
        <w:t>(D)</w:t>
      </w:r>
      <w:r w:rsidRPr="00B662E4">
        <w:t>表層海水鹽度降低</w:t>
      </w:r>
      <w:r w:rsidRPr="00B662E4">
        <w:tab/>
        <w:t>(E)</w:t>
      </w:r>
      <w:r w:rsidRPr="00B662E4">
        <w:t>表層海水溫度增加</w:t>
      </w:r>
    </w:p>
    <w:p w:rsidR="00C7117E" w:rsidRPr="006A2344" w:rsidRDefault="00C7117E" w:rsidP="001B139A">
      <w:pPr>
        <w:ind w:firstLineChars="127" w:firstLine="279"/>
        <w:rPr>
          <w:rFonts w:eastAsiaTheme="majorEastAsia"/>
          <w:sz w:val="22"/>
          <w:szCs w:val="22"/>
        </w:rPr>
      </w:pPr>
    </w:p>
    <w:p w:rsidR="001155D6" w:rsidRDefault="001155D6">
      <w:pPr>
        <w:widowControl/>
        <w:rPr>
          <w:b/>
          <w:bCs/>
          <w:spacing w:val="45"/>
          <w:kern w:val="0"/>
          <w:sz w:val="28"/>
        </w:rPr>
      </w:pPr>
      <w:r>
        <w:br w:type="page"/>
      </w:r>
    </w:p>
    <w:p w:rsidR="00C7117E" w:rsidRPr="00AD45D9" w:rsidRDefault="00C7117E" w:rsidP="00176DC2">
      <w:pPr>
        <w:pStyle w:val="af"/>
      </w:pPr>
      <w:r w:rsidRPr="00AD45D9">
        <w:t>二、多選題</w:t>
      </w:r>
      <w:r w:rsidR="00C11ACB" w:rsidRPr="00AD45D9">
        <w:rPr>
          <w:rFonts w:hint="eastAsia"/>
        </w:rPr>
        <w:t>（</w:t>
      </w:r>
      <w:r w:rsidR="00806D2F" w:rsidRPr="00AD45D9">
        <w:rPr>
          <w:rFonts w:hint="eastAsia"/>
        </w:rPr>
        <w:t>占</w:t>
      </w:r>
      <w:r w:rsidR="001155D6">
        <w:t>28</w:t>
      </w:r>
      <w:r w:rsidR="00C11ACB" w:rsidRPr="00AD45D9">
        <w:t>分</w:t>
      </w:r>
      <w:r w:rsidR="00C11ACB" w:rsidRPr="00AD45D9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C7117E" w:rsidTr="00E2270E">
        <w:tc>
          <w:tcPr>
            <w:tcW w:w="9316" w:type="dxa"/>
          </w:tcPr>
          <w:p w:rsidR="00C7117E" w:rsidRPr="00F31CA7" w:rsidRDefault="00C7117E" w:rsidP="001155D6">
            <w:pPr>
              <w:pStyle w:val="a6"/>
            </w:pPr>
            <w:r>
              <w:t>說明：</w:t>
            </w:r>
            <w:r w:rsidRPr="00F31CA7">
              <w:t>第</w:t>
            </w:r>
            <w:r w:rsidR="00D230C4">
              <w:t>2</w:t>
            </w:r>
            <w:r w:rsidR="001155D6">
              <w:t>3</w:t>
            </w:r>
            <w:r w:rsidR="002C409B" w:rsidRPr="00F31CA7">
              <w:t>題</w:t>
            </w:r>
            <w:r w:rsidRPr="00F31CA7">
              <w:t>至</w:t>
            </w:r>
            <w:r w:rsidR="002C409B" w:rsidRPr="00F31CA7">
              <w:t>第</w:t>
            </w:r>
            <w:r w:rsidR="00D230C4">
              <w:t>36</w:t>
            </w:r>
            <w:r w:rsidRPr="00F31CA7">
              <w:t>題，每題均計分。</w:t>
            </w:r>
            <w:r w:rsidR="00F31CA7" w:rsidRPr="00E7229D">
              <w:rPr>
                <w:rFonts w:hint="eastAsia"/>
              </w:rPr>
              <w:t>每題</w:t>
            </w:r>
            <w:r w:rsidR="00F31CA7" w:rsidRPr="00F31CA7">
              <w:rPr>
                <w:rFonts w:hint="eastAsia"/>
              </w:rPr>
              <w:t>有</w:t>
            </w:r>
            <w:r w:rsidR="00F31CA7" w:rsidRPr="00F31CA7">
              <w:t>n</w:t>
            </w:r>
            <w:r w:rsidR="00F31CA7" w:rsidRPr="00F31CA7">
              <w:rPr>
                <w:rFonts w:hint="eastAsia"/>
              </w:rPr>
              <w:t>個選項</w:t>
            </w:r>
            <w:r w:rsidR="00F31CA7" w:rsidRPr="00E7229D">
              <w:rPr>
                <w:rFonts w:hint="eastAsia"/>
              </w:rPr>
              <w:t>，其中至少有一個是</w:t>
            </w:r>
            <w:r w:rsidR="00F31CA7" w:rsidRPr="001A5CBE">
              <w:rPr>
                <w:rFonts w:hint="eastAsia"/>
              </w:rPr>
              <w:t>正確</w:t>
            </w:r>
            <w:r w:rsidR="001A5CBE" w:rsidRPr="001A5CBE">
              <w:rPr>
                <w:rFonts w:hint="eastAsia"/>
              </w:rPr>
              <w:t>的</w:t>
            </w:r>
            <w:r w:rsidR="00F31CA7" w:rsidRPr="001A5CBE">
              <w:rPr>
                <w:rFonts w:hint="eastAsia"/>
              </w:rPr>
              <w:t>選項</w:t>
            </w:r>
            <w:r w:rsidR="00F31CA7" w:rsidRPr="00E7229D">
              <w:rPr>
                <w:rFonts w:hint="eastAsia"/>
              </w:rPr>
              <w:t>，</w:t>
            </w:r>
            <w:r w:rsidR="00F31CA7" w:rsidRPr="00F31CA7">
              <w:rPr>
                <w:rFonts w:hint="eastAsia"/>
              </w:rPr>
              <w:t>請將</w:t>
            </w:r>
            <w:r w:rsidR="00F31CA7" w:rsidRPr="00E7229D">
              <w:rPr>
                <w:rFonts w:hint="eastAsia"/>
              </w:rPr>
              <w:t>正確選項</w:t>
            </w:r>
            <w:r w:rsidR="00F31CA7" w:rsidRPr="00F31CA7">
              <w:rPr>
                <w:rFonts w:hint="eastAsia"/>
              </w:rPr>
              <w:t>畫</w:t>
            </w:r>
            <w:r w:rsidR="00F31CA7" w:rsidRPr="00E7229D">
              <w:rPr>
                <w:rFonts w:hint="eastAsia"/>
              </w:rPr>
              <w:t>記在答案卡之</w:t>
            </w:r>
            <w:r w:rsidR="00F31CA7" w:rsidRPr="00F31CA7">
              <w:rPr>
                <w:rFonts w:hint="eastAsia"/>
              </w:rPr>
              <w:t>「選擇題答案區」</w:t>
            </w:r>
            <w:r w:rsidR="00F31CA7" w:rsidRPr="00E7229D">
              <w:rPr>
                <w:rFonts w:hint="eastAsia"/>
              </w:rPr>
              <w:t>。</w:t>
            </w:r>
            <w:r w:rsidR="00416A55">
              <w:rPr>
                <w:rFonts w:hint="eastAsia"/>
              </w:rPr>
              <w:t>各題之選項獨立判定，所有選項均</w:t>
            </w:r>
            <w:r w:rsidR="00F31CA7" w:rsidRPr="00F31CA7">
              <w:t>答對</w:t>
            </w:r>
            <w:r w:rsidR="00416A55">
              <w:rPr>
                <w:rFonts w:hint="eastAsia"/>
              </w:rPr>
              <w:t>者，</w:t>
            </w:r>
            <w:r w:rsidR="00F31CA7" w:rsidRPr="00F31CA7">
              <w:rPr>
                <w:rFonts w:hint="eastAsia"/>
              </w:rPr>
              <w:t>得</w:t>
            </w:r>
            <w:r w:rsidR="00F31CA7" w:rsidRPr="00F31CA7">
              <w:t>2</w:t>
            </w:r>
            <w:r w:rsidR="00F31CA7" w:rsidRPr="00F31CA7">
              <w:rPr>
                <w:rFonts w:hint="eastAsia"/>
              </w:rPr>
              <w:t>分</w:t>
            </w:r>
            <w:r w:rsidR="00F31CA7" w:rsidRPr="00E7229D">
              <w:rPr>
                <w:rFonts w:hint="eastAsia"/>
              </w:rPr>
              <w:t>；</w:t>
            </w:r>
            <w:r w:rsidR="00F31CA7" w:rsidRPr="00F31CA7">
              <w:rPr>
                <w:rFonts w:hint="eastAsia"/>
              </w:rPr>
              <w:t>答錯</w:t>
            </w:r>
            <w:r w:rsidR="00F31CA7" w:rsidRPr="00F31CA7">
              <w:t>k</w:t>
            </w:r>
            <w:r w:rsidR="00F31CA7" w:rsidRPr="00F31CA7">
              <w:rPr>
                <w:rFonts w:hint="eastAsia"/>
              </w:rPr>
              <w:t>個選項</w:t>
            </w:r>
            <w:r w:rsidR="00416A55">
              <w:rPr>
                <w:rFonts w:hint="eastAsia"/>
              </w:rPr>
              <w:t>者</w:t>
            </w:r>
            <w:r w:rsidR="00F31CA7" w:rsidRPr="00F31CA7">
              <w:rPr>
                <w:rFonts w:hint="eastAsia"/>
              </w:rPr>
              <w:t>，</w:t>
            </w:r>
            <w:r w:rsidR="00F31CA7" w:rsidRPr="00E7229D">
              <w:rPr>
                <w:rFonts w:hint="eastAsia"/>
              </w:rPr>
              <w:t>得</w:t>
            </w:r>
            <w:r w:rsidR="001A5CBE">
              <w:rPr>
                <w:rFonts w:hint="eastAsia"/>
              </w:rPr>
              <w:t>該題</w:t>
            </w:r>
            <w:r w:rsidR="00FA1233" w:rsidRPr="00902ECA">
              <w:rPr>
                <w:position w:val="-24"/>
              </w:rPr>
              <w:object w:dxaOrig="700" w:dyaOrig="620">
                <v:shape id="_x0000_i1057" type="#_x0000_t75" style="width:36.6pt;height:29.3pt" o:ole="">
                  <v:imagedata r:id="rId65" o:title=""/>
                </v:shape>
                <o:OLEObject Type="Embed" ProgID="Equation.DSMT4" ShapeID="_x0000_i1057" DrawAspect="Content" ObjectID="_1574359959" r:id="rId66"/>
              </w:object>
            </w:r>
            <w:r w:rsidR="001A5CBE">
              <w:rPr>
                <w:rFonts w:hint="eastAsia"/>
              </w:rPr>
              <w:t>的</w:t>
            </w:r>
            <w:r w:rsidR="00F31CA7" w:rsidRPr="005A16C8">
              <w:rPr>
                <w:rFonts w:hint="eastAsia"/>
              </w:rPr>
              <w:t>分</w:t>
            </w:r>
            <w:r w:rsidR="001A5CBE">
              <w:rPr>
                <w:rFonts w:hint="eastAsia"/>
              </w:rPr>
              <w:t>數</w:t>
            </w:r>
            <w:r w:rsidR="00F31CA7" w:rsidRPr="00F31CA7">
              <w:rPr>
                <w:rFonts w:hint="eastAsia"/>
              </w:rPr>
              <w:t>；</w:t>
            </w:r>
            <w:r w:rsidR="001A5CBE">
              <w:rPr>
                <w:rFonts w:hint="eastAsia"/>
              </w:rPr>
              <w:t>但得分低於零分</w:t>
            </w:r>
            <w:r w:rsidR="00F31CA7" w:rsidRPr="00F31CA7">
              <w:rPr>
                <w:rFonts w:hint="eastAsia"/>
              </w:rPr>
              <w:t>或所有選項均未作答</w:t>
            </w:r>
            <w:r w:rsidR="00416A55">
              <w:rPr>
                <w:rFonts w:hint="eastAsia"/>
              </w:rPr>
              <w:t>者</w:t>
            </w:r>
            <w:r w:rsidR="00F31CA7" w:rsidRPr="00F31CA7">
              <w:rPr>
                <w:rFonts w:hint="eastAsia"/>
              </w:rPr>
              <w:t>，該題</w:t>
            </w:r>
            <w:r w:rsidR="00F31CA7" w:rsidRPr="00E7229D">
              <w:rPr>
                <w:rFonts w:hint="eastAsia"/>
              </w:rPr>
              <w:t>以零分計算。</w:t>
            </w:r>
          </w:p>
        </w:tc>
      </w:tr>
    </w:tbl>
    <w:p w:rsidR="00E2270E" w:rsidRPr="00B2769E" w:rsidRDefault="00F84479" w:rsidP="00893B62">
      <w:pPr>
        <w:pStyle w:val="TIT103691201"/>
        <w:spacing w:before="60" w:line="350" w:lineRule="atLeast"/>
      </w:pPr>
      <w:r w:rsidRPr="00B2769E">
        <w:rPr>
          <w:rFonts w:hint="eastAsia"/>
        </w:rPr>
        <w:t>2</w:t>
      </w:r>
      <w:r w:rsidR="001155D6">
        <w:t>3</w:t>
      </w:r>
      <w:r w:rsidR="00E2270E" w:rsidRPr="00B2769E">
        <w:t>.</w:t>
      </w:r>
      <w:r w:rsidR="00263C9F" w:rsidRPr="00B2769E">
        <w:tab/>
      </w:r>
      <w:r w:rsidR="00E2270E" w:rsidRPr="00B2769E">
        <w:t>下列物質進入細胞的方法，</w:t>
      </w:r>
      <w:r w:rsidR="00E2270E" w:rsidRPr="00B2769E">
        <w:rPr>
          <w:rFonts w:hint="eastAsia"/>
        </w:rPr>
        <w:t>哪些</w:t>
      </w:r>
      <w:r w:rsidR="00E2270E" w:rsidRPr="00B2769E">
        <w:t>正確？</w:t>
      </w:r>
      <w:r w:rsidR="00263C9F" w:rsidRPr="00B2769E">
        <w:rPr>
          <w:rFonts w:hint="eastAsia"/>
        </w:rPr>
        <w:t>（</w:t>
      </w:r>
      <w:r w:rsidRPr="00B2769E">
        <w:rPr>
          <w:rFonts w:hint="eastAsia"/>
        </w:rPr>
        <w:t>應選</w:t>
      </w:r>
      <w:r w:rsidR="00034095" w:rsidRPr="00B2769E">
        <w:rPr>
          <w:rFonts w:hint="eastAsia"/>
        </w:rPr>
        <w:t>2</w:t>
      </w:r>
      <w:r w:rsidRPr="00B2769E">
        <w:rPr>
          <w:rFonts w:hint="eastAsia"/>
        </w:rPr>
        <w:t>項</w:t>
      </w:r>
      <w:r w:rsidR="00263C9F" w:rsidRPr="00B2769E">
        <w:rPr>
          <w:rFonts w:hint="eastAsia"/>
        </w:rPr>
        <w:t>）</w:t>
      </w:r>
    </w:p>
    <w:p w:rsidR="00C109E3" w:rsidRDefault="007D40EA" w:rsidP="00FE7112">
      <w:pPr>
        <w:pStyle w:val="AB1"/>
        <w:spacing w:line="350" w:lineRule="atLeast"/>
        <w:ind w:left="711"/>
      </w:pPr>
      <w:r>
        <w:rPr>
          <w:rFonts w:hint="eastAsia"/>
        </w:rPr>
        <w:t>(A)</w:t>
      </w:r>
      <w:r w:rsidR="00034095" w:rsidRPr="006A2344">
        <w:rPr>
          <w:rFonts w:hint="eastAsia"/>
        </w:rPr>
        <w:t>水以滲透作用進入仙人掌之根細胞</w:t>
      </w:r>
    </w:p>
    <w:p w:rsidR="00034095" w:rsidRPr="006A2344" w:rsidRDefault="007D40EA" w:rsidP="00FE7112">
      <w:pPr>
        <w:pStyle w:val="AB1"/>
        <w:spacing w:line="350" w:lineRule="atLeast"/>
        <w:ind w:left="711"/>
      </w:pPr>
      <w:r>
        <w:rPr>
          <w:rFonts w:hint="eastAsia"/>
        </w:rPr>
        <w:t>(B)</w:t>
      </w:r>
      <w:r w:rsidR="00034095" w:rsidRPr="006A2344">
        <w:rPr>
          <w:rFonts w:hint="eastAsia"/>
        </w:rPr>
        <w:t>氧經由簡單擴散進入狗之肺泡細胞</w:t>
      </w:r>
    </w:p>
    <w:p w:rsidR="00C109E3" w:rsidRDefault="007D40EA" w:rsidP="00FE7112">
      <w:pPr>
        <w:pStyle w:val="AB1"/>
        <w:spacing w:line="350" w:lineRule="atLeast"/>
        <w:ind w:left="711"/>
      </w:pPr>
      <w:r>
        <w:rPr>
          <w:rFonts w:hint="eastAsia"/>
        </w:rPr>
        <w:t>(C)</w:t>
      </w:r>
      <w:r w:rsidR="00034095" w:rsidRPr="004C4A2F">
        <w:t>酒精</w:t>
      </w:r>
      <w:r w:rsidR="00034095" w:rsidRPr="004C4A2F">
        <w:rPr>
          <w:rFonts w:hint="eastAsia"/>
        </w:rPr>
        <w:t>經主動運輸</w:t>
      </w:r>
      <w:r w:rsidR="00034095" w:rsidRPr="004C4A2F">
        <w:t>通過</w:t>
      </w:r>
      <w:r w:rsidR="00034095" w:rsidRPr="004C4A2F">
        <w:rPr>
          <w:rFonts w:hint="eastAsia"/>
        </w:rPr>
        <w:t>人</w:t>
      </w:r>
      <w:r w:rsidR="00034095" w:rsidRPr="004C4A2F">
        <w:t>腦細胞</w:t>
      </w:r>
      <w:r w:rsidR="00034095" w:rsidRPr="004C4A2F">
        <w:rPr>
          <w:rFonts w:hint="eastAsia"/>
        </w:rPr>
        <w:t>之</w:t>
      </w:r>
      <w:r w:rsidR="00034095" w:rsidRPr="004C4A2F">
        <w:t>細胞膜</w:t>
      </w:r>
    </w:p>
    <w:p w:rsidR="00034095" w:rsidRPr="004C4A2F" w:rsidRDefault="007D40EA" w:rsidP="00FE7112">
      <w:pPr>
        <w:pStyle w:val="AB1"/>
        <w:spacing w:line="350" w:lineRule="atLeast"/>
        <w:ind w:left="711"/>
      </w:pPr>
      <w:r>
        <w:rPr>
          <w:rFonts w:hint="eastAsia"/>
        </w:rPr>
        <w:t>(D)</w:t>
      </w:r>
      <w:r w:rsidR="00034095" w:rsidRPr="004C4A2F">
        <w:t>澱粉由運輸蛋白</w:t>
      </w:r>
      <w:r w:rsidR="00DE1BA0">
        <w:rPr>
          <w:rFonts w:hint="eastAsia"/>
        </w:rPr>
        <w:t>進入</w:t>
      </w:r>
      <w:r w:rsidR="00034095" w:rsidRPr="004C4A2F">
        <w:rPr>
          <w:rFonts w:hint="eastAsia"/>
        </w:rPr>
        <w:t>馬鈴薯</w:t>
      </w:r>
      <w:r w:rsidR="00034095" w:rsidRPr="00E51940">
        <w:rPr>
          <w:rFonts w:hint="eastAsia"/>
        </w:rPr>
        <w:t>之</w:t>
      </w:r>
      <w:hyperlink r:id="rId67" w:tooltip="塊莖" w:history="1">
        <w:r w:rsidR="00034095" w:rsidRPr="00E51940">
          <w:rPr>
            <w:rFonts w:hint="eastAsia"/>
          </w:rPr>
          <w:t>塊莖</w:t>
        </w:r>
      </w:hyperlink>
      <w:r w:rsidR="00034095" w:rsidRPr="00E51940">
        <w:t>細胞</w:t>
      </w:r>
    </w:p>
    <w:p w:rsidR="00034095" w:rsidRDefault="00034095" w:rsidP="00FE7112">
      <w:pPr>
        <w:pStyle w:val="AB1"/>
        <w:spacing w:line="350" w:lineRule="atLeast"/>
        <w:ind w:left="711"/>
      </w:pPr>
      <w:r w:rsidRPr="004C4A2F">
        <w:rPr>
          <w:rFonts w:hint="eastAsia"/>
        </w:rPr>
        <w:t>(E)</w:t>
      </w:r>
      <w:r w:rsidRPr="009D6D11">
        <w:t>碘離子以促</w:t>
      </w:r>
      <w:r w:rsidR="00DE1BA0">
        <w:rPr>
          <w:rFonts w:hint="eastAsia"/>
        </w:rPr>
        <w:t>進</w:t>
      </w:r>
      <w:r w:rsidRPr="009D6D11">
        <w:t>性擴散進入海帶</w:t>
      </w:r>
      <w:r w:rsidRPr="009D6D11">
        <w:rPr>
          <w:rFonts w:hint="eastAsia"/>
        </w:rPr>
        <w:t>之葉狀體</w:t>
      </w:r>
      <w:r w:rsidRPr="009D6D11">
        <w:t>細胞</w:t>
      </w:r>
    </w:p>
    <w:p w:rsidR="00AD7D85" w:rsidRPr="00285C77" w:rsidRDefault="00AD7D85" w:rsidP="00AD7D85">
      <w:pPr>
        <w:pStyle w:val="AA18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A)(B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ascii="新細明體" w:hAnsi="新細明體" w:hint="eastAsia"/>
          <w:color w:val="FF0000"/>
        </w:rPr>
        <w:t>(C)X，酒精為不帶電小分子，故可以使用擴散作用。</w:t>
      </w:r>
      <w:r>
        <w:rPr>
          <w:rFonts w:ascii="新細明體" w:hAnsi="新細明體"/>
          <w:color w:val="FF0000"/>
        </w:rPr>
        <w:br/>
      </w:r>
      <w:r>
        <w:rPr>
          <w:rFonts w:ascii="新細明體" w:hAnsi="新細明體" w:hint="eastAsia"/>
          <w:color w:val="FF0000"/>
        </w:rPr>
        <w:t>(D)X，澱粉為聚合物，無法直接進入細胞膜。</w:t>
      </w:r>
      <w:r>
        <w:rPr>
          <w:rFonts w:ascii="新細明體" w:hAnsi="新細明體"/>
          <w:color w:val="FF0000"/>
        </w:rPr>
        <w:br/>
      </w:r>
      <w:r>
        <w:rPr>
          <w:rFonts w:ascii="新細明體" w:hAnsi="新細明體" w:hint="eastAsia"/>
          <w:color w:val="FF0000"/>
        </w:rPr>
        <w:t>(E)X，海帶內碘濃度遠高於外界，故可推測，碘離子以主動運輸進入海帶。</w:t>
      </w:r>
    </w:p>
    <w:p w:rsidR="00AD7D85" w:rsidRPr="00AD7D85" w:rsidRDefault="00AD7D85" w:rsidP="00FE7112">
      <w:pPr>
        <w:pStyle w:val="AB1"/>
        <w:spacing w:line="350" w:lineRule="atLeast"/>
        <w:ind w:left="711"/>
        <w:rPr>
          <w:rFonts w:hint="eastAsia"/>
        </w:rPr>
      </w:pPr>
    </w:p>
    <w:p w:rsidR="003D52CA" w:rsidRPr="00B2769E" w:rsidRDefault="00391FE4" w:rsidP="00893B62">
      <w:pPr>
        <w:pStyle w:val="TIT103691201"/>
        <w:spacing w:before="60" w:line="350" w:lineRule="atLeast"/>
      </w:pPr>
      <w:r>
        <w:rPr>
          <w:noProof/>
        </w:rPr>
        <w:pict>
          <v:group id="群組 53" o:spid="_x0000_s1063" style="position:absolute;left:0;text-align:left;margin-left:287.55pt;margin-top:23.1pt;width:178.25pt;height:159.5pt;z-index:251755520;mso-width-relative:margin;mso-height-relative:margin" coordsize="22666,20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">
            <v:shape id="文字方塊 11" o:spid="_x0000_s1064" type="#_x0000_t202" style="position:absolute;left:8274;top:17722;width:7721;height:25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<v:textbox>
                <w:txbxContent>
                  <w:p w:rsidR="00391FE4" w:rsidRPr="00FA0C5F" w:rsidRDefault="00391FE4" w:rsidP="00942E16">
                    <w:pPr>
                      <w:pStyle w:val="Web"/>
                      <w:snapToGrid w:val="0"/>
                      <w:spacing w:before="0" w:beforeAutospacing="0" w:after="0" w:afterAutospacing="0"/>
                      <w:jc w:val="center"/>
                      <w:rPr>
                        <w:rFonts w:ascii="Times New Roman" w:hAnsi="Times New Roman" w:cs="Times New Roman"/>
                        <w:sz w:val="22"/>
                        <w:szCs w:val="22"/>
                      </w:rPr>
                    </w:pPr>
                    <w:r w:rsidRPr="00FA0C5F">
                      <w:rPr>
                        <w:rFonts w:ascii="Times New Roman" w:hAnsi="Times New Roman" w:cs="Times New Roman"/>
                        <w:color w:val="000000"/>
                        <w:kern w:val="24"/>
                        <w:sz w:val="22"/>
                        <w:szCs w:val="22"/>
                      </w:rPr>
                      <w:t>圖</w:t>
                    </w:r>
                    <w:r w:rsidRPr="00FA0C5F">
                      <w:rPr>
                        <w:rFonts w:ascii="Times New Roman" w:hAnsi="Times New Roman" w:cs="Times New Roman"/>
                        <w:color w:val="000000"/>
                        <w:kern w:val="24"/>
                        <w:sz w:val="22"/>
                        <w:szCs w:val="22"/>
                      </w:rPr>
                      <w:t>3</w:t>
                    </w:r>
                  </w:p>
                </w:txbxContent>
              </v:textbox>
            </v:shape>
            <v:group id="群組 52" o:spid="_x0000_s1065" style="position:absolute;width:22666;height:17532" coordsize="22665,17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<v:shape id="圖片 34" o:spid="_x0000_s1066" type="#_x0000_t75" style="position:absolute;width:12598;height:175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MSA/EAAAA2wAAAA8AAABkcnMvZG93bnJldi54bWxEj91qAjEUhO8LvkM4gnc18YfSbo2iQmFB&#10;sGiL4N1hc7q7uDlZknRd394IhV4OM/MNs1j1thEd+VA71jAZKxDEhTM1lxq+vz6eX0GEiGywcUwa&#10;bhRgtRw8LTAz7soH6o6xFAnCIUMNVYxtJmUoKrIYxq4lTt6P8xZjkr6UxuM1wW0jp0q9SIs1p4UK&#10;W9pWVFyOv1bDZz61b8rndhfUrdvtcTM5n3qtR8N+/Q4iUh//w3/t3GiYzeHxJf0Aubw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DMSA/EAAAA2wAAAA8AAAAAAAAAAAAAAAAA&#10;nwIAAGRycy9kb3ducmV2LnhtbFBLBQYAAAAABAAEAPcAAACQAwAAAAA=&#10;">
                <v:imagedata r:id="rId68" o:title="" grayscale="t"/>
                <v:path arrowok="t"/>
              </v:shape>
              <v:group id="群組 51" o:spid="_x0000_s1067" style="position:absolute;left:4526;top:2021;width:18139;height:13128" coordorigin="996,-331" coordsize="18157,13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<v:line id="直線接點 35" o:spid="_x0000_s1068" style="position:absolute;visibility:visible;mso-wrap-style:square" from="5113,606" to="12365,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7l7cMAAADbAAAADwAAAGRycy9kb3ducmV2LnhtbESPUWsCMRCE3wv+h7BC32quakVOo6il&#10;6ENBtP0B62W9O3rZHMlWT399Uyj0cZiZb5j5snONulCItWcDz4MMFHHhbc2lgc+Pt6cpqCjIFhvP&#10;ZOBGEZaL3sMcc+uvfKDLUUqVIBxzNFCJtLnWsajIYRz4ljh5Zx8cSpKh1DbgNcFdo4dZNtEOa04L&#10;Fba0qaj4On47A+12+r7v4uns7zs3kte1cBiLMY/9bjUDJdTJf/ivvbMGRi/w+yX9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e5e3DAAAA2wAAAA8AAAAAAAAAAAAA&#10;AAAAoQIAAGRycy9kb3ducmV2LnhtbFBLBQYAAAAABAAEAPkAAACRAwAAAAA=&#10;" strokecolor="black [3213]">
                  <v:stroke joinstyle="miter"/>
                </v:line>
                <v:line id="直線接點 38" o:spid="_x0000_s1069" style="position:absolute;flip:y;visibility:visible;mso-wrap-style:square" from="8126,3378" to="12476,3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4v0sEAAADbAAAADwAAAGRycy9kb3ducmV2LnhtbERPzYrCMBC+C75DGMHLsqa6Im7XKKIs&#10;ioqg7gMMzdgWm0lJolaf3hwWPH58/5NZYypxI+dLywr6vQQEcWZ1ybmCv9Pv5xiED8gaK8uk4EEe&#10;ZtN2a4Kptnc+0O0YchFD2KeooAihTqX0WUEGfc/WxJE7W2cwROhyqR3eY7ip5CBJRtJgybGhwJoW&#10;BWWX49UoMNe8Xm93ycrvN99D91w9D6ePpVLdTjP/ARGoCW/xv3utFXzFsfFL/AFy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7i/SwQAAANsAAAAPAAAAAAAAAAAAAAAA&#10;AKECAABkcnMvZG93bnJldi54bWxQSwUGAAAAAAQABAD5AAAAjwMAAAAA&#10;" strokecolor="black [3213]">
                  <v:stroke joinstyle="miter"/>
                </v:line>
                <v:line id="直線接點 39" o:spid="_x0000_s1070" style="position:absolute;visibility:visible;mso-wrap-style:square" from="996,6726" to="12350,6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Pv6MMAAADbAAAADwAAAGRycy9kb3ducmV2LnhtbESPUWsCMRCE3wv+h7BC32quKsWeRlFL&#10;0YeCqP0B62W9O3rZHMlWT399Uyj0cZiZb5jZonONulCItWcDz4MMFHHhbc2lgc/j+9MEVBRki41n&#10;MnCjCIt572GGufVX3tPlIKVKEI45GqhE2lzrWFTkMA58S5y8sw8OJclQahvwmuCu0cMse9EOa04L&#10;Fba0rqj4Onw7A+1m8rHr4uns71s3kreVcBiLMY/9bjkFJdTJf/ivvbUGRq/w+yX9AD3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T7+jDAAAA2wAAAA8AAAAAAAAAAAAA&#10;AAAAoQIAAGRycy9kb3ducmV2LnhtbFBLBQYAAAAABAAEAPkAAACRAwAAAAA=&#10;" strokecolor="black [3213]">
                  <v:stroke joinstyle="miter"/>
                </v:line>
                <v:line id="直線接點 46" o:spid="_x0000_s1071" style="position:absolute;flip:y;visibility:visible;mso-wrap-style:square" from="4863,11763" to="12537,11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ttRsQAAADbAAAADwAAAGRycy9kb3ducmV2LnhtbESP3YrCMBSE7wXfIRzBm0VTF5G1GmVZ&#10;WRSVBX8e4NAc22JzUpKo1ac3woKXw8x8w0znjanElZwvLSsY9BMQxJnVJecKjoff3hcIH5A1VpZJ&#10;wZ08zGft1hRTbW+8o+s+5CJC2KeooAihTqX0WUEGfd/WxNE7WWcwROlyqR3eItxU8jNJRtJgyXGh&#10;wJp+CsrO+4tRYC55vdpsk6X/W4+H7rF87A4fC6W6neZ7AiJQE97h//ZKKxiO4PUl/gA5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21GxAAAANsAAAAPAAAAAAAAAAAA&#10;AAAAAKECAABkcnMvZG93bnJldi54bWxQSwUGAAAAAAQABAD5AAAAkgMAAAAA&#10;" strokecolor="black [3213]">
                  <v:stroke joinstyle="miter"/>
                </v:line>
                <v:shape id="文字方塊 2" o:spid="_x0000_s1072" type="#_x0000_t202" style="position:absolute;left:12955;top:-331;width:6199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+vrMcA&#10;AADbAAAADwAAAGRycy9kb3ducmV2LnhtbESPQWvCQBSE74X+h+UJvZS6aSkq0VVaiyiiB9MqHh/Z&#10;ZxKbfRuzWxP/vSsIPQ4z8w0zmrSmFGeqXWFZwWs3AkGcWl1wpuDne/YyAOE8ssbSMim4kIPJ+PFh&#10;hLG2DW/onPhMBAi7GBXk3lexlC7NyaDr2oo4eAdbG/RB1pnUNTYBbkr5FkU9abDgsJBjRdOc0t/k&#10;zyg4Pa8/m/l+uhzsNsftpZ99FYvVUamnTvsxBOGp9f/he3uhFbz34fYl/AA5v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vr6zHAAAA2wAAAA8AAAAAAAAAAAAAAAAAmAIAAGRy&#10;cy9kb3ducmV2LnhtbFBLBQYAAAAABAAEAPUAAACMAwAAAAA=&#10;" filled="f" strokecolor="white [3212]">
                  <v:textbox style="mso-fit-shape-to-text:t" inset="0,0,0,0">
                    <w:txbxContent>
                      <w:p w:rsidR="00391FE4" w:rsidRDefault="00391FE4" w:rsidP="00A26D46">
                        <w:r w:rsidRPr="00942E16">
                          <w:rPr>
                            <w:rFonts w:hint="eastAsia"/>
                            <w:sz w:val="22"/>
                          </w:rPr>
                          <w:t>細</w:t>
                        </w:r>
                        <w:r w:rsidRPr="00942E16">
                          <w:rPr>
                            <w:sz w:val="22"/>
                          </w:rPr>
                          <w:t>精管壁</w:t>
                        </w:r>
                      </w:p>
                    </w:txbxContent>
                  </v:textbox>
                </v:shape>
                <v:shape id="文字方塊 2" o:spid="_x0000_s1073" type="#_x0000_t202" style="position:absolute;left:13080;top:2556;width:4888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A73sQA&#10;AADbAAAADwAAAGRycy9kb3ducmV2LnhtbERPy2rCQBTdF/yH4QrdlDqpiErqJFilVEQX2gddXjK3&#10;STRzJ82MJv69sxBcHs57lnamEmdqXGlZwcsgAkGcWV1yruDr8/15CsJ5ZI2VZVJwIQdp0nuYYaxt&#10;yzs6730uQgi7GBUU3texlC4ryKAb2Jo4cH+2MegDbHKpG2xDuKnkMIrG0mDJoaHAmhYFZcf9ySj4&#10;f9q+tR+/i/X0Z3f4vkzyZbnaHJR67HfzVxCeOn8X39wrrWAUxoYv4QfI5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wO97EAAAA2wAAAA8AAAAAAAAAAAAAAAAAmAIAAGRycy9k&#10;b3ducmV2LnhtbFBLBQYAAAAABAAEAPUAAACJAwAAAAA=&#10;" filled="f" strokecolor="white [3212]">
                  <v:textbox style="mso-fit-shape-to-text:t" inset="0,0,0,0">
                    <w:txbxContent>
                      <w:p w:rsidR="00391FE4" w:rsidRPr="00942E16" w:rsidRDefault="00391FE4" w:rsidP="00A26D46">
                        <w:pPr>
                          <w:rPr>
                            <w:sz w:val="22"/>
                          </w:rPr>
                        </w:pPr>
                        <w:r w:rsidRPr="00942E16">
                          <w:rPr>
                            <w:rFonts w:hint="eastAsia"/>
                            <w:sz w:val="22"/>
                          </w:rPr>
                          <w:t>甲</w:t>
                        </w:r>
                      </w:p>
                    </w:txbxContent>
                  </v:textbox>
                </v:shape>
                <v:shape id="文字方塊 2" o:spid="_x0000_s1074" type="#_x0000_t202" style="position:absolute;left:13000;top:6153;width:4633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yeRccA&#10;AADbAAAADwAAAGRycy9kb3ducmV2LnhtbESPT2vCQBTE7wW/w/IEL0U3lVI1uoq1lEqpB//i8ZF9&#10;JtHs2zS7NfHbdwsFj8PM/IaZzBpTiCtVLres4KkXgSBOrM45VbDbvneHIJxH1lhYJgU3cjCbth4m&#10;GGtb85quG5+KAGEXo4LM+zKW0iUZGXQ9WxIH72Qrgz7IKpW6wjrATSH7UfQiDeYcFjIsaZFRctn8&#10;GAXfj6vX+uO4+Bwe1uf9bZC+5cuvs1KddjMfg/DU+Hv4v73UCp5H8Pcl/AA5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28nkXHAAAA2wAAAA8AAAAAAAAAAAAAAAAAmAIAAGRy&#10;cy9kb3ducmV2LnhtbFBLBQYAAAAABAAEAPUAAACMAwAAAAA=&#10;" filled="f" strokecolor="white [3212]">
                  <v:textbox style="mso-fit-shape-to-text:t" inset="0,0,0,0">
                    <w:txbxContent>
                      <w:p w:rsidR="00391FE4" w:rsidRPr="00942E16" w:rsidRDefault="00391FE4" w:rsidP="00A26D46">
                        <w:pPr>
                          <w:rPr>
                            <w:sz w:val="22"/>
                          </w:rPr>
                        </w:pPr>
                        <w:r w:rsidRPr="00942E16">
                          <w:rPr>
                            <w:rFonts w:hint="eastAsia"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shape id="文字方塊 2" o:spid="_x0000_s1075" type="#_x0000_t202" style="position:absolute;left:13000;top:10877;width:3684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+hBcQA&#10;AADbAAAADwAAAGRycy9kb3ducmV2LnhtbERPy2rCQBTdF/yH4QrdlDqp4IPUSbBKqYgutA+6vGRu&#10;k2jmTpoZTfx7ZyG4PJz3LO1MJc7UuNKygpdBBII4s7rkXMHX5/vzFITzyBory6TgQg7SpPcww1jb&#10;lnd03vtchBB2MSoovK9jKV1WkEE3sDVx4P5sY9AH2ORSN9iGcFPJYRSNpcGSQ0OBNS0Kyo77k1Hw&#10;/7R9az9+F+vpz+7wfZnky3K1OSj12O/mryA8df4uvrlXWsEorA9fwg+Qy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foQXEAAAA2wAAAA8AAAAAAAAAAAAAAAAAmAIAAGRycy9k&#10;b3ducmV2LnhtbFBLBQYAAAAABAAEAPUAAACJAwAAAAA=&#10;" filled="f" strokecolor="white [3212]">
                  <v:textbox style="mso-fit-shape-to-text:t" inset="0,0,0,0">
                    <w:txbxContent>
                      <w:p w:rsidR="00391FE4" w:rsidRDefault="00391FE4" w:rsidP="00A26D46">
                        <w:r w:rsidRPr="00942E16">
                          <w:rPr>
                            <w:rFonts w:hint="eastAsia"/>
                            <w:sz w:val="22"/>
                          </w:rPr>
                          <w:t>丙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 w:rsidR="00F84479" w:rsidRPr="00B2769E">
        <w:rPr>
          <w:rFonts w:hint="eastAsia"/>
        </w:rPr>
        <w:t>2</w:t>
      </w:r>
      <w:r w:rsidR="001155D6">
        <w:t>4</w:t>
      </w:r>
      <w:r w:rsidR="003D52CA" w:rsidRPr="00B2769E">
        <w:t>.</w:t>
      </w:r>
      <w:r w:rsidR="00263C9F" w:rsidRPr="00B2769E">
        <w:tab/>
      </w:r>
      <w:r w:rsidR="003D52CA" w:rsidRPr="00B2769E">
        <w:t>某</w:t>
      </w:r>
      <w:r w:rsidR="00F84479" w:rsidRPr="00B2769E">
        <w:rPr>
          <w:rFonts w:hint="eastAsia"/>
        </w:rPr>
        <w:t>人</w:t>
      </w:r>
      <w:r w:rsidR="003D52CA" w:rsidRPr="00B2769E">
        <w:rPr>
          <w:rFonts w:hint="eastAsia"/>
        </w:rPr>
        <w:t>製備</w:t>
      </w:r>
      <w:r w:rsidR="003D52CA" w:rsidRPr="00B2769E">
        <w:t>老鼠睪丸</w:t>
      </w:r>
      <w:r w:rsidR="003D52CA" w:rsidRPr="00B2769E">
        <w:rPr>
          <w:rFonts w:hint="eastAsia"/>
        </w:rPr>
        <w:t>的組織</w:t>
      </w:r>
      <w:r w:rsidR="003D52CA" w:rsidRPr="00B2769E">
        <w:t>切片</w:t>
      </w:r>
      <w:r w:rsidR="003D52CA" w:rsidRPr="00B2769E">
        <w:rPr>
          <w:rFonts w:hint="eastAsia"/>
        </w:rPr>
        <w:t>後</w:t>
      </w:r>
      <w:r w:rsidR="003D52CA" w:rsidRPr="00B2769E">
        <w:t>，</w:t>
      </w:r>
      <w:r w:rsidR="003D52CA" w:rsidRPr="00B2769E">
        <w:rPr>
          <w:rFonts w:hint="eastAsia"/>
        </w:rPr>
        <w:t>拍攝照片一</w:t>
      </w:r>
      <w:r w:rsidR="00DE1BA0">
        <w:rPr>
          <w:rFonts w:hint="eastAsia"/>
        </w:rPr>
        <w:t>張</w:t>
      </w:r>
      <w:r w:rsidR="003D52CA" w:rsidRPr="00B2769E">
        <w:rPr>
          <w:rFonts w:hint="eastAsia"/>
        </w:rPr>
        <w:t>，並標示</w:t>
      </w:r>
      <w:r w:rsidR="00DE1BA0">
        <w:rPr>
          <w:rFonts w:hint="eastAsia"/>
        </w:rPr>
        <w:t>甲～丙三種</w:t>
      </w:r>
      <w:r w:rsidR="003D52CA" w:rsidRPr="00B2769E">
        <w:rPr>
          <w:rFonts w:hint="eastAsia"/>
        </w:rPr>
        <w:t>細胞類型</w:t>
      </w:r>
      <w:r w:rsidR="003D52CA" w:rsidRPr="00B2769E">
        <w:t>如</w:t>
      </w:r>
      <w:r w:rsidR="003D52CA" w:rsidRPr="00B2769E">
        <w:rPr>
          <w:rFonts w:hint="eastAsia"/>
        </w:rPr>
        <w:t>圖</w:t>
      </w:r>
      <w:r w:rsidR="003D52CA" w:rsidRPr="00B2769E">
        <w:rPr>
          <w:rFonts w:hint="eastAsia"/>
        </w:rPr>
        <w:t>3</w:t>
      </w:r>
      <w:r w:rsidR="003D52CA" w:rsidRPr="00B2769E">
        <w:rPr>
          <w:rFonts w:hint="eastAsia"/>
        </w:rPr>
        <w:t>。下列</w:t>
      </w:r>
      <w:r w:rsidR="00DE1BA0">
        <w:rPr>
          <w:rFonts w:hint="eastAsia"/>
        </w:rPr>
        <w:t>敘述</w:t>
      </w:r>
      <w:r w:rsidR="003D52CA" w:rsidRPr="00B2769E">
        <w:t>哪些正確？</w:t>
      </w:r>
      <w:r w:rsidR="00263C9F" w:rsidRPr="00B2769E">
        <w:rPr>
          <w:rFonts w:hint="eastAsia"/>
        </w:rPr>
        <w:t>（</w:t>
      </w:r>
      <w:r w:rsidR="00F84479" w:rsidRPr="00B2769E">
        <w:rPr>
          <w:rFonts w:hint="eastAsia"/>
        </w:rPr>
        <w:t>應選</w:t>
      </w:r>
      <w:r w:rsidR="00F84479" w:rsidRPr="00B2769E">
        <w:rPr>
          <w:rFonts w:hint="eastAsia"/>
        </w:rPr>
        <w:t>3</w:t>
      </w:r>
      <w:r w:rsidR="00F84479" w:rsidRPr="00B2769E">
        <w:rPr>
          <w:rFonts w:hint="eastAsia"/>
        </w:rPr>
        <w:t>項</w:t>
      </w:r>
      <w:r w:rsidR="00263C9F" w:rsidRPr="00B2769E">
        <w:rPr>
          <w:rFonts w:hint="eastAsia"/>
        </w:rPr>
        <w:t>）</w:t>
      </w:r>
    </w:p>
    <w:p w:rsidR="00FF4E2F" w:rsidRPr="00DD12E6" w:rsidRDefault="003D52CA" w:rsidP="00FE7112">
      <w:pPr>
        <w:pStyle w:val="AA0"/>
        <w:spacing w:line="350" w:lineRule="atLeast"/>
      </w:pPr>
      <w:r w:rsidRPr="00DD12E6">
        <w:t>(</w:t>
      </w:r>
      <w:r w:rsidRPr="00DD12E6">
        <w:rPr>
          <w:rFonts w:hint="eastAsia"/>
        </w:rPr>
        <w:t>A</w:t>
      </w:r>
      <w:r w:rsidRPr="00DD12E6">
        <w:t>)</w:t>
      </w:r>
      <w:r w:rsidRPr="00DD12E6">
        <w:t>甲細胞具有雙套染色體</w:t>
      </w:r>
    </w:p>
    <w:p w:rsidR="003D52CA" w:rsidRPr="00DD12E6" w:rsidRDefault="003D52CA" w:rsidP="00FE7112">
      <w:pPr>
        <w:pStyle w:val="AA0"/>
        <w:spacing w:line="350" w:lineRule="atLeast"/>
      </w:pPr>
      <w:r w:rsidRPr="00DD12E6">
        <w:t>(</w:t>
      </w:r>
      <w:r w:rsidRPr="00DD12E6">
        <w:rPr>
          <w:rFonts w:hint="eastAsia"/>
        </w:rPr>
        <w:t>B</w:t>
      </w:r>
      <w:r w:rsidRPr="00DD12E6">
        <w:t>)</w:t>
      </w:r>
      <w:r w:rsidRPr="00DD12E6">
        <w:t>甲細胞</w:t>
      </w:r>
      <w:r w:rsidRPr="00DD12E6">
        <w:rPr>
          <w:rFonts w:hint="eastAsia"/>
        </w:rPr>
        <w:t>行有絲</w:t>
      </w:r>
      <w:r w:rsidRPr="00DD12E6">
        <w:t>分裂形成乙型細胞</w:t>
      </w:r>
    </w:p>
    <w:p w:rsidR="00FF4E2F" w:rsidRPr="00DD12E6" w:rsidRDefault="00F86A7E" w:rsidP="00FE7112">
      <w:pPr>
        <w:pStyle w:val="AA0"/>
        <w:spacing w:line="350" w:lineRule="atLeast"/>
      </w:pPr>
      <w:r w:rsidRPr="00DD12E6">
        <w:t>(C)</w:t>
      </w:r>
      <w:r w:rsidRPr="00DD12E6">
        <w:rPr>
          <w:rFonts w:hint="eastAsia"/>
        </w:rPr>
        <w:t>乙細胞具有減數分裂的能力</w:t>
      </w:r>
    </w:p>
    <w:p w:rsidR="003D52CA" w:rsidRPr="00DD12E6" w:rsidRDefault="003D52CA" w:rsidP="00FE7112">
      <w:pPr>
        <w:pStyle w:val="AA0"/>
        <w:spacing w:line="350" w:lineRule="atLeast"/>
      </w:pPr>
      <w:r w:rsidRPr="00DD12E6">
        <w:t>(D)</w:t>
      </w:r>
      <w:r w:rsidRPr="00DD12E6">
        <w:t>乙細胞</w:t>
      </w:r>
      <w:r w:rsidRPr="00DD12E6">
        <w:rPr>
          <w:rFonts w:hint="eastAsia"/>
        </w:rPr>
        <w:t>之</w:t>
      </w:r>
      <w:r w:rsidRPr="00DD12E6">
        <w:t>形態近似儲存</w:t>
      </w:r>
      <w:r w:rsidRPr="00DD12E6">
        <w:rPr>
          <w:rFonts w:hint="eastAsia"/>
        </w:rPr>
        <w:t>於</w:t>
      </w:r>
      <w:r w:rsidRPr="00DD12E6">
        <w:t>副睪</w:t>
      </w:r>
      <w:r w:rsidRPr="00DD12E6">
        <w:rPr>
          <w:rFonts w:hint="eastAsia"/>
        </w:rPr>
        <w:t>的</w:t>
      </w:r>
      <w:r w:rsidRPr="00DD12E6">
        <w:t>生殖細胞</w:t>
      </w:r>
    </w:p>
    <w:p w:rsidR="003D52CA" w:rsidRPr="00DD12E6" w:rsidRDefault="003D52CA" w:rsidP="00FE7112">
      <w:pPr>
        <w:pStyle w:val="AA0"/>
        <w:spacing w:line="350" w:lineRule="atLeast"/>
      </w:pPr>
      <w:r w:rsidRPr="00DD12E6">
        <w:t>(E)</w:t>
      </w:r>
      <w:r w:rsidRPr="00DD12E6">
        <w:t>丙細胞</w:t>
      </w:r>
      <w:r w:rsidRPr="00DD12E6">
        <w:rPr>
          <w:rFonts w:hint="eastAsia"/>
        </w:rPr>
        <w:t>於</w:t>
      </w:r>
      <w:r w:rsidRPr="00DD12E6">
        <w:t>青春期受損，可能導致第二性徵發</w:t>
      </w:r>
      <w:r w:rsidR="00DE1BA0">
        <w:rPr>
          <w:rFonts w:hint="eastAsia"/>
        </w:rPr>
        <w:t>育</w:t>
      </w:r>
      <w:r w:rsidRPr="00DD12E6">
        <w:t>不全</w:t>
      </w:r>
    </w:p>
    <w:p w:rsidR="00AD7D85" w:rsidRPr="00285C77" w:rsidRDefault="00AD7D85" w:rsidP="00AD7D85">
      <w:pPr>
        <w:pStyle w:val="AA18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 w:rsidR="00531225">
        <w:rPr>
          <w:rFonts w:hint="eastAsia"/>
          <w:color w:val="FF0000"/>
        </w:rPr>
        <w:t>A)(D)(E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531225">
        <w:rPr>
          <w:rFonts w:hint="eastAsia"/>
          <w:color w:val="FF0000"/>
        </w:rPr>
        <w:t>(B)X</w:t>
      </w:r>
      <w:r w:rsidR="00531225">
        <w:rPr>
          <w:rFonts w:hint="eastAsia"/>
          <w:color w:val="FF0000"/>
        </w:rPr>
        <w:t>，乙為精子，故是以減數分裂而得</w:t>
      </w:r>
      <w:r>
        <w:rPr>
          <w:rFonts w:hint="eastAsia"/>
          <w:color w:val="FF0000"/>
        </w:rPr>
        <w:t>。</w:t>
      </w:r>
      <w:r w:rsidR="00531225">
        <w:rPr>
          <w:color w:val="FF0000"/>
        </w:rPr>
        <w:br/>
      </w:r>
      <w:r w:rsidR="00531225">
        <w:rPr>
          <w:rFonts w:hint="eastAsia"/>
          <w:color w:val="FF0000"/>
        </w:rPr>
        <w:t>(C)X</w:t>
      </w:r>
      <w:r w:rsidR="00531225">
        <w:rPr>
          <w:rFonts w:hint="eastAsia"/>
          <w:color w:val="FF0000"/>
        </w:rPr>
        <w:t>，精子為減數分裂的產物，無法再次進行減數分裂。</w:t>
      </w:r>
    </w:p>
    <w:p w:rsidR="004B5790" w:rsidRPr="00AD7D85" w:rsidRDefault="004B5790" w:rsidP="00893B62">
      <w:pPr>
        <w:pStyle w:val="TIT103691201"/>
        <w:spacing w:before="60" w:line="350" w:lineRule="atLeast"/>
      </w:pPr>
    </w:p>
    <w:p w:rsidR="004B5790" w:rsidRDefault="004B5790" w:rsidP="00893B62">
      <w:pPr>
        <w:pStyle w:val="TIT103691201"/>
        <w:spacing w:before="60" w:line="350" w:lineRule="atLeast"/>
      </w:pPr>
    </w:p>
    <w:p w:rsidR="00E2270E" w:rsidRPr="00B2769E" w:rsidRDefault="00F86A7E" w:rsidP="00893B62">
      <w:pPr>
        <w:pStyle w:val="TIT103691201"/>
        <w:spacing w:before="60" w:line="350" w:lineRule="atLeast"/>
      </w:pPr>
      <w:r w:rsidRPr="00B2769E">
        <w:t>2</w:t>
      </w:r>
      <w:r w:rsidR="001155D6">
        <w:t>5</w:t>
      </w:r>
      <w:r w:rsidRPr="00B2769E">
        <w:t>.</w:t>
      </w:r>
      <w:r w:rsidR="00263C9F" w:rsidRPr="00B2769E">
        <w:tab/>
      </w:r>
      <w:r w:rsidRPr="00B2769E">
        <w:rPr>
          <w:rFonts w:hint="eastAsia"/>
        </w:rPr>
        <w:t>王同學的午餐共</w:t>
      </w:r>
      <w:r w:rsidR="00C44746">
        <w:rPr>
          <w:rFonts w:hint="eastAsia"/>
        </w:rPr>
        <w:t>有下列</w:t>
      </w:r>
      <w:r w:rsidRPr="00B2769E">
        <w:rPr>
          <w:rFonts w:hint="eastAsia"/>
        </w:rPr>
        <w:t>五項：牛排、麵包、薯條、可樂及芭樂，進食後哪兩項</w:t>
      </w:r>
      <w:r w:rsidR="008104D7">
        <w:rPr>
          <w:rFonts w:hint="eastAsia"/>
        </w:rPr>
        <w:t>食物所含的主要成</w:t>
      </w:r>
      <w:r w:rsidR="00176DC2">
        <w:rPr>
          <w:rFonts w:hint="eastAsia"/>
        </w:rPr>
        <w:t>分</w:t>
      </w:r>
      <w:r w:rsidRPr="00B2769E">
        <w:rPr>
          <w:rFonts w:hint="eastAsia"/>
        </w:rPr>
        <w:t>最先開始被消化？</w:t>
      </w:r>
      <w:r w:rsidR="00263C9F" w:rsidRPr="00B2769E">
        <w:rPr>
          <w:rFonts w:hint="eastAsia"/>
        </w:rPr>
        <w:t>（</w:t>
      </w:r>
      <w:r w:rsidR="000737E9" w:rsidRPr="00B2769E">
        <w:t>應選</w:t>
      </w:r>
      <w:r w:rsidR="000737E9" w:rsidRPr="00B2769E">
        <w:t>2</w:t>
      </w:r>
      <w:r w:rsidR="000737E9" w:rsidRPr="00B2769E">
        <w:t>項</w:t>
      </w:r>
      <w:r w:rsidR="00263C9F" w:rsidRPr="00B2769E">
        <w:rPr>
          <w:rFonts w:hint="eastAsia"/>
        </w:rPr>
        <w:t>）</w:t>
      </w:r>
    </w:p>
    <w:p w:rsidR="00E2270E" w:rsidRDefault="00E2270E" w:rsidP="00FE7112">
      <w:pPr>
        <w:pStyle w:val="ABCDE0"/>
        <w:spacing w:line="350" w:lineRule="atLeast"/>
      </w:pPr>
      <w:r w:rsidRPr="00A24413">
        <w:t>(A)</w:t>
      </w:r>
      <w:r w:rsidR="00DC45C8" w:rsidRPr="00A24413">
        <w:rPr>
          <w:rFonts w:hint="eastAsia"/>
        </w:rPr>
        <w:t>牛</w:t>
      </w:r>
      <w:r w:rsidRPr="00A24413">
        <w:t>排</w:t>
      </w:r>
      <w:r w:rsidR="00263C9F" w:rsidRPr="00A24413">
        <w:tab/>
      </w:r>
      <w:r w:rsidRPr="00A24413">
        <w:t>(B)</w:t>
      </w:r>
      <w:r w:rsidRPr="00A24413">
        <w:t>麵包</w:t>
      </w:r>
      <w:r w:rsidR="00263C9F" w:rsidRPr="00A24413">
        <w:tab/>
      </w:r>
      <w:r w:rsidRPr="00A24413">
        <w:t>(C)</w:t>
      </w:r>
      <w:r w:rsidRPr="00A24413">
        <w:t>薯條</w:t>
      </w:r>
      <w:r w:rsidR="00263C9F" w:rsidRPr="00A24413">
        <w:tab/>
      </w:r>
      <w:r w:rsidRPr="00A24413">
        <w:t>(D)</w:t>
      </w:r>
      <w:r w:rsidRPr="00A24413">
        <w:t>可樂</w:t>
      </w:r>
      <w:r w:rsidR="00263C9F" w:rsidRPr="00A24413">
        <w:tab/>
      </w:r>
      <w:r w:rsidRPr="00A24413">
        <w:t>(E)</w:t>
      </w:r>
      <w:r w:rsidRPr="00A24413">
        <w:t>芭樂</w:t>
      </w:r>
    </w:p>
    <w:p w:rsidR="00531225" w:rsidRPr="00285C77" w:rsidRDefault="00531225" w:rsidP="00531225">
      <w:pPr>
        <w:pStyle w:val="AA18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B)(D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口腔有唾液澱粉酶可以分解澱粉。</w:t>
      </w:r>
      <w:r>
        <w:rPr>
          <w:color w:val="FF0000"/>
        </w:rPr>
        <w:br/>
      </w:r>
      <w:r>
        <w:rPr>
          <w:rFonts w:hint="eastAsia"/>
          <w:color w:val="FF0000"/>
        </w:rPr>
        <w:t>(A)X</w:t>
      </w:r>
      <w:r>
        <w:rPr>
          <w:rFonts w:hint="eastAsia"/>
          <w:color w:val="FF0000"/>
        </w:rPr>
        <w:t>，主要成分為蛋白質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主要成分為水和雙醣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主要成分為纖維素。</w:t>
      </w:r>
    </w:p>
    <w:p w:rsidR="00531225" w:rsidRPr="00531225" w:rsidRDefault="00531225" w:rsidP="00FE7112">
      <w:pPr>
        <w:pStyle w:val="ABCDE0"/>
        <w:spacing w:line="350" w:lineRule="atLeast"/>
        <w:rPr>
          <w:rFonts w:hint="eastAsia"/>
        </w:rPr>
      </w:pPr>
    </w:p>
    <w:p w:rsidR="000D0113" w:rsidRPr="004B16FF" w:rsidRDefault="000D0113" w:rsidP="00893B62">
      <w:pPr>
        <w:pStyle w:val="TIT10369120"/>
        <w:spacing w:before="60"/>
      </w:pPr>
      <w:r w:rsidRPr="004B16FF">
        <w:rPr>
          <w:rFonts w:hint="eastAsia"/>
        </w:rPr>
        <w:t>2</w:t>
      </w:r>
      <w:r w:rsidR="001155D6">
        <w:t>6</w:t>
      </w:r>
      <w:r w:rsidRPr="004B16FF">
        <w:rPr>
          <w:rFonts w:hint="eastAsia"/>
        </w:rPr>
        <w:t>.</w:t>
      </w:r>
      <w:r w:rsidRPr="004B16FF">
        <w:rPr>
          <w:rFonts w:hint="eastAsia"/>
        </w:rPr>
        <w:tab/>
      </w:r>
      <w:r w:rsidRPr="004B16FF">
        <w:rPr>
          <w:rFonts w:hint="eastAsia"/>
        </w:rPr>
        <w:t>四種不同原子的代號為</w:t>
      </w:r>
      <w:r w:rsidRPr="004B16FF">
        <w:rPr>
          <w:rFonts w:hint="eastAsia"/>
        </w:rPr>
        <w:t>X</w:t>
      </w:r>
      <w:r w:rsidRPr="004B16FF">
        <w:rPr>
          <w:rFonts w:hint="eastAsia"/>
        </w:rPr>
        <w:t>、</w:t>
      </w:r>
      <w:r w:rsidRPr="004B16FF">
        <w:rPr>
          <w:rFonts w:hint="eastAsia"/>
        </w:rPr>
        <w:t>Y</w:t>
      </w:r>
      <w:r w:rsidRPr="004B16FF">
        <w:rPr>
          <w:rFonts w:hint="eastAsia"/>
        </w:rPr>
        <w:t>、</w:t>
      </w:r>
      <w:r w:rsidRPr="004B16FF">
        <w:rPr>
          <w:rFonts w:hint="eastAsia"/>
        </w:rPr>
        <w:t>Z</w:t>
      </w:r>
      <w:r w:rsidRPr="004B16FF">
        <w:rPr>
          <w:rFonts w:hint="eastAsia"/>
        </w:rPr>
        <w:t>、</w:t>
      </w:r>
      <w:r w:rsidRPr="004B16FF">
        <w:rPr>
          <w:rFonts w:hint="eastAsia"/>
        </w:rPr>
        <w:t>W</w:t>
      </w:r>
      <w:r w:rsidRPr="004B16FF">
        <w:rPr>
          <w:rFonts w:hint="eastAsia"/>
        </w:rPr>
        <w:t>。若已知穩定的</w:t>
      </w:r>
      <w:r w:rsidRPr="004B16FF">
        <w:rPr>
          <w:position w:val="-4"/>
        </w:rPr>
        <w:object w:dxaOrig="340" w:dyaOrig="300">
          <v:shape id="_x0000_i1058" type="#_x0000_t75" style="width:17.1pt;height:14.05pt" o:ole="">
            <v:imagedata r:id="rId69" o:title=""/>
          </v:shape>
          <o:OLEObject Type="Embed" ProgID="Equation.DSMT4" ShapeID="_x0000_i1058" DrawAspect="Content" ObjectID="_1574359960" r:id="rId70"/>
        </w:object>
      </w:r>
      <w:r w:rsidRPr="004B16FF">
        <w:rPr>
          <w:rFonts w:hint="eastAsia"/>
        </w:rPr>
        <w:t>和</w:t>
      </w:r>
      <w:r w:rsidRPr="004B16FF">
        <w:rPr>
          <w:position w:val="-4"/>
        </w:rPr>
        <w:object w:dxaOrig="300" w:dyaOrig="300">
          <v:shape id="_x0000_i1059" type="#_x0000_t75" style="width:15.85pt;height:14.05pt" o:ole="">
            <v:imagedata r:id="rId71" o:title=""/>
          </v:shape>
          <o:OLEObject Type="Embed" ProgID="Equation.DSMT4" ShapeID="_x0000_i1059" DrawAspect="Content" ObjectID="_1574359961" r:id="rId72"/>
        </w:object>
      </w:r>
      <w:r w:rsidRPr="004B16FF">
        <w:rPr>
          <w:rFonts w:hint="eastAsia"/>
        </w:rPr>
        <w:t>離子都具有</w:t>
      </w:r>
      <w:r w:rsidRPr="004B16FF">
        <w:rPr>
          <w:rFonts w:hint="eastAsia"/>
        </w:rPr>
        <w:t>10</w:t>
      </w:r>
      <w:r w:rsidRPr="004B16FF">
        <w:rPr>
          <w:rFonts w:hint="eastAsia"/>
        </w:rPr>
        <w:t>個電子，</w:t>
      </w:r>
      <w:r w:rsidRPr="004B16FF">
        <w:rPr>
          <w:rFonts w:hint="eastAsia"/>
        </w:rPr>
        <w:t>Y</w:t>
      </w:r>
      <w:r w:rsidRPr="004B16FF">
        <w:rPr>
          <w:rFonts w:hint="eastAsia"/>
        </w:rPr>
        <w:t>的電子較</w:t>
      </w:r>
      <w:r w:rsidRPr="004B16FF">
        <w:rPr>
          <w:rFonts w:hint="eastAsia"/>
        </w:rPr>
        <w:t>X</w:t>
      </w:r>
      <w:r w:rsidRPr="004B16FF">
        <w:rPr>
          <w:rFonts w:hint="eastAsia"/>
        </w:rPr>
        <w:t>多</w:t>
      </w:r>
      <w:r w:rsidRPr="004B16FF">
        <w:rPr>
          <w:rFonts w:hint="eastAsia"/>
        </w:rPr>
        <w:t>9</w:t>
      </w:r>
      <w:r w:rsidRPr="004B16FF">
        <w:rPr>
          <w:rFonts w:hint="eastAsia"/>
        </w:rPr>
        <w:t>個，</w:t>
      </w:r>
      <w:r w:rsidRPr="004B16FF">
        <w:rPr>
          <w:rFonts w:hint="eastAsia"/>
        </w:rPr>
        <w:t>W</w:t>
      </w:r>
      <w:r w:rsidRPr="004B16FF">
        <w:rPr>
          <w:rFonts w:hint="eastAsia"/>
        </w:rPr>
        <w:t>的電子較</w:t>
      </w:r>
      <w:r w:rsidRPr="004B16FF">
        <w:rPr>
          <w:rFonts w:hint="eastAsia"/>
        </w:rPr>
        <w:t>Z</w:t>
      </w:r>
      <w:r w:rsidRPr="004B16FF">
        <w:rPr>
          <w:rFonts w:hint="eastAsia"/>
        </w:rPr>
        <w:t>多</w:t>
      </w:r>
      <w:r w:rsidRPr="004B16FF">
        <w:rPr>
          <w:rFonts w:hint="eastAsia"/>
        </w:rPr>
        <w:t>7</w:t>
      </w:r>
      <w:r w:rsidRPr="004B16FF">
        <w:rPr>
          <w:rFonts w:hint="eastAsia"/>
        </w:rPr>
        <w:t>個，則下列有關此四種元素的敘述，哪些正確？（應選</w:t>
      </w:r>
      <w:r w:rsidRPr="004B16FF">
        <w:rPr>
          <w:rFonts w:hint="eastAsia"/>
        </w:rPr>
        <w:t>3</w:t>
      </w:r>
      <w:r w:rsidRPr="004B16FF">
        <w:rPr>
          <w:rFonts w:hint="eastAsia"/>
        </w:rPr>
        <w:t>項）</w:t>
      </w:r>
    </w:p>
    <w:p w:rsidR="000D0113" w:rsidRPr="004E4D01" w:rsidRDefault="000D0113" w:rsidP="000D0113">
      <w:pPr>
        <w:pStyle w:val="AA18"/>
      </w:pPr>
      <w:r w:rsidRPr="00912E6E">
        <w:rPr>
          <w:rFonts w:hint="eastAsia"/>
        </w:rPr>
        <w:t>(A)</w:t>
      </w:r>
      <w:r w:rsidRPr="004E4D01">
        <w:rPr>
          <w:rFonts w:hint="eastAsia"/>
        </w:rPr>
        <w:t>Z</w:t>
      </w:r>
      <w:r w:rsidRPr="00912E6E">
        <w:rPr>
          <w:rFonts w:hint="eastAsia"/>
        </w:rPr>
        <w:t>為非金屬元素</w:t>
      </w:r>
    </w:p>
    <w:p w:rsidR="000D0113" w:rsidRDefault="000D0113" w:rsidP="000D0113">
      <w:pPr>
        <w:pStyle w:val="AA18"/>
      </w:pPr>
      <w:r w:rsidRPr="00457FD0">
        <w:rPr>
          <w:rFonts w:hint="eastAsia"/>
        </w:rPr>
        <w:t>(B)</w:t>
      </w:r>
      <w:r w:rsidRPr="004E4D01">
        <w:rPr>
          <w:rFonts w:hint="eastAsia"/>
        </w:rPr>
        <w:t>X</w:t>
      </w:r>
      <w:r w:rsidRPr="00457FD0">
        <w:rPr>
          <w:rFonts w:hint="eastAsia"/>
        </w:rPr>
        <w:t>的最外層電子在</w:t>
      </w:r>
      <w:r w:rsidRPr="00457FD0">
        <w:rPr>
          <w:rFonts w:hint="eastAsia"/>
        </w:rPr>
        <w:t>L</w:t>
      </w:r>
      <w:r w:rsidRPr="00457FD0">
        <w:rPr>
          <w:rFonts w:hint="eastAsia"/>
        </w:rPr>
        <w:t>層</w:t>
      </w:r>
    </w:p>
    <w:p w:rsidR="000D0113" w:rsidRPr="00E20064" w:rsidRDefault="000D0113" w:rsidP="000D0113">
      <w:pPr>
        <w:pStyle w:val="AA18"/>
      </w:pPr>
      <w:r w:rsidRPr="00E20064">
        <w:t>(C)</w:t>
      </w:r>
      <w:r w:rsidRPr="004E4D01">
        <w:rPr>
          <w:rFonts w:hint="eastAsia"/>
        </w:rPr>
        <w:t>Y</w:t>
      </w:r>
      <w:r w:rsidRPr="00E20064">
        <w:rPr>
          <w:rFonts w:hint="eastAsia"/>
        </w:rPr>
        <w:t>與</w:t>
      </w:r>
      <w:r w:rsidRPr="004E4D01">
        <w:rPr>
          <w:rFonts w:hint="eastAsia"/>
        </w:rPr>
        <w:t>Z</w:t>
      </w:r>
      <w:r w:rsidRPr="00E20064">
        <w:rPr>
          <w:rFonts w:hint="eastAsia"/>
        </w:rPr>
        <w:t>所形成的</w:t>
      </w:r>
      <w:r>
        <w:rPr>
          <w:rFonts w:hint="eastAsia"/>
        </w:rPr>
        <w:t>穩定</w:t>
      </w:r>
      <w:r w:rsidRPr="00E20064">
        <w:rPr>
          <w:rFonts w:hint="eastAsia"/>
        </w:rPr>
        <w:t>化合物可以用</w:t>
      </w:r>
      <w:r w:rsidRPr="00EC4E04">
        <w:rPr>
          <w:position w:val="-10"/>
        </w:rPr>
        <w:object w:dxaOrig="440" w:dyaOrig="320">
          <v:shape id="_x0000_i1060" type="#_x0000_t75" style="width:20.75pt;height:15.25pt" o:ole="">
            <v:imagedata r:id="rId73" o:title=""/>
          </v:shape>
          <o:OLEObject Type="Embed" ProgID="Equation.DSMT4" ShapeID="_x0000_i1060" DrawAspect="Content" ObjectID="_1574359962" r:id="rId74"/>
        </w:object>
      </w:r>
      <w:r w:rsidRPr="00E20064">
        <w:rPr>
          <w:rFonts w:hint="eastAsia"/>
        </w:rPr>
        <w:t>表示</w:t>
      </w:r>
    </w:p>
    <w:p w:rsidR="000D0113" w:rsidRPr="00457FD0" w:rsidRDefault="000D0113" w:rsidP="000D0113">
      <w:pPr>
        <w:pStyle w:val="AA18"/>
      </w:pPr>
      <w:r w:rsidRPr="00E20064">
        <w:rPr>
          <w:rFonts w:hint="eastAsia"/>
        </w:rPr>
        <w:t>(D)</w:t>
      </w:r>
      <w:r w:rsidRPr="004E4D01">
        <w:rPr>
          <w:rFonts w:hint="eastAsia"/>
        </w:rPr>
        <w:t>Y</w:t>
      </w:r>
      <w:r w:rsidRPr="00E20064">
        <w:rPr>
          <w:rFonts w:hint="eastAsia"/>
        </w:rPr>
        <w:t>與</w:t>
      </w:r>
      <w:r w:rsidRPr="00E20064">
        <w:rPr>
          <w:rFonts w:hint="eastAsia"/>
        </w:rPr>
        <w:t>W</w:t>
      </w:r>
      <w:r w:rsidRPr="00457FD0">
        <w:rPr>
          <w:rFonts w:hint="eastAsia"/>
        </w:rPr>
        <w:t>所形成的</w:t>
      </w:r>
      <w:r>
        <w:rPr>
          <w:rFonts w:hint="eastAsia"/>
        </w:rPr>
        <w:t>穩定</w:t>
      </w:r>
      <w:r w:rsidRPr="00457FD0">
        <w:rPr>
          <w:rFonts w:hint="eastAsia"/>
        </w:rPr>
        <w:t>化合物可以</w:t>
      </w:r>
      <w:r>
        <w:rPr>
          <w:rFonts w:hint="eastAsia"/>
        </w:rPr>
        <w:t>用</w:t>
      </w:r>
      <w:r w:rsidRPr="00EC4E04">
        <w:rPr>
          <w:position w:val="-10"/>
        </w:rPr>
        <w:object w:dxaOrig="499" w:dyaOrig="320">
          <v:shape id="_x0000_i1061" type="#_x0000_t75" style="width:25pt;height:15.25pt" o:ole="">
            <v:imagedata r:id="rId75" o:title=""/>
          </v:shape>
          <o:OLEObject Type="Embed" ProgID="Equation.DSMT4" ShapeID="_x0000_i1061" DrawAspect="Content" ObjectID="_1574359963" r:id="rId76"/>
        </w:object>
      </w:r>
      <w:r w:rsidRPr="00457FD0">
        <w:rPr>
          <w:rFonts w:hint="eastAsia"/>
        </w:rPr>
        <w:t>表示</w:t>
      </w:r>
    </w:p>
    <w:p w:rsidR="000D0113" w:rsidRPr="004E4D01" w:rsidRDefault="000D0113" w:rsidP="000D0113">
      <w:pPr>
        <w:pStyle w:val="AA18"/>
      </w:pPr>
      <w:r w:rsidRPr="000531C0">
        <w:rPr>
          <w:rFonts w:hint="eastAsia"/>
        </w:rPr>
        <w:t>(E)</w:t>
      </w:r>
      <w:r w:rsidRPr="00912E6E">
        <w:rPr>
          <w:rFonts w:hint="eastAsia"/>
        </w:rPr>
        <w:t>X</w:t>
      </w:r>
      <w:r w:rsidRPr="00912E6E">
        <w:rPr>
          <w:rFonts w:hint="eastAsia"/>
        </w:rPr>
        <w:t>與</w:t>
      </w:r>
      <w:r w:rsidRPr="00912E6E">
        <w:rPr>
          <w:rFonts w:hint="eastAsia"/>
        </w:rPr>
        <w:t>W</w:t>
      </w:r>
      <w:r w:rsidRPr="00912E6E">
        <w:rPr>
          <w:rFonts w:hint="eastAsia"/>
        </w:rPr>
        <w:t>所形成的</w:t>
      </w:r>
      <w:r>
        <w:rPr>
          <w:rFonts w:hint="eastAsia"/>
        </w:rPr>
        <w:t>穩定</w:t>
      </w:r>
      <w:r w:rsidRPr="00912E6E">
        <w:rPr>
          <w:rFonts w:hint="eastAsia"/>
        </w:rPr>
        <w:t>化合物可以用</w:t>
      </w:r>
      <w:r w:rsidRPr="00EC4E04">
        <w:rPr>
          <w:position w:val="-10"/>
        </w:rPr>
        <w:object w:dxaOrig="540" w:dyaOrig="320">
          <v:shape id="_x0000_i1062" type="#_x0000_t75" style="width:27.45pt;height:15.25pt" o:ole="">
            <v:imagedata r:id="rId77" o:title=""/>
          </v:shape>
          <o:OLEObject Type="Embed" ProgID="Equation.DSMT4" ShapeID="_x0000_i1062" DrawAspect="Content" ObjectID="_1574359964" r:id="rId78"/>
        </w:object>
      </w:r>
      <w:r w:rsidRPr="00912E6E">
        <w:rPr>
          <w:rFonts w:hint="eastAsia"/>
        </w:rPr>
        <w:t>表示</w:t>
      </w:r>
    </w:p>
    <w:p w:rsidR="000D0113" w:rsidRDefault="00391FE4" w:rsidP="00893B62">
      <w:pPr>
        <w:pStyle w:val="TIT103691201"/>
        <w:spacing w:before="60"/>
      </w:pPr>
      <w:r>
        <w:rPr>
          <w:noProof/>
        </w:rPr>
        <w:pict>
          <v:group id="群組 62" o:spid="_x0000_s1076" style="position:absolute;left:0;text-align:left;margin-left:308.7pt;margin-top:27.2pt;width:157.85pt;height:138.5pt;z-index:251837440;mso-width-relative:margin;mso-height-relative:margin" coordorigin="-194,-63" coordsize="20154,176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">
            <v:group id="群組 64" o:spid="_x0000_s1077" style="position:absolute;left:-194;top:-63;width:20153;height:17626" coordorigin="-203,-68" coordsize="20999,190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<v:shape id="文字方塊 65" o:spid="_x0000_s1078" type="#_x0000_t202" style="position:absolute;left:7015;top:-68;width:7358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  <v:textbox>
                  <w:txbxContent>
                    <w:p w:rsidR="00391FE4" w:rsidRPr="00A50D82" w:rsidRDefault="00391FE4" w:rsidP="000D01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hint="eastAsia"/>
                          <w:sz w:val="20"/>
                          <w:szCs w:val="20"/>
                        </w:rPr>
                        <w:t>伏特</w:t>
                      </w:r>
                      <w:r>
                        <w:rPr>
                          <w:sz w:val="20"/>
                          <w:szCs w:val="20"/>
                        </w:rPr>
                        <w:t>計</w:t>
                      </w:r>
                    </w:p>
                  </w:txbxContent>
                </v:textbox>
              </v:shape>
              <v:shape id="文字方塊 66" o:spid="_x0000_s1079" type="#_x0000_t202" style="position:absolute;left:2938;top:15164;width:3591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RUHcYA&#10;AADbAAAADwAAAGRycy9kb3ducmV2LnhtbESPT2vCQBTE70K/w/IKvelGoUGiawgBsZT24J+Lt2f2&#10;mQSzb2N2m6T99N1CweMwM79h1uloGtFT52rLCuazCARxYXXNpYLTcTtdgnAeWWNjmRR8k4N08zRZ&#10;Y6LtwHvqD74UAcIuQQWV920ipSsqMuhmtiUO3tV2Bn2QXSl1h0OAm0YuoiiWBmsOCxW2lFdU3A5f&#10;RsF7vv3E/WVhlj9Nvvu4Zu39dH5V6uV5zFYgPI3+Ef5vv2kFcQx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RUHcYAAADbAAAADwAAAAAAAAAAAAAAAACYAgAAZHJz&#10;L2Rvd25yZXYueG1sUEsFBgAAAAAEAAQA9QAAAIsDAAAAAA==&#10;" filled="f" stroked="f" strokeweight=".5pt">
                <v:textbox>
                  <w:txbxContent>
                    <w:p w:rsidR="00391FE4" w:rsidRPr="00A50D82" w:rsidRDefault="00391FE4" w:rsidP="000D0113">
                      <w:pPr>
                        <w:rPr>
                          <w:sz w:val="20"/>
                          <w:szCs w:val="20"/>
                        </w:rPr>
                      </w:pPr>
                      <w:r w:rsidRPr="00A50D82">
                        <w:rPr>
                          <w:rFonts w:hint="eastAsia"/>
                          <w:sz w:val="20"/>
                          <w:szCs w:val="20"/>
                        </w:rPr>
                        <w:t>甲</w:t>
                      </w:r>
                    </w:p>
                  </w:txbxContent>
                </v:textbox>
              </v:shape>
              <v:shape id="文字方塊 67" o:spid="_x0000_s1080" type="#_x0000_t202" style="position:absolute;left:14653;top:15045;width:5621;height:30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<v:textbox>
                  <w:txbxContent>
                    <w:p w:rsidR="00391FE4" w:rsidRPr="00A50D82" w:rsidRDefault="00391FE4" w:rsidP="000D0113">
                      <w:pPr>
                        <w:rPr>
                          <w:sz w:val="20"/>
                          <w:szCs w:val="20"/>
                        </w:rPr>
                      </w:pPr>
                      <w:r w:rsidRPr="00A50D82">
                        <w:rPr>
                          <w:rFonts w:hint="eastAsia"/>
                          <w:sz w:val="20"/>
                          <w:szCs w:val="20"/>
                        </w:rPr>
                        <w:t>乙</w:t>
                      </w:r>
                    </w:p>
                  </w:txbxContent>
                </v:textbox>
              </v:shape>
              <v:shape id="圖片 68" o:spid="_x0000_s1081" type="#_x0000_t75" style="position:absolute;left:899;top:2318;width:18831;height:1318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oAqrBAAAA2wAAAA8AAABkcnMvZG93bnJldi54bWxET0tPAjEQvpvwH5oh8SZdPRBdKAQ1Jnpc&#10;5BFuk+3sA7bTTVtg9dc7BxOOX773fDm4Tl0oxNazgcdJBoq49Lbl2sDm++PhGVRMyBY7z2TghyIs&#10;F6O7OebWX7mgyzrVSkI45migSanPtY5lQw7jxPfEwlU+OEwCQ61twKuEu04/ZdlUO2xZGhrs6a2h&#10;8rQ+O+mN76Havfx+Havza5E2h67Y09aY+/GwmoFKNKSb+N/9aQ1MZax8kR+gF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CoAqrBAAAA2wAAAA8AAAAAAAAAAAAAAAAAnwIA&#10;AGRycy9kb3ducmV2LnhtbFBLBQYAAAAABAAEAPcAAACNAwAAAAA=&#10;">
                <v:imagedata r:id="rId79" o:title=""/>
                <v:path arrowok="t"/>
              </v:shape>
              <v:shape id="文字方塊 69" o:spid="_x0000_s1082" type="#_x0000_t202" style="position:absolute;left:655;top:12810;width:8297;height:30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<v:textbox>
                  <w:txbxContent>
                    <w:p w:rsidR="00391FE4" w:rsidRPr="0071178E" w:rsidRDefault="00391FE4" w:rsidP="000D0113">
                      <w:pPr>
                        <w:rPr>
                          <w:sz w:val="20"/>
                          <w:szCs w:val="20"/>
                        </w:rPr>
                      </w:pPr>
                      <w:r w:rsidRPr="0071178E">
                        <w:rPr>
                          <w:sz w:val="20"/>
                          <w:szCs w:val="20"/>
                        </w:rPr>
                        <w:t>ZnSO</w:t>
                      </w:r>
                      <w:r w:rsidRPr="0071178E">
                        <w:rPr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71178E">
                        <w:rPr>
                          <w:sz w:val="20"/>
                          <w:szCs w:val="20"/>
                        </w:rPr>
                        <w:t>(</w:t>
                      </w:r>
                      <w:r w:rsidRPr="0071178E">
                        <w:rPr>
                          <w:i/>
                          <w:sz w:val="20"/>
                          <w:szCs w:val="20"/>
                        </w:rPr>
                        <w:t>aq</w:t>
                      </w:r>
                      <w:r w:rsidRPr="0071178E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  <v:shape id="文字方塊 70" o:spid="_x0000_s1083" type="#_x0000_t202" style="position:absolute;left:-203;top:5226;width:3356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+y6sIA&#10;AADbAAAADwAAAGRycy9kb3ducmV2LnhtbERPTU/CQBC9m/gfNmPiTbZwQFNZiFFJOCgISAK3oTu2&#10;jd3ZZnco5d+zBxOPL+97MutdozoKsfZsYDjIQBEX3tZcGvjezh+eQEVBtth4JgMXijCb3t5MMLf+&#10;zGvqNlKqFMIxRwOVSJtrHYuKHMaBb4kT9+ODQ0kwlNoGPKdw1+hRlo21w5pTQ4UtvVZU/G5OzkCz&#10;j+HjmMmheys/5WulT7v34dKY+7v+5RmUUC//4j/3whp4TOvTl/QD9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7LqwgAAANsAAAAPAAAAAAAAAAAAAAAAAJgCAABkcnMvZG93&#10;bnJldi54bWxQSwUGAAAAAAQABAD1AAAAhwMAAAAA&#10;" filled="f" stroked="f" strokeweight=".5pt">
                <v:textbox inset="0,0,0,0">
                  <w:txbxContent>
                    <w:p w:rsidR="00391FE4" w:rsidRPr="00A50D82" w:rsidRDefault="00391FE4" w:rsidP="000D0113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Zn</w:t>
                      </w:r>
                    </w:p>
                  </w:txbxContent>
                </v:textbox>
              </v:shape>
              <v:shape id="文字方塊 71" o:spid="_x0000_s1084" type="#_x0000_t202" style="position:absolute;left:12229;top:12813;width:8195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<v:textbox>
                  <w:txbxContent>
                    <w:p w:rsidR="00391FE4" w:rsidRPr="0071178E" w:rsidRDefault="00391FE4" w:rsidP="000D0113">
                      <w:pPr>
                        <w:rPr>
                          <w:sz w:val="20"/>
                          <w:szCs w:val="20"/>
                        </w:rPr>
                      </w:pPr>
                      <w:r w:rsidRPr="0071178E">
                        <w:rPr>
                          <w:sz w:val="20"/>
                          <w:szCs w:val="20"/>
                        </w:rPr>
                        <w:t>CuSO</w:t>
                      </w:r>
                      <w:r w:rsidRPr="0071178E">
                        <w:rPr>
                          <w:sz w:val="20"/>
                          <w:szCs w:val="20"/>
                          <w:vertAlign w:val="subscript"/>
                        </w:rPr>
                        <w:t>4</w:t>
                      </w:r>
                      <w:r w:rsidRPr="0071178E">
                        <w:rPr>
                          <w:sz w:val="20"/>
                          <w:szCs w:val="20"/>
                        </w:rPr>
                        <w:t>(</w:t>
                      </w:r>
                      <w:r w:rsidRPr="0071178E">
                        <w:rPr>
                          <w:i/>
                          <w:sz w:val="20"/>
                          <w:szCs w:val="20"/>
                        </w:rPr>
                        <w:t>aq</w:t>
                      </w:r>
                      <w:r w:rsidRPr="0071178E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  <v:shape id="文字方塊 72" o:spid="_x0000_s1085" type="#_x0000_t202" style="position:absolute;left:17914;top:5137;width:2882;height:19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GJBsYA&#10;AADbAAAADwAAAGRycy9kb3ducmV2LnhtbESPT2vCQBTE7wW/w/IEb3WjB1tSVxHbQg/9p7ZQb8/s&#10;Mwlm34bdZ0y/fbdQ6HGYmd8w82XvGtVRiLVnA5NxBoq48Lbm0sDH7vH6FlQUZIuNZzLwTRGWi8HV&#10;HHPrL7yhbiulShCOORqoRNpc61hU5DCOfUucvKMPDiXJUGob8JLgrtHTLJtphzWnhQpbWldUnLZn&#10;Z6D5iuH5kMm+uy9f5P1Nnz8fJq/GjIb96g6UUC//4b/2kzVwM4XfL+kH6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GJBsYAAADbAAAADwAAAAAAAAAAAAAAAACYAgAAZHJz&#10;L2Rvd25yZXYueG1sUEsFBgAAAAAEAAQA9QAAAIsDAAAAAA==&#10;" filled="f" stroked="f" strokeweight=".5pt">
                <v:textbox inset="0,0,0,0">
                  <w:txbxContent>
                    <w:p w:rsidR="00391FE4" w:rsidRPr="00A50D82" w:rsidRDefault="00391FE4" w:rsidP="000D0113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A50D82">
                        <w:rPr>
                          <w:sz w:val="20"/>
                          <w:szCs w:val="20"/>
                        </w:rPr>
                        <w:t>Cu</w:t>
                      </w:r>
                    </w:p>
                  </w:txbxContent>
                </v:textbox>
              </v:shape>
              <v:shape id="文字方塊 256" o:spid="_x0000_s1086" type="#_x0000_t202" style="position:absolute;left:7552;top:17101;width:6024;height:1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cdBcQA&#10;AADcAAAADwAAAGRycy9kb3ducmV2LnhtbESPQWvCQBSE7wX/w/IEb3VjoGpjNkFaBCkUGuvF2yP7&#10;TILZtyG7TeK/dwuFHoeZ+YZJ88m0YqDeNZYVrJYRCOLS6oYrBefvw/MWhPPIGlvLpOBODvJs9pRi&#10;ou3IBQ0nX4kAYZeggtr7LpHSlTUZdEvbEQfvanuDPsi+krrHMcBNK+MoWkuDDYeFGjt6q6m8nX5M&#10;oLy+f0z+c/NlXVscxsFczpuiU2oxn/Y7EJ4m/x/+ax+1gvhlDb9nwhGQ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3HQXEAAAA3AAAAA8AAAAAAAAAAAAAAAAAmAIAAGRycy9k&#10;b3ducmV2LnhtbFBLBQYAAAAABAAEAPUAAACJAwAAAAA=&#10;" filled="f" stroked="f" strokeweight=".5pt">
                <v:textbox inset=",0,,0">
                  <w:txbxContent>
                    <w:p w:rsidR="00391FE4" w:rsidRPr="00EC4E04" w:rsidRDefault="00391FE4" w:rsidP="000D0113">
                      <w:pPr>
                        <w:rPr>
                          <w:sz w:val="22"/>
                          <w:szCs w:val="20"/>
                        </w:rPr>
                      </w:pPr>
                      <w:r w:rsidRPr="00EC4E04">
                        <w:rPr>
                          <w:rFonts w:hint="eastAsia"/>
                          <w:sz w:val="22"/>
                          <w:szCs w:val="20"/>
                        </w:rPr>
                        <w:t>圖</w:t>
                      </w:r>
                      <w:r>
                        <w:rPr>
                          <w:sz w:val="22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v:group>
            <v:rect id="矩形 73" o:spid="_x0000_s1087" style="position:absolute;left:17983;top:6217;width:1768;height:10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rvHMUA&#10;AADbAAAADwAAAGRycy9kb3ducmV2LnhtbESPQWvCQBSE7wX/w/KE3upGC1Wjq4i0tIUeNAp6fGTf&#10;JsHs25DdxPTfdwuFHoeZ+YZZbwdbi55aXzlWMJ0kIIhzpysuFJxPb08LED4ga6wdk4Jv8rDdjB7W&#10;mGp35yP1WShEhLBPUUEZQpNK6fOSLPqJa4ijZ1xrMUTZFlK3eI9wW8tZkrxIixXHhRIb2peU37LO&#10;KrgafD+9fvovaWa9WVaH7mLmnVKP42G3AhFoCP/hv/aHVjB/ht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Gu8cxQAAANsAAAAPAAAAAAAAAAAAAAAAAJgCAABkcnMv&#10;ZG93bnJldi54bWxQSwUGAAAAAAQABAD1AAAAigMAAAAA&#10;" fillcolor="white [3212]" strokecolor="white [3212]" strokeweight="1pt"/>
            <w10:wrap type="square"/>
          </v:group>
        </w:pict>
      </w:r>
      <w:r>
        <w:rPr>
          <w:noProof/>
        </w:rPr>
        <w:pict>
          <v:oval id="橢圓 28" o:spid="_x0000_s1088" style="position:absolute;left:0;text-align:left;margin-left:375.7pt;margin-top:45.3pt;width:18.25pt;height:18.2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" fillcolor="white [3212]" strokecolor="black [3213]" strokeweight="1pt">
            <v:stroke joinstyle="miter"/>
            <v:textbox inset="0,0,0,0">
              <w:txbxContent>
                <w:p w:rsidR="00391FE4" w:rsidRDefault="00391FE4" w:rsidP="003F712A">
                  <w:pPr>
                    <w:jc w:val="center"/>
                  </w:pPr>
                  <w:r w:rsidRPr="003F712A">
                    <w:rPr>
                      <w:color w:val="000000" w:themeColor="text1"/>
                    </w:rPr>
                    <w:t>V</w:t>
                  </w:r>
                  <w:r>
                    <w:t>V</w:t>
                  </w:r>
                  <w:r>
                    <w:rPr>
                      <w:rFonts w:hint="eastAsia"/>
                    </w:rPr>
                    <w:t>V</w:t>
                  </w:r>
                </w:p>
              </w:txbxContent>
            </v:textbox>
          </v:oval>
        </w:pict>
      </w:r>
      <w:r w:rsidR="000D0113">
        <w:t>2</w:t>
      </w:r>
      <w:r w:rsidR="001155D6">
        <w:t>7</w:t>
      </w:r>
      <w:r w:rsidR="000D0113" w:rsidRPr="00B33374">
        <w:t>.</w:t>
      </w:r>
      <w:r w:rsidR="000D0113" w:rsidRPr="00B33374">
        <w:tab/>
      </w:r>
      <w:r w:rsidR="000D0113">
        <w:rPr>
          <w:rFonts w:hint="eastAsia"/>
        </w:rPr>
        <w:t>由甲與乙兩個半電池以鹽橋相連，形成一種化學電池，示意圖如圖</w:t>
      </w:r>
      <w:r w:rsidR="005C315E">
        <w:t>4</w:t>
      </w:r>
      <w:r w:rsidR="000D0113" w:rsidRPr="00D87DCC">
        <w:t>。如果甲是以</w:t>
      </w:r>
      <w:r w:rsidR="000D0113">
        <w:rPr>
          <w:rFonts w:hint="eastAsia"/>
        </w:rPr>
        <w:t>鋅</w:t>
      </w:r>
      <w:r w:rsidR="000D0113" w:rsidRPr="00D87DCC">
        <w:t>為電極，硫酸鋅</w:t>
      </w:r>
      <w:r w:rsidR="00DA61AD">
        <w:rPr>
          <w:rFonts w:hint="eastAsia"/>
        </w:rPr>
        <w:t>水</w:t>
      </w:r>
      <w:r w:rsidR="000D0113" w:rsidRPr="00D87DCC">
        <w:t>溶液為電解液，而乙是以銅為電極，硫酸銅</w:t>
      </w:r>
      <w:r w:rsidR="00DA61AD">
        <w:rPr>
          <w:rFonts w:hint="eastAsia"/>
        </w:rPr>
        <w:t>水</w:t>
      </w:r>
      <w:r w:rsidR="000D0113" w:rsidRPr="00D87DCC">
        <w:t>溶液為電解液，鹽橋內</w:t>
      </w:r>
      <w:r w:rsidR="000D0113">
        <w:rPr>
          <w:rFonts w:hint="eastAsia"/>
        </w:rPr>
        <w:t>是硝酸鉀</w:t>
      </w:r>
      <w:r w:rsidR="00DA61AD">
        <w:rPr>
          <w:rFonts w:hint="eastAsia"/>
        </w:rPr>
        <w:t>水</w:t>
      </w:r>
      <w:r w:rsidR="000D0113">
        <w:rPr>
          <w:rFonts w:hint="eastAsia"/>
        </w:rPr>
        <w:t>溶液</w:t>
      </w:r>
      <w:r w:rsidR="000D0113" w:rsidRPr="00D87DCC">
        <w:t>，則</w:t>
      </w:r>
      <w:r w:rsidR="000D0113">
        <w:rPr>
          <w:rFonts w:hint="eastAsia"/>
        </w:rPr>
        <w:t>可</w:t>
      </w:r>
      <w:r w:rsidR="000D0113" w:rsidRPr="00D87DCC">
        <w:t>構成鋅</w:t>
      </w:r>
      <w:r w:rsidR="000D0113">
        <w:rPr>
          <w:rFonts w:cs="Times New Roman"/>
        </w:rPr>
        <w:t>–</w:t>
      </w:r>
      <w:r w:rsidR="000D0113" w:rsidRPr="00D87DCC">
        <w:t>銅電池。下列有關鋅</w:t>
      </w:r>
      <w:r w:rsidR="000D0113">
        <w:rPr>
          <w:rFonts w:cs="Times New Roman"/>
        </w:rPr>
        <w:t>–</w:t>
      </w:r>
      <w:r w:rsidR="000D0113" w:rsidRPr="00D87DCC">
        <w:t>銅電池的敘述，哪些正確？（應選</w:t>
      </w:r>
      <w:r w:rsidR="000D0113" w:rsidRPr="00D87DCC">
        <w:t>2</w:t>
      </w:r>
      <w:r w:rsidR="000D0113" w:rsidRPr="00D87DCC">
        <w:t>項）</w:t>
      </w:r>
    </w:p>
    <w:p w:rsidR="000D0113" w:rsidRPr="00BA5B85" w:rsidRDefault="000D0113" w:rsidP="009073F4">
      <w:pPr>
        <w:pStyle w:val="AA0"/>
      </w:pPr>
      <w:r w:rsidRPr="00BA5B85">
        <w:rPr>
          <w:rFonts w:hint="eastAsia"/>
        </w:rPr>
        <w:t>(A)</w:t>
      </w:r>
      <w:r w:rsidRPr="00BA5B85">
        <w:rPr>
          <w:rFonts w:hint="eastAsia"/>
        </w:rPr>
        <w:t>鋅電極</w:t>
      </w:r>
      <w:r w:rsidR="00476831">
        <w:rPr>
          <w:rFonts w:hint="eastAsia"/>
        </w:rPr>
        <w:t>發</w:t>
      </w:r>
      <w:r w:rsidRPr="00BA5B85">
        <w:rPr>
          <w:rFonts w:hint="eastAsia"/>
        </w:rPr>
        <w:t>生氧化反應</w:t>
      </w:r>
    </w:p>
    <w:p w:rsidR="000D0113" w:rsidRDefault="000D0113" w:rsidP="009073F4">
      <w:pPr>
        <w:pStyle w:val="AA0"/>
      </w:pPr>
      <w:r>
        <w:rPr>
          <w:rFonts w:hint="eastAsia"/>
        </w:rPr>
        <w:t>(B)</w:t>
      </w:r>
      <w:r w:rsidR="00476831">
        <w:rPr>
          <w:rFonts w:hint="eastAsia"/>
        </w:rPr>
        <w:t>發</w:t>
      </w:r>
      <w:r>
        <w:rPr>
          <w:rFonts w:hint="eastAsia"/>
        </w:rPr>
        <w:t>生氧化反應的電極稱為正極</w:t>
      </w:r>
    </w:p>
    <w:p w:rsidR="000D0113" w:rsidRPr="00BA5B85" w:rsidRDefault="000D0113" w:rsidP="009073F4">
      <w:pPr>
        <w:pStyle w:val="AA0"/>
      </w:pPr>
      <w:r w:rsidRPr="00BA5B85">
        <w:rPr>
          <w:rFonts w:hint="eastAsia"/>
        </w:rPr>
        <w:t>(C)</w:t>
      </w:r>
      <w:r>
        <w:rPr>
          <w:rFonts w:hint="eastAsia"/>
        </w:rPr>
        <w:t>在半電池乙中，銅離子獲得電子，還原成銅</w:t>
      </w:r>
    </w:p>
    <w:p w:rsidR="000D0113" w:rsidRDefault="000D0113" w:rsidP="009073F4">
      <w:pPr>
        <w:pStyle w:val="AA0"/>
      </w:pPr>
      <w:r>
        <w:rPr>
          <w:rFonts w:hint="eastAsia"/>
        </w:rPr>
        <w:t>(D)</w:t>
      </w:r>
      <w:r>
        <w:rPr>
          <w:rFonts w:hint="eastAsia"/>
        </w:rPr>
        <w:t>外電路中，電子從正極經導線流向負極</w:t>
      </w:r>
    </w:p>
    <w:p w:rsidR="000D0113" w:rsidRPr="00D87DCC" w:rsidRDefault="000D0113" w:rsidP="009073F4">
      <w:pPr>
        <w:pStyle w:val="AA0"/>
      </w:pPr>
      <w:r>
        <w:rPr>
          <w:rFonts w:hint="eastAsia"/>
        </w:rPr>
        <w:t>(E)</w:t>
      </w:r>
      <w:r w:rsidRPr="00D87DCC">
        <w:t>鋅</w:t>
      </w:r>
      <w:r>
        <w:rPr>
          <w:rFonts w:cs="Times New Roman"/>
        </w:rPr>
        <w:t>–</w:t>
      </w:r>
      <w:r w:rsidRPr="00D87DCC">
        <w:t>銅</w:t>
      </w:r>
      <w:r>
        <w:rPr>
          <w:rFonts w:hint="eastAsia"/>
        </w:rPr>
        <w:t>電池放電後，可以充電再使用，符合環保設計</w:t>
      </w:r>
    </w:p>
    <w:p w:rsidR="004B3733" w:rsidRPr="00B2769E" w:rsidRDefault="005640CE" w:rsidP="00893B62">
      <w:pPr>
        <w:pStyle w:val="TIT103691201"/>
        <w:spacing w:before="60"/>
      </w:pPr>
      <w:r w:rsidRPr="00B2769E">
        <w:t>2</w:t>
      </w:r>
      <w:r w:rsidR="001155D6">
        <w:t>8</w:t>
      </w:r>
      <w:r w:rsidR="00FF4E2F" w:rsidRPr="00B2769E">
        <w:t>.</w:t>
      </w:r>
      <w:r w:rsidR="00263C9F" w:rsidRPr="00B2769E">
        <w:tab/>
      </w:r>
      <w:r w:rsidR="004B3733" w:rsidRPr="00B2769E">
        <w:t>下列關於物質間基本交互作用的敘述，哪些正確？</w:t>
      </w:r>
      <w:r w:rsidR="00263C9F" w:rsidRPr="00B2769E">
        <w:rPr>
          <w:rFonts w:hint="eastAsia"/>
        </w:rPr>
        <w:t>（</w:t>
      </w:r>
      <w:r w:rsidR="004B3733" w:rsidRPr="00B2769E">
        <w:t>應選</w:t>
      </w:r>
      <w:r w:rsidR="004B3733" w:rsidRPr="00B2769E">
        <w:t>2</w:t>
      </w:r>
      <w:r w:rsidR="004B3733" w:rsidRPr="00B2769E">
        <w:t>項</w:t>
      </w:r>
      <w:r w:rsidR="00263C9F" w:rsidRPr="00B2769E">
        <w:rPr>
          <w:rFonts w:hint="eastAsia"/>
        </w:rPr>
        <w:t>）</w:t>
      </w:r>
    </w:p>
    <w:p w:rsidR="004B3733" w:rsidRPr="00DD12E6" w:rsidRDefault="004B3733" w:rsidP="009073F4">
      <w:pPr>
        <w:pStyle w:val="AA0"/>
      </w:pPr>
      <w:r w:rsidRPr="00DD12E6">
        <w:t>(A)</w:t>
      </w:r>
      <w:r w:rsidR="004938D3" w:rsidRPr="00DD12E6">
        <w:t>原子核內兩質子間不存在重力交互作用</w:t>
      </w:r>
    </w:p>
    <w:p w:rsidR="004B3733" w:rsidRPr="00DD12E6" w:rsidRDefault="00A85422" w:rsidP="009073F4">
      <w:pPr>
        <w:pStyle w:val="AA0"/>
      </w:pPr>
      <w:r w:rsidRPr="00DD12E6">
        <w:t>(B)</w:t>
      </w:r>
      <w:r w:rsidR="004938D3" w:rsidRPr="00DD12E6">
        <w:t>靜電力的作用範圍大於弱力的作用範圍</w:t>
      </w:r>
    </w:p>
    <w:p w:rsidR="004B3733" w:rsidRPr="00DD12E6" w:rsidRDefault="00A85422" w:rsidP="009073F4">
      <w:pPr>
        <w:pStyle w:val="AA0"/>
      </w:pPr>
      <w:r w:rsidRPr="00DD12E6">
        <w:t>(C</w:t>
      </w:r>
      <w:r w:rsidR="004B3733" w:rsidRPr="00DD12E6">
        <w:t>)</w:t>
      </w:r>
      <w:r w:rsidR="00FF702B" w:rsidRPr="00DD12E6">
        <w:t>原子核內</w:t>
      </w:r>
      <w:r w:rsidRPr="00DD12E6">
        <w:t>兩質子間同時具有靜電力與強力</w:t>
      </w:r>
    </w:p>
    <w:p w:rsidR="00FF702B" w:rsidRPr="00DD12E6" w:rsidRDefault="00A85422" w:rsidP="009073F4">
      <w:pPr>
        <w:pStyle w:val="AA0"/>
      </w:pPr>
      <w:r w:rsidRPr="00DD12E6">
        <w:t>(D)</w:t>
      </w:r>
      <w:r w:rsidR="00FF702B" w:rsidRPr="00DD12E6">
        <w:t>原子核內的質子</w:t>
      </w:r>
      <w:r w:rsidR="004B3733" w:rsidRPr="00DD12E6">
        <w:t>與在外環繞的電子間同時具有靜電力與強力</w:t>
      </w:r>
    </w:p>
    <w:p w:rsidR="00FF702B" w:rsidRPr="00DD12E6" w:rsidRDefault="00FF702B" w:rsidP="009073F4">
      <w:pPr>
        <w:pStyle w:val="AA0"/>
      </w:pPr>
      <w:r w:rsidRPr="00DD12E6">
        <w:t>(E)</w:t>
      </w:r>
      <w:r w:rsidRPr="00DD12E6">
        <w:t>四種基本交</w:t>
      </w:r>
      <w:r w:rsidR="004F541A" w:rsidRPr="00DD12E6">
        <w:rPr>
          <w:rFonts w:hint="eastAsia"/>
        </w:rPr>
        <w:t>互</w:t>
      </w:r>
      <w:r w:rsidRPr="00DD12E6">
        <w:t>作用力的量值，均與兩物質間距離的平方成反比</w:t>
      </w:r>
    </w:p>
    <w:p w:rsidR="004B3733" w:rsidRPr="00B2769E" w:rsidRDefault="00391FE4" w:rsidP="00893B62">
      <w:pPr>
        <w:pStyle w:val="TIT103691201"/>
        <w:spacing w:before="60"/>
      </w:pPr>
      <w:r>
        <w:rPr>
          <w:noProof/>
        </w:rPr>
        <w:pict>
          <v:group id="群組 12" o:spid="_x0000_s1089" style="position:absolute;left:0;text-align:left;margin-left:301.9pt;margin-top:33.75pt;width:141.6pt;height:101.2pt;z-index:251513856;mso-position-horizontal-relative:margin;mso-width-relative:margin;mso-height-relative:margin" coordorigin=",1024" coordsize="27363,20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">
            <v:shape id="直線單箭頭接點 2" o:spid="_x0000_s1090" type="#_x0000_t32" style="position:absolute;left:10081;top:2880;width:6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HhwcQAAADbAAAADwAAAGRycy9kb3ducmV2LnhtbESP3WoCMRSE7wu+QzhC72pWqUVWs1Kl&#10;LQUR6treHzZnf+zmZEmirj69EQq9HGbmG2ax7E0rTuR8Y1nBeJSAIC6sbrhS8L1/f5qB8AFZY2uZ&#10;FFzIwzIbPCww1fbMOzrloRIRwj5FBXUIXSqlL2oy6Ee2I45eaZ3BEKWrpHZ4jnDTykmSvEiDDceF&#10;Gjta11T85kejwK7Ko/6Z2tXMbYv87UseLpuPq1KPw/51DiJQH/7Df+1PreB5DPcv8Q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keHBxAAAANsAAAAPAAAAAAAAAAAA&#10;AAAAAKECAABkcnMvZG93bnJldi54bWxQSwUGAAAAAAQABAD5AAAAkgMAAAAA&#10;" strokecolor="windowText">
              <v:stroke endarrow="open"/>
            </v:shape>
            <v:line id="直線接點 3" o:spid="_x0000_s1091" style="position:absolute;visibility:visible;mso-wrap-style:square" from="0,5040" to="27363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MbwsYAAADbAAAADwAAAGRycy9kb3ducmV2LnhtbESPT2vCQBTE74LfYXmCF6kbxVqJriKK&#10;2oMX/xR6fGSfSTD7NmTXJPbTdwsFj8PM/IZZrFpTiJoql1tWMBpGIIgTq3NOFVwvu7cZCOeRNRaW&#10;ScGTHKyW3c4CY20bPlF99qkIEHYxKsi8L2MpXZKRQTe0JXHwbrYy6IOsUqkrbALcFHIcRVNpMOew&#10;kGFJm4yS+/lhFBx3szK67g/N9/N9MNh+fdwuh59aqX6vXc9BeGr9K/zf/tQKJmP4+xJ+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zG8LGAAAA2wAAAA8AAAAAAAAA&#10;AAAAAAAAoQIAAGRycy9kb3ducmV2LnhtbFBLBQYAAAAABAAEAPkAAACUAwAAAAA=&#10;" strokecolor="windowText" strokeweight="3pt"/>
            <v:oval id="橢圓 4" o:spid="_x0000_s1092" style="position:absolute;left:8280;top:6480;width:10802;height:10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hS3sYA&#10;AADbAAAADwAAAGRycy9kb3ducmV2LnhtbESPT2vCQBTE7wW/w/IKvRTdNFaRmI1ooTQXD/EPeHxm&#10;n0lo9m3IbjX99l2h4HGYmd8w6WowrbhS7xrLCt4mEQji0uqGKwWH/ed4AcJ5ZI2tZVLwSw5W2egp&#10;xUTbGxd03flKBAi7BBXU3neJlK6syaCb2I44eBfbG/RB9pXUPd4C3LQyjqK5NNhwWKixo4+ayu/d&#10;j1Fwjl0+fT252TH2x7b42m7yZlMo9fI8rJcgPA3+Ef5v51rB+xTuX8IP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hS3sYAAADbAAAADwAAAAAAAAAAAAAAAACYAgAAZHJz&#10;L2Rvd25yZXYueG1sUEsFBgAAAAAEAAQA9QAAAIsDAAAAAA==&#10;" filled="f" strokecolor="windowText" strokeweight="2pt">
              <v:textbox>
                <w:txbxContent>
                  <w:p w:rsidR="00391FE4" w:rsidRDefault="00391FE4" w:rsidP="004B3733"/>
                </w:txbxContent>
              </v:textbox>
            </v:oval>
            <v:shape id="文字方塊 10" o:spid="_x0000_s1093" type="#_x0000_t202" style="position:absolute;left:16560;top:1024;width:4773;height:3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<v:textbox>
                <w:txbxContent>
                  <w:p w:rsidR="00391FE4" w:rsidRPr="0071752E" w:rsidRDefault="00391FE4" w:rsidP="00705E1C">
                    <w:pPr>
                      <w:pStyle w:val="Web"/>
                      <w:snapToGrid w:val="0"/>
                      <w:spacing w:before="0" w:beforeAutospacing="0" w:after="0" w:afterAutospacing="0"/>
                      <w:ind w:left="1588" w:hanging="1588"/>
                      <w:rPr>
                        <w:sz w:val="10"/>
                      </w:rPr>
                    </w:pPr>
                    <w:r w:rsidRPr="0071752E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24"/>
                        <w:sz w:val="22"/>
                        <w:szCs w:val="48"/>
                      </w:rPr>
                      <w:t>I</w:t>
                    </w:r>
                  </w:p>
                </w:txbxContent>
              </v:textbox>
            </v:shape>
            <v:shape id="文字方塊 11" o:spid="_x0000_s1094" type="#_x0000_t202" style="position:absolute;left:10002;top:17967;width:8104;height:3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<v:textbox inset="0,0,0,0">
                <w:txbxContent>
                  <w:p w:rsidR="00391FE4" w:rsidRPr="00705E1C" w:rsidRDefault="00391FE4" w:rsidP="0071752E">
                    <w:pPr>
                      <w:pStyle w:val="Web"/>
                      <w:spacing w:before="0" w:beforeAutospacing="0" w:after="0" w:afterAutospacing="0"/>
                      <w:jc w:val="center"/>
                      <w:rPr>
                        <w:rFonts w:ascii="Times New Roman" w:hAnsi="Times New Roman" w:cs="Times New Roman"/>
                        <w:sz w:val="22"/>
                      </w:rPr>
                    </w:pPr>
                    <w:r w:rsidRPr="00705E1C">
                      <w:rPr>
                        <w:rFonts w:ascii="Times New Roman" w:hAnsi="Times New Roman" w:cs="Times New Roman"/>
                        <w:color w:val="000000"/>
                        <w:kern w:val="24"/>
                        <w:sz w:val="22"/>
                      </w:rPr>
                      <w:t>圖</w:t>
                    </w:r>
                    <w:r>
                      <w:rPr>
                        <w:rFonts w:ascii="Times New Roman" w:hAnsi="Times New Roman" w:cs="Times New Roman"/>
                        <w:color w:val="000000"/>
                        <w:kern w:val="24"/>
                        <w:sz w:val="22"/>
                      </w:rPr>
                      <w:t>5</w:t>
                    </w:r>
                  </w:p>
                </w:txbxContent>
              </v:textbox>
            </v:shape>
            <w10:wrap type="square" anchorx="margin"/>
          </v:group>
        </w:pict>
      </w:r>
      <w:r w:rsidR="005640CE" w:rsidRPr="00B2769E">
        <w:t>2</w:t>
      </w:r>
      <w:r w:rsidR="001155D6">
        <w:t>9</w:t>
      </w:r>
      <w:r w:rsidR="002244E1" w:rsidRPr="00B2769E">
        <w:t>.</w:t>
      </w:r>
      <w:r w:rsidR="00263C9F" w:rsidRPr="00B2769E">
        <w:tab/>
      </w:r>
      <w:r w:rsidR="004B3733" w:rsidRPr="00B2769E">
        <w:rPr>
          <w:rFonts w:hint="eastAsia"/>
        </w:rPr>
        <w:t>在</w:t>
      </w:r>
      <w:r w:rsidR="004B3733" w:rsidRPr="00B2769E">
        <w:t>圖</w:t>
      </w:r>
      <w:r w:rsidR="00712E6E">
        <w:rPr>
          <w:rFonts w:hint="eastAsia"/>
        </w:rPr>
        <w:t>5</w:t>
      </w:r>
      <w:r w:rsidR="004B3733" w:rsidRPr="00B2769E">
        <w:t>中</w:t>
      </w:r>
      <w:r w:rsidR="004B3733" w:rsidRPr="00B2769E">
        <w:rPr>
          <w:rFonts w:hint="eastAsia"/>
        </w:rPr>
        <w:t>，</w:t>
      </w:r>
      <w:r w:rsidR="004B3733" w:rsidRPr="00B2769E">
        <w:t>長直導線與導線環固定在同一紙</w:t>
      </w:r>
      <w:r w:rsidR="004F541A" w:rsidRPr="00B2769E">
        <w:rPr>
          <w:rFonts w:hint="eastAsia"/>
        </w:rPr>
        <w:t>平</w:t>
      </w:r>
      <w:r w:rsidR="004B3733" w:rsidRPr="00B2769E">
        <w:t>面上，當長直導線載有向右的電流</w:t>
      </w:r>
      <w:r w:rsidR="0071752E" w:rsidRPr="0071752E">
        <w:rPr>
          <w:position w:val="-4"/>
        </w:rPr>
        <w:object w:dxaOrig="180" w:dyaOrig="240">
          <v:shape id="_x0000_i1063" type="#_x0000_t75" style="width:9.75pt;height:12.2pt" o:ole="">
            <v:imagedata r:id="rId80" o:title=""/>
          </v:shape>
          <o:OLEObject Type="Embed" ProgID="Equation.DSMT4" ShapeID="_x0000_i1063" DrawAspect="Content" ObjectID="_1574359965" r:id="rId81"/>
        </w:object>
      </w:r>
      <w:r w:rsidR="004F541A" w:rsidRPr="00B2769E">
        <w:t>時，下列有關導線環</w:t>
      </w:r>
      <w:r w:rsidR="004F541A" w:rsidRPr="00B2769E">
        <w:rPr>
          <w:rFonts w:hint="eastAsia"/>
        </w:rPr>
        <w:t>上出現之</w:t>
      </w:r>
      <w:r w:rsidR="004B3733" w:rsidRPr="00B2769E">
        <w:t>應電流</w:t>
      </w:r>
      <w:r w:rsidR="0071752E" w:rsidRPr="0071752E">
        <w:rPr>
          <w:position w:val="-6"/>
        </w:rPr>
        <w:object w:dxaOrig="139" w:dyaOrig="240">
          <v:shape id="_x0000_i1064" type="#_x0000_t75" style="width:6.7pt;height:11pt" o:ole="">
            <v:imagedata r:id="rId82" o:title=""/>
          </v:shape>
          <o:OLEObject Type="Embed" ProgID="Equation.DSMT4" ShapeID="_x0000_i1064" DrawAspect="Content" ObjectID="_1574359966" r:id="rId83"/>
        </w:object>
      </w:r>
      <w:r w:rsidR="004B3733" w:rsidRPr="00B2769E">
        <w:t>的敘述，哪些正確</w:t>
      </w:r>
      <w:r w:rsidR="00263C9F" w:rsidRPr="00B2769E">
        <w:rPr>
          <w:rFonts w:hint="eastAsia"/>
        </w:rPr>
        <w:t>？（</w:t>
      </w:r>
      <w:r w:rsidR="004B3733" w:rsidRPr="00B2769E">
        <w:t>應選</w:t>
      </w:r>
      <w:r w:rsidR="004B3733" w:rsidRPr="00B2769E">
        <w:t>3</w:t>
      </w:r>
      <w:r w:rsidR="004B3733" w:rsidRPr="00B2769E">
        <w:t>項</w:t>
      </w:r>
      <w:r w:rsidR="00263C9F" w:rsidRPr="00B2769E">
        <w:rPr>
          <w:rFonts w:hint="eastAsia"/>
        </w:rPr>
        <w:t>）</w:t>
      </w:r>
    </w:p>
    <w:p w:rsidR="004B3733" w:rsidRPr="00DD12E6" w:rsidRDefault="00E32729" w:rsidP="009073F4">
      <w:pPr>
        <w:pStyle w:val="AA0"/>
      </w:pPr>
      <w:r w:rsidRPr="00DD12E6">
        <w:t>(A)</w:t>
      </w:r>
      <w:r w:rsidR="004B3733" w:rsidRPr="00DD12E6">
        <w:t>當</w:t>
      </w:r>
      <w:r w:rsidR="0071752E" w:rsidRPr="0071752E">
        <w:rPr>
          <w:position w:val="-4"/>
        </w:rPr>
        <w:object w:dxaOrig="180" w:dyaOrig="240">
          <v:shape id="_x0000_i1065" type="#_x0000_t75" style="width:9.75pt;height:11pt" o:ole="">
            <v:imagedata r:id="rId84" o:title=""/>
          </v:shape>
          <o:OLEObject Type="Embed" ProgID="Equation.DSMT4" ShapeID="_x0000_i1065" DrawAspect="Content" ObjectID="_1574359967" r:id="rId85"/>
        </w:object>
      </w:r>
      <w:r w:rsidR="004B3733" w:rsidRPr="00DD12E6">
        <w:rPr>
          <w:rFonts w:hint="eastAsia"/>
        </w:rPr>
        <w:t>為定值</w:t>
      </w:r>
      <w:r w:rsidR="004B3733" w:rsidRPr="00DD12E6">
        <w:t>時，</w:t>
      </w:r>
      <w:r w:rsidR="0071752E" w:rsidRPr="0071752E">
        <w:rPr>
          <w:position w:val="-6"/>
        </w:rPr>
        <w:object w:dxaOrig="139" w:dyaOrig="240">
          <v:shape id="_x0000_i1066" type="#_x0000_t75" style="width:6.7pt;height:11pt" o:ole="">
            <v:imagedata r:id="rId86" o:title=""/>
          </v:shape>
          <o:OLEObject Type="Embed" ProgID="Equation.DSMT4" ShapeID="_x0000_i1066" DrawAspect="Content" ObjectID="_1574359968" r:id="rId87"/>
        </w:object>
      </w:r>
      <w:r w:rsidR="004B3733" w:rsidRPr="00DD12E6">
        <w:t>為零</w:t>
      </w:r>
    </w:p>
    <w:p w:rsidR="004B3733" w:rsidRPr="00DD12E6" w:rsidRDefault="00E32729" w:rsidP="009073F4">
      <w:pPr>
        <w:pStyle w:val="AA0"/>
      </w:pPr>
      <w:r w:rsidRPr="00DD12E6">
        <w:t>(B)</w:t>
      </w:r>
      <w:r w:rsidR="004B3733" w:rsidRPr="00DD12E6">
        <w:t>當</w:t>
      </w:r>
      <w:r w:rsidR="0071752E" w:rsidRPr="0071752E">
        <w:rPr>
          <w:position w:val="-4"/>
        </w:rPr>
        <w:object w:dxaOrig="180" w:dyaOrig="240">
          <v:shape id="_x0000_i1067" type="#_x0000_t75" style="width:9.75pt;height:11pt" o:ole="">
            <v:imagedata r:id="rId88" o:title=""/>
          </v:shape>
          <o:OLEObject Type="Embed" ProgID="Equation.DSMT4" ShapeID="_x0000_i1067" DrawAspect="Content" ObjectID="_1574359969" r:id="rId89"/>
        </w:object>
      </w:r>
      <w:r w:rsidR="004F541A" w:rsidRPr="00DD12E6">
        <w:t>隨時間增</w:t>
      </w:r>
      <w:r w:rsidR="004F541A" w:rsidRPr="00DD12E6">
        <w:rPr>
          <w:rFonts w:hint="eastAsia"/>
        </w:rPr>
        <w:t>大</w:t>
      </w:r>
      <w:r w:rsidR="004B3733" w:rsidRPr="00DD12E6">
        <w:t>時，</w:t>
      </w:r>
      <w:r w:rsidR="0071752E" w:rsidRPr="0071752E">
        <w:rPr>
          <w:position w:val="-6"/>
        </w:rPr>
        <w:object w:dxaOrig="139" w:dyaOrig="240">
          <v:shape id="_x0000_i1068" type="#_x0000_t75" style="width:6.7pt;height:11pt" o:ole="">
            <v:imagedata r:id="rId90" o:title=""/>
          </v:shape>
          <o:OLEObject Type="Embed" ProgID="Equation.DSMT4" ShapeID="_x0000_i1068" DrawAspect="Content" ObjectID="_1574359970" r:id="rId91"/>
        </w:object>
      </w:r>
      <w:r w:rsidR="004B3733" w:rsidRPr="00DD12E6">
        <w:t>為逆時</w:t>
      </w:r>
      <w:r w:rsidR="004B3733" w:rsidRPr="00DD12E6">
        <w:rPr>
          <w:rFonts w:hint="eastAsia"/>
        </w:rPr>
        <w:t>鐘</w:t>
      </w:r>
      <w:r w:rsidR="004B3733" w:rsidRPr="00DD12E6">
        <w:t>方向</w:t>
      </w:r>
    </w:p>
    <w:p w:rsidR="004B3733" w:rsidRPr="00DD12E6" w:rsidRDefault="00E32729" w:rsidP="009073F4">
      <w:pPr>
        <w:pStyle w:val="AA0"/>
      </w:pPr>
      <w:r w:rsidRPr="00DD12E6">
        <w:t>(C)</w:t>
      </w:r>
      <w:r w:rsidR="004B3733" w:rsidRPr="00DD12E6">
        <w:t>當</w:t>
      </w:r>
      <w:r w:rsidR="0071752E" w:rsidRPr="0071752E">
        <w:rPr>
          <w:position w:val="-4"/>
        </w:rPr>
        <w:object w:dxaOrig="180" w:dyaOrig="240">
          <v:shape id="_x0000_i1069" type="#_x0000_t75" style="width:9.75pt;height:11pt" o:ole="">
            <v:imagedata r:id="rId88" o:title=""/>
          </v:shape>
          <o:OLEObject Type="Embed" ProgID="Equation.DSMT4" ShapeID="_x0000_i1069" DrawAspect="Content" ObjectID="_1574359971" r:id="rId92"/>
        </w:object>
      </w:r>
      <w:r w:rsidR="004F541A" w:rsidRPr="00DD12E6">
        <w:t>隨時間增</w:t>
      </w:r>
      <w:r w:rsidR="004F541A" w:rsidRPr="00DD12E6">
        <w:rPr>
          <w:rFonts w:hint="eastAsia"/>
        </w:rPr>
        <w:t>大</w:t>
      </w:r>
      <w:r w:rsidR="004B3733" w:rsidRPr="00DD12E6">
        <w:t>時，</w:t>
      </w:r>
      <w:r w:rsidR="0071752E" w:rsidRPr="0071752E">
        <w:rPr>
          <w:position w:val="-6"/>
        </w:rPr>
        <w:object w:dxaOrig="139" w:dyaOrig="240">
          <v:shape id="_x0000_i1070" type="#_x0000_t75" style="width:6.7pt;height:11pt" o:ole="">
            <v:imagedata r:id="rId90" o:title=""/>
          </v:shape>
          <o:OLEObject Type="Embed" ProgID="Equation.DSMT4" ShapeID="_x0000_i1070" DrawAspect="Content" ObjectID="_1574359972" r:id="rId93"/>
        </w:object>
      </w:r>
      <w:r w:rsidR="004B3733" w:rsidRPr="00DD12E6">
        <w:t>為順時</w:t>
      </w:r>
      <w:r w:rsidR="004B3733" w:rsidRPr="00DD12E6">
        <w:rPr>
          <w:rFonts w:hint="eastAsia"/>
        </w:rPr>
        <w:t>鐘</w:t>
      </w:r>
      <w:r w:rsidR="004B3733" w:rsidRPr="00DD12E6">
        <w:t>方向</w:t>
      </w:r>
    </w:p>
    <w:p w:rsidR="004B3733" w:rsidRPr="00DD12E6" w:rsidRDefault="00E32729" w:rsidP="009073F4">
      <w:pPr>
        <w:pStyle w:val="AA0"/>
      </w:pPr>
      <w:r w:rsidRPr="00DD12E6">
        <w:t>(D)</w:t>
      </w:r>
      <w:r w:rsidR="004B3733" w:rsidRPr="00DD12E6">
        <w:t>當</w:t>
      </w:r>
      <w:r w:rsidR="0071752E" w:rsidRPr="0071752E">
        <w:rPr>
          <w:position w:val="-4"/>
        </w:rPr>
        <w:object w:dxaOrig="180" w:dyaOrig="240">
          <v:shape id="_x0000_i1071" type="#_x0000_t75" style="width:9.75pt;height:11pt" o:ole="">
            <v:imagedata r:id="rId88" o:title=""/>
          </v:shape>
          <o:OLEObject Type="Embed" ProgID="Equation.DSMT4" ShapeID="_x0000_i1071" DrawAspect="Content" ObjectID="_1574359973" r:id="rId94"/>
        </w:object>
      </w:r>
      <w:r w:rsidR="004F541A" w:rsidRPr="00DD12E6">
        <w:t>隨時間減</w:t>
      </w:r>
      <w:r w:rsidR="004F541A" w:rsidRPr="00DD12E6">
        <w:rPr>
          <w:rFonts w:hint="eastAsia"/>
        </w:rPr>
        <w:t>小</w:t>
      </w:r>
      <w:r w:rsidR="004B3733" w:rsidRPr="00DD12E6">
        <w:t>時，</w:t>
      </w:r>
      <w:r w:rsidR="0071752E" w:rsidRPr="0071752E">
        <w:rPr>
          <w:position w:val="-6"/>
        </w:rPr>
        <w:object w:dxaOrig="139" w:dyaOrig="240">
          <v:shape id="_x0000_i1072" type="#_x0000_t75" style="width:6.7pt;height:11pt" o:ole="">
            <v:imagedata r:id="rId90" o:title=""/>
          </v:shape>
          <o:OLEObject Type="Embed" ProgID="Equation.DSMT4" ShapeID="_x0000_i1072" DrawAspect="Content" ObjectID="_1574359974" r:id="rId95"/>
        </w:object>
      </w:r>
      <w:r w:rsidR="004B3733" w:rsidRPr="00DD12E6">
        <w:t>為逆時</w:t>
      </w:r>
      <w:r w:rsidR="004B3733" w:rsidRPr="00DD12E6">
        <w:rPr>
          <w:rFonts w:hint="eastAsia"/>
        </w:rPr>
        <w:t>鐘</w:t>
      </w:r>
      <w:r w:rsidR="004B3733" w:rsidRPr="00DD12E6">
        <w:t>方向</w:t>
      </w:r>
    </w:p>
    <w:p w:rsidR="004B3733" w:rsidRPr="00DD12E6" w:rsidRDefault="00E32729" w:rsidP="009073F4">
      <w:pPr>
        <w:pStyle w:val="AA0"/>
      </w:pPr>
      <w:r w:rsidRPr="00DD12E6">
        <w:t>(E)</w:t>
      </w:r>
      <w:r w:rsidR="004B3733" w:rsidRPr="00DD12E6">
        <w:t>當</w:t>
      </w:r>
      <w:r w:rsidR="0071752E" w:rsidRPr="0071752E">
        <w:rPr>
          <w:position w:val="-4"/>
        </w:rPr>
        <w:object w:dxaOrig="180" w:dyaOrig="240">
          <v:shape id="_x0000_i1073" type="#_x0000_t75" style="width:9.75pt;height:11pt" o:ole="">
            <v:imagedata r:id="rId88" o:title=""/>
          </v:shape>
          <o:OLEObject Type="Embed" ProgID="Equation.DSMT4" ShapeID="_x0000_i1073" DrawAspect="Content" ObjectID="_1574359975" r:id="rId96"/>
        </w:object>
      </w:r>
      <w:r w:rsidR="004B3733" w:rsidRPr="00DD12E6">
        <w:t>隨時間減</w:t>
      </w:r>
      <w:r w:rsidR="004F541A" w:rsidRPr="00DD12E6">
        <w:rPr>
          <w:rFonts w:hint="eastAsia"/>
        </w:rPr>
        <w:t>小</w:t>
      </w:r>
      <w:r w:rsidR="004B3733" w:rsidRPr="00DD12E6">
        <w:t>時，</w:t>
      </w:r>
      <w:r w:rsidR="0071752E" w:rsidRPr="0071752E">
        <w:rPr>
          <w:position w:val="-6"/>
        </w:rPr>
        <w:object w:dxaOrig="139" w:dyaOrig="240">
          <v:shape id="_x0000_i1074" type="#_x0000_t75" style="width:6.7pt;height:11pt" o:ole="">
            <v:imagedata r:id="rId90" o:title=""/>
          </v:shape>
          <o:OLEObject Type="Embed" ProgID="Equation.DSMT4" ShapeID="_x0000_i1074" DrawAspect="Content" ObjectID="_1574359976" r:id="rId97"/>
        </w:object>
      </w:r>
      <w:r w:rsidR="004B3733" w:rsidRPr="00DD12E6">
        <w:t>為順時</w:t>
      </w:r>
      <w:r w:rsidR="004B3733" w:rsidRPr="00DD12E6">
        <w:rPr>
          <w:rFonts w:hint="eastAsia"/>
        </w:rPr>
        <w:t>鐘</w:t>
      </w:r>
      <w:r w:rsidR="004B3733" w:rsidRPr="00DD12E6">
        <w:t>方向</w:t>
      </w:r>
    </w:p>
    <w:p w:rsidR="004B3733" w:rsidRPr="00B2769E" w:rsidRDefault="001155D6" w:rsidP="00893B62">
      <w:pPr>
        <w:pStyle w:val="TIT103691201"/>
        <w:spacing w:before="60"/>
      </w:pPr>
      <w:r>
        <w:t>30</w:t>
      </w:r>
      <w:r w:rsidR="002244E1" w:rsidRPr="00B2769E">
        <w:t>.</w:t>
      </w:r>
      <w:r w:rsidR="00263C9F" w:rsidRPr="00B2769E">
        <w:tab/>
      </w:r>
      <w:r w:rsidR="00E118D5" w:rsidRPr="00B2769E">
        <w:rPr>
          <w:rFonts w:hint="eastAsia"/>
        </w:rPr>
        <w:t>二十世紀初葉</w:t>
      </w:r>
      <w:r w:rsidR="004B3733" w:rsidRPr="00B2769E">
        <w:t>發現光具有波與粒子二象性，為近代光電科技的重要基礎。下列有關光之波粒二象性的敘述，哪些正確？</w:t>
      </w:r>
      <w:r w:rsidR="00263C9F" w:rsidRPr="00B2769E">
        <w:rPr>
          <w:rFonts w:hint="eastAsia"/>
        </w:rPr>
        <w:t>（</w:t>
      </w:r>
      <w:r w:rsidR="00E16D3E" w:rsidRPr="00B2769E">
        <w:t>應選</w:t>
      </w:r>
      <w:r w:rsidR="00E16D3E" w:rsidRPr="00B2769E">
        <w:t>3</w:t>
      </w:r>
      <w:r w:rsidR="00E16D3E" w:rsidRPr="00B2769E">
        <w:t>項</w:t>
      </w:r>
      <w:r w:rsidR="00263C9F" w:rsidRPr="00B2769E">
        <w:rPr>
          <w:rFonts w:hint="eastAsia"/>
        </w:rPr>
        <w:t>）</w:t>
      </w:r>
    </w:p>
    <w:p w:rsidR="004B3733" w:rsidRPr="006A2344" w:rsidRDefault="004B3733" w:rsidP="009073F4">
      <w:pPr>
        <w:pStyle w:val="AA0"/>
      </w:pPr>
      <w:r w:rsidRPr="009D6931">
        <w:t>(</w:t>
      </w:r>
      <w:r w:rsidRPr="006A2344">
        <w:t>A)</w:t>
      </w:r>
      <w:r w:rsidR="00CD7FC2">
        <w:rPr>
          <w:rFonts w:hint="eastAsia"/>
        </w:rPr>
        <w:t>光的頻率愈高，則光量子的能量愈大</w:t>
      </w:r>
    </w:p>
    <w:p w:rsidR="004B3733" w:rsidRPr="006A2344" w:rsidRDefault="00E32729" w:rsidP="009073F4">
      <w:pPr>
        <w:pStyle w:val="AA0"/>
      </w:pPr>
      <w:r w:rsidRPr="006A2344">
        <w:t>(B)</w:t>
      </w:r>
      <w:r w:rsidR="00CD7FC2">
        <w:rPr>
          <w:rFonts w:hint="eastAsia"/>
        </w:rPr>
        <w:t>楊氏雙狹縫實驗，驗證了光的波動性質</w:t>
      </w:r>
    </w:p>
    <w:p w:rsidR="00CA56BB" w:rsidRDefault="00CA56BB" w:rsidP="009073F4">
      <w:pPr>
        <w:pStyle w:val="AA0"/>
      </w:pPr>
      <w:r>
        <w:rPr>
          <w:rFonts w:hint="eastAsia"/>
        </w:rPr>
        <w:t>(C)</w:t>
      </w:r>
      <w:r>
        <w:rPr>
          <w:rFonts w:hint="eastAsia"/>
        </w:rPr>
        <w:t>入射光的波長愈長，愈容易產生光電效應</w:t>
      </w:r>
    </w:p>
    <w:p w:rsidR="00CA56BB" w:rsidRPr="009D6931" w:rsidRDefault="00CA56BB" w:rsidP="009073F4">
      <w:pPr>
        <w:pStyle w:val="AA0"/>
      </w:pPr>
      <w:r w:rsidRPr="009D6931">
        <w:t>(</w:t>
      </w:r>
      <w:r>
        <w:t>D</w:t>
      </w:r>
      <w:r w:rsidRPr="009D6931">
        <w:t>)</w:t>
      </w:r>
      <w:r w:rsidRPr="00DD12E6">
        <w:t>波與粒子二象性乃光子特性，其他物質並無波粒二象性</w:t>
      </w:r>
    </w:p>
    <w:p w:rsidR="00E118D5" w:rsidRPr="006A2344" w:rsidRDefault="00E118D5" w:rsidP="009073F4">
      <w:pPr>
        <w:pStyle w:val="AA0"/>
      </w:pPr>
      <w:r w:rsidRPr="006A2344">
        <w:t>(</w:t>
      </w:r>
      <w:r w:rsidR="00CA56BB">
        <w:t>E</w:t>
      </w:r>
      <w:r w:rsidRPr="006A2344">
        <w:t>)</w:t>
      </w:r>
      <w:r w:rsidRPr="006A2344">
        <w:t>愛因斯坦</w:t>
      </w:r>
      <w:r w:rsidRPr="006A2344">
        <w:rPr>
          <w:rFonts w:hint="eastAsia"/>
        </w:rPr>
        <w:t>以</w:t>
      </w:r>
      <w:r w:rsidRPr="006A2344">
        <w:t>光能量</w:t>
      </w:r>
      <w:r w:rsidRPr="006A2344">
        <w:rPr>
          <w:rFonts w:hint="eastAsia"/>
        </w:rPr>
        <w:t>的</w:t>
      </w:r>
      <w:r w:rsidRPr="006A2344">
        <w:t>量子化</w:t>
      </w:r>
      <w:r w:rsidRPr="006A2344">
        <w:rPr>
          <w:rFonts w:hint="eastAsia"/>
        </w:rPr>
        <w:t>，</w:t>
      </w:r>
      <w:r w:rsidRPr="006A2344">
        <w:t>解釋光電效應</w:t>
      </w:r>
      <w:r w:rsidR="00CA56BB" w:rsidRPr="009D6931">
        <w:t>，驗證了光</w:t>
      </w:r>
      <w:r w:rsidR="00CA56BB">
        <w:rPr>
          <w:rFonts w:hint="eastAsia"/>
        </w:rPr>
        <w:t>的</w:t>
      </w:r>
      <w:r w:rsidR="00CA56BB" w:rsidRPr="009D6931">
        <w:t>粒子性</w:t>
      </w:r>
      <w:r w:rsidR="00CA56BB">
        <w:rPr>
          <w:rFonts w:hint="eastAsia"/>
        </w:rPr>
        <w:t>質</w:t>
      </w:r>
    </w:p>
    <w:p w:rsidR="004B3733" w:rsidRPr="00B2769E" w:rsidRDefault="002843FF" w:rsidP="00893B62">
      <w:pPr>
        <w:pStyle w:val="TIT10369120"/>
        <w:spacing w:before="60" w:line="340" w:lineRule="atLeast"/>
      </w:pPr>
      <w:r w:rsidRPr="00B2769E">
        <w:rPr>
          <w:rFonts w:hint="eastAsia"/>
        </w:rPr>
        <w:t>3</w:t>
      </w:r>
      <w:r w:rsidR="001155D6">
        <w:t>1</w:t>
      </w:r>
      <w:r w:rsidR="002244E1" w:rsidRPr="00B2769E">
        <w:t>.</w:t>
      </w:r>
      <w:r w:rsidR="00263C9F" w:rsidRPr="00B2769E">
        <w:tab/>
      </w:r>
      <w:r w:rsidR="004B3733" w:rsidRPr="00B2769E">
        <w:t>下列關於</w:t>
      </w:r>
      <w:r w:rsidR="002C3B29" w:rsidRPr="00B2769E">
        <w:rPr>
          <w:rFonts w:hint="eastAsia"/>
        </w:rPr>
        <w:t>二十</w:t>
      </w:r>
      <w:r w:rsidR="00CA56BB">
        <w:rPr>
          <w:rFonts w:hint="eastAsia"/>
        </w:rPr>
        <w:t>世紀</w:t>
      </w:r>
      <w:r w:rsidR="004B3733" w:rsidRPr="00B2769E">
        <w:t>觀測到的宇宙微波背景輻射和恆星</w:t>
      </w:r>
      <w:r w:rsidR="004F541A" w:rsidRPr="00B2769E">
        <w:t>的</w:t>
      </w:r>
      <w:r w:rsidR="00F15A53">
        <w:rPr>
          <w:rFonts w:hint="eastAsia"/>
        </w:rPr>
        <w:t>敘</w:t>
      </w:r>
      <w:r w:rsidR="004F541A" w:rsidRPr="00B2769E">
        <w:rPr>
          <w:rFonts w:hint="eastAsia"/>
        </w:rPr>
        <w:t>述</w:t>
      </w:r>
      <w:r w:rsidR="004B3733" w:rsidRPr="00B2769E">
        <w:t>，哪些正確？（應選</w:t>
      </w:r>
      <w:r w:rsidR="00263C9F" w:rsidRPr="00B2769E">
        <w:rPr>
          <w:rFonts w:hint="eastAsia"/>
        </w:rPr>
        <w:t>2</w:t>
      </w:r>
      <w:r w:rsidR="004B3733" w:rsidRPr="00B2769E">
        <w:t>項）</w:t>
      </w:r>
    </w:p>
    <w:p w:rsidR="004B3733" w:rsidRPr="00DD12E6" w:rsidRDefault="009B067E" w:rsidP="009073F4">
      <w:pPr>
        <w:pStyle w:val="AA18"/>
        <w:spacing w:line="340" w:lineRule="atLeast"/>
      </w:pPr>
      <w:r w:rsidRPr="00DD12E6">
        <w:t>(A)</w:t>
      </w:r>
      <w:r w:rsidR="004B3733" w:rsidRPr="00DD12E6">
        <w:t>宇宙微波背景輻射在宇宙中存在的時間大於恆星的年齡</w:t>
      </w:r>
    </w:p>
    <w:p w:rsidR="004B3733" w:rsidRPr="00DD12E6" w:rsidRDefault="009B067E" w:rsidP="009073F4">
      <w:pPr>
        <w:pStyle w:val="AA18"/>
        <w:spacing w:line="340" w:lineRule="atLeast"/>
      </w:pPr>
      <w:r w:rsidRPr="00DD12E6">
        <w:t>(B)</w:t>
      </w:r>
      <w:r w:rsidR="004B3733" w:rsidRPr="00DD12E6">
        <w:t>宇宙微波背景輻射的溫度，一定比恆星的表面平均溫度高</w:t>
      </w:r>
    </w:p>
    <w:p w:rsidR="004B3733" w:rsidRPr="00DD12E6" w:rsidRDefault="009B067E" w:rsidP="009073F4">
      <w:pPr>
        <w:pStyle w:val="AA18"/>
        <w:spacing w:line="340" w:lineRule="atLeast"/>
      </w:pPr>
      <w:r w:rsidRPr="00DD12E6">
        <w:t>(C)</w:t>
      </w:r>
      <w:r w:rsidR="004B3733" w:rsidRPr="00DD12E6">
        <w:t>宇宙微波背景輻射和恆星星光的光譜，都具有不連續的譜線</w:t>
      </w:r>
    </w:p>
    <w:p w:rsidR="004B3733" w:rsidRPr="00DD12E6" w:rsidRDefault="009B067E" w:rsidP="009073F4">
      <w:pPr>
        <w:pStyle w:val="AA18"/>
        <w:spacing w:line="340" w:lineRule="atLeast"/>
      </w:pPr>
      <w:r w:rsidRPr="00DD12E6">
        <w:t>(D)</w:t>
      </w:r>
      <w:r w:rsidR="004B3733" w:rsidRPr="00DD12E6">
        <w:t>宇宙微波背景輻射的平均波長，一定比恆星光譜</w:t>
      </w:r>
      <w:r w:rsidR="004B3733" w:rsidRPr="00DD12E6">
        <w:rPr>
          <w:rFonts w:hint="eastAsia"/>
        </w:rPr>
        <w:t>的</w:t>
      </w:r>
      <w:r w:rsidR="004B3733" w:rsidRPr="00DD12E6">
        <w:t>可見光波長還長</w:t>
      </w:r>
    </w:p>
    <w:p w:rsidR="004B3733" w:rsidRPr="00DD12E6" w:rsidRDefault="009B067E" w:rsidP="009073F4">
      <w:pPr>
        <w:pStyle w:val="AA18"/>
        <w:spacing w:line="340" w:lineRule="atLeast"/>
      </w:pPr>
      <w:r w:rsidRPr="00DD12E6">
        <w:t>(E)</w:t>
      </w:r>
      <w:r w:rsidR="004B3733" w:rsidRPr="00DD12E6">
        <w:t>宇宙微波背景輻射</w:t>
      </w:r>
      <w:r w:rsidR="00C3069E" w:rsidRPr="00DD12E6">
        <w:rPr>
          <w:rFonts w:hint="eastAsia"/>
        </w:rPr>
        <w:t>於空間中</w:t>
      </w:r>
      <w:r w:rsidR="007E3192" w:rsidRPr="00DD12E6">
        <w:rPr>
          <w:rFonts w:hint="eastAsia"/>
        </w:rPr>
        <w:t>垂直通過每</w:t>
      </w:r>
      <w:r w:rsidR="004B3733" w:rsidRPr="00DD12E6">
        <w:t>單位面積</w:t>
      </w:r>
      <w:r w:rsidR="00C3069E" w:rsidRPr="00DD12E6">
        <w:rPr>
          <w:rFonts w:hint="eastAsia"/>
        </w:rPr>
        <w:t>之</w:t>
      </w:r>
      <w:r w:rsidR="007E3192" w:rsidRPr="00DD12E6">
        <w:rPr>
          <w:rFonts w:hint="eastAsia"/>
        </w:rPr>
        <w:t>功率</w:t>
      </w:r>
      <w:r w:rsidR="00C3069E" w:rsidRPr="00DD12E6">
        <w:rPr>
          <w:rFonts w:hint="eastAsia"/>
        </w:rPr>
        <w:t>在</w:t>
      </w:r>
      <w:r w:rsidR="00C3069E" w:rsidRPr="00DD12E6">
        <w:t>各方向</w:t>
      </w:r>
      <w:r w:rsidR="00C3069E" w:rsidRPr="00DD12E6">
        <w:rPr>
          <w:rFonts w:hint="eastAsia"/>
        </w:rPr>
        <w:t>的</w:t>
      </w:r>
      <w:r w:rsidR="004B3733" w:rsidRPr="00DD12E6">
        <w:t>分布，比恆星星光</w:t>
      </w:r>
      <w:r w:rsidR="007E3192" w:rsidRPr="00DD12E6">
        <w:rPr>
          <w:rFonts w:hint="eastAsia"/>
        </w:rPr>
        <w:t>更為</w:t>
      </w:r>
      <w:r w:rsidR="004B3733" w:rsidRPr="00DD12E6">
        <w:t>不均勻</w:t>
      </w:r>
    </w:p>
    <w:p w:rsidR="004B3733" w:rsidRPr="00B2769E" w:rsidRDefault="002843FF" w:rsidP="00893B62">
      <w:pPr>
        <w:pStyle w:val="TIT10369120"/>
        <w:spacing w:before="60" w:line="330" w:lineRule="atLeast"/>
      </w:pPr>
      <w:r w:rsidRPr="00B2769E">
        <w:t>3</w:t>
      </w:r>
      <w:r w:rsidR="001155D6">
        <w:t>2</w:t>
      </w:r>
      <w:r w:rsidR="002244E1" w:rsidRPr="00B2769E">
        <w:t>.</w:t>
      </w:r>
      <w:r w:rsidR="00263C9F" w:rsidRPr="00B2769E">
        <w:tab/>
      </w:r>
      <w:r w:rsidR="004B3733" w:rsidRPr="00B2769E">
        <w:t>拉塞福以</w:t>
      </w:r>
      <w:r w:rsidR="0071752E" w:rsidRPr="0071752E">
        <w:rPr>
          <w:position w:val="-6"/>
        </w:rPr>
        <w:object w:dxaOrig="220" w:dyaOrig="220">
          <v:shape id="_x0000_i1075" type="#_x0000_t75" style="width:11pt;height:11pt" o:ole="">
            <v:imagedata r:id="rId98" o:title=""/>
          </v:shape>
          <o:OLEObject Type="Embed" ProgID="Equation.DSMT4" ShapeID="_x0000_i1075" DrawAspect="Content" ObjectID="_1574359977" r:id="rId99"/>
        </w:object>
      </w:r>
      <w:r w:rsidR="004B3733" w:rsidRPr="00B2769E">
        <w:t>粒子</w:t>
      </w:r>
      <w:r w:rsidR="004C31DC" w:rsidRPr="00B2769E">
        <w:t>撞擊金</w:t>
      </w:r>
      <w:r w:rsidR="00847F34" w:rsidRPr="00B2769E">
        <w:t>箔</w:t>
      </w:r>
      <w:r w:rsidR="004C31DC" w:rsidRPr="00B2769E">
        <w:t>，發現偶爾會有大角度的散射，因而提出電子繞原子核運</w:t>
      </w:r>
      <w:r w:rsidR="004C31DC" w:rsidRPr="00B2769E">
        <w:rPr>
          <w:rFonts w:hint="eastAsia"/>
        </w:rPr>
        <w:t>行</w:t>
      </w:r>
      <w:r w:rsidR="004C31DC" w:rsidRPr="00B2769E">
        <w:t>，正如行星繞行太陽。下列</w:t>
      </w:r>
      <w:r w:rsidR="004B3733" w:rsidRPr="00B2769E">
        <w:t>關於拉塞福實驗與其原子模型的敘述，哪些正確？</w:t>
      </w:r>
      <w:r w:rsidR="00053EDD" w:rsidRPr="00B2769E">
        <w:rPr>
          <w:rFonts w:hint="eastAsia"/>
        </w:rPr>
        <w:t>（</w:t>
      </w:r>
      <w:r w:rsidR="00053EDD" w:rsidRPr="00B2769E">
        <w:t>應選</w:t>
      </w:r>
      <w:r w:rsidR="00053EDD" w:rsidRPr="00B2769E">
        <w:t>2</w:t>
      </w:r>
      <w:r w:rsidR="00053EDD" w:rsidRPr="00B2769E">
        <w:t>項</w:t>
      </w:r>
      <w:r w:rsidR="00053EDD" w:rsidRPr="00B2769E">
        <w:rPr>
          <w:rFonts w:hint="eastAsia"/>
        </w:rPr>
        <w:t>）</w:t>
      </w:r>
    </w:p>
    <w:p w:rsidR="004B3733" w:rsidRPr="00DD12E6" w:rsidRDefault="009B067E" w:rsidP="006440B7">
      <w:pPr>
        <w:pStyle w:val="AA18"/>
        <w:spacing w:line="330" w:lineRule="atLeast"/>
      </w:pPr>
      <w:r w:rsidRPr="00DD12E6">
        <w:t>(A)</w:t>
      </w:r>
      <w:r w:rsidR="0071752E" w:rsidRPr="0071752E">
        <w:rPr>
          <w:position w:val="-6"/>
        </w:rPr>
        <w:object w:dxaOrig="220" w:dyaOrig="220">
          <v:shape id="_x0000_i1076" type="#_x0000_t75" style="width:11pt;height:11pt" o:ole="">
            <v:imagedata r:id="rId100" o:title=""/>
          </v:shape>
          <o:OLEObject Type="Embed" ProgID="Equation.DSMT4" ShapeID="_x0000_i1076" DrawAspect="Content" ObjectID="_1574359978" r:id="rId101"/>
        </w:object>
      </w:r>
      <w:r w:rsidR="00FB4989" w:rsidRPr="00DD12E6">
        <w:t>粒子與原子</w:t>
      </w:r>
      <w:r w:rsidR="00FB4989" w:rsidRPr="00DD12E6">
        <w:rPr>
          <w:rFonts w:hint="eastAsia"/>
        </w:rPr>
        <w:t>的電子間沒有靜電力</w:t>
      </w:r>
    </w:p>
    <w:p w:rsidR="004B3733" w:rsidRPr="00DD12E6" w:rsidRDefault="004B3733" w:rsidP="006440B7">
      <w:pPr>
        <w:pStyle w:val="AA18"/>
        <w:spacing w:line="330" w:lineRule="atLeast"/>
      </w:pPr>
      <w:r w:rsidRPr="00DD12E6">
        <w:t>(B)</w:t>
      </w:r>
      <w:r w:rsidR="0071752E" w:rsidRPr="0071752E">
        <w:rPr>
          <w:position w:val="-6"/>
        </w:rPr>
        <w:object w:dxaOrig="220" w:dyaOrig="220">
          <v:shape id="_x0000_i1077" type="#_x0000_t75" style="width:11pt;height:11pt" o:ole="">
            <v:imagedata r:id="rId102" o:title=""/>
          </v:shape>
          <o:OLEObject Type="Embed" ProgID="Equation.DSMT4" ShapeID="_x0000_i1077" DrawAspect="Content" ObjectID="_1574359979" r:id="rId103"/>
        </w:object>
      </w:r>
      <w:r w:rsidRPr="00DD12E6">
        <w:t>粒子與原子核間的靜電力為吸引力</w:t>
      </w:r>
    </w:p>
    <w:p w:rsidR="004B3733" w:rsidRPr="00DD12E6" w:rsidRDefault="009B067E" w:rsidP="006440B7">
      <w:pPr>
        <w:pStyle w:val="AA18"/>
        <w:spacing w:line="330" w:lineRule="atLeast"/>
      </w:pPr>
      <w:r w:rsidRPr="00DD12E6">
        <w:t>(C)</w:t>
      </w:r>
      <w:r w:rsidR="004B3733" w:rsidRPr="00DD12E6">
        <w:t>原</w:t>
      </w:r>
      <w:r w:rsidR="00FB4989" w:rsidRPr="00DD12E6">
        <w:t>子中的電子若損失能量，</w:t>
      </w:r>
      <w:r w:rsidR="00FB4989" w:rsidRPr="00DD12E6">
        <w:rPr>
          <w:rFonts w:hint="eastAsia"/>
        </w:rPr>
        <w:t>可</w:t>
      </w:r>
      <w:r w:rsidR="004B3733" w:rsidRPr="00DD12E6">
        <w:t>使電子</w:t>
      </w:r>
      <w:r w:rsidR="004B3733" w:rsidRPr="00DD12E6">
        <w:rPr>
          <w:rFonts w:hint="eastAsia"/>
        </w:rPr>
        <w:t>更</w:t>
      </w:r>
      <w:r w:rsidR="004B3733" w:rsidRPr="00DD12E6">
        <w:t>接近原子核</w:t>
      </w:r>
    </w:p>
    <w:p w:rsidR="004B3733" w:rsidRPr="00DD12E6" w:rsidRDefault="004B3733" w:rsidP="006440B7">
      <w:pPr>
        <w:pStyle w:val="AA18"/>
        <w:spacing w:line="330" w:lineRule="atLeast"/>
      </w:pPr>
      <w:r w:rsidRPr="00DD12E6">
        <w:t>(D)</w:t>
      </w:r>
      <w:r w:rsidR="0071752E" w:rsidRPr="0071752E">
        <w:rPr>
          <w:position w:val="-6"/>
        </w:rPr>
        <w:object w:dxaOrig="220" w:dyaOrig="220">
          <v:shape id="_x0000_i1078" type="#_x0000_t75" style="width:11pt;height:11pt" o:ole="">
            <v:imagedata r:id="rId104" o:title=""/>
          </v:shape>
          <o:OLEObject Type="Embed" ProgID="Equation.DSMT4" ShapeID="_x0000_i1078" DrawAspect="Content" ObjectID="_1574359980" r:id="rId105"/>
        </w:object>
      </w:r>
      <w:r w:rsidRPr="00DD12E6">
        <w:t>粒子偶爾會有大角度的散射，主要是因為與多個電子發生碰撞</w:t>
      </w:r>
    </w:p>
    <w:p w:rsidR="005A017E" w:rsidRPr="00DD12E6" w:rsidRDefault="004B3733" w:rsidP="006440B7">
      <w:pPr>
        <w:pStyle w:val="AA18"/>
        <w:spacing w:line="330" w:lineRule="atLeast"/>
      </w:pPr>
      <w:r w:rsidRPr="00DD12E6">
        <w:t>(E)</w:t>
      </w:r>
      <w:r w:rsidR="0071752E" w:rsidRPr="006440B7">
        <w:rPr>
          <w:spacing w:val="18"/>
          <w:position w:val="-6"/>
        </w:rPr>
        <w:object w:dxaOrig="220" w:dyaOrig="220">
          <v:shape id="_x0000_i1079" type="#_x0000_t75" style="width:11pt;height:11pt" o:ole="">
            <v:imagedata r:id="rId106" o:title=""/>
          </v:shape>
          <o:OLEObject Type="Embed" ProgID="Equation.DSMT4" ShapeID="_x0000_i1079" DrawAspect="Content" ObjectID="_1574359981" r:id="rId107"/>
        </w:object>
      </w:r>
      <w:r w:rsidRPr="006440B7">
        <w:rPr>
          <w:spacing w:val="18"/>
        </w:rPr>
        <w:t>粒子偶爾會有大角度的散射，主要是因為原子的正電荷集中於極小的原子核</w:t>
      </w:r>
    </w:p>
    <w:p w:rsidR="00A1533A" w:rsidRPr="00B33374" w:rsidRDefault="00A1533A" w:rsidP="00893B62">
      <w:pPr>
        <w:pStyle w:val="TIT103691201"/>
        <w:spacing w:before="60" w:line="330" w:lineRule="atLeast"/>
      </w:pPr>
      <w:r>
        <w:t>3</w:t>
      </w:r>
      <w:r w:rsidR="001155D6">
        <w:t>3</w:t>
      </w:r>
      <w:r w:rsidRPr="00B33374">
        <w:t>.</w:t>
      </w:r>
      <w:r w:rsidRPr="00B33374">
        <w:tab/>
        <w:t>2009</w:t>
      </w:r>
      <w:r w:rsidRPr="00B33374">
        <w:t>年八八</w:t>
      </w:r>
      <w:r>
        <w:rPr>
          <w:rFonts w:hint="eastAsia"/>
        </w:rPr>
        <w:t>風</w:t>
      </w:r>
      <w:r w:rsidRPr="00B33374">
        <w:t>災造成臺灣多處山區發生山崩和土石流，</w:t>
      </w:r>
      <w:r>
        <w:rPr>
          <w:rFonts w:hint="eastAsia"/>
        </w:rPr>
        <w:t>引起</w:t>
      </w:r>
      <w:r w:rsidRPr="00B33374">
        <w:t>我們對土石流災害的重視。以下對土石流的描述</w:t>
      </w:r>
      <w:r w:rsidRPr="00B33374">
        <w:rPr>
          <w:rFonts w:hint="eastAsia"/>
        </w:rPr>
        <w:t>，</w:t>
      </w:r>
      <w:r>
        <w:rPr>
          <w:rFonts w:hint="eastAsia"/>
        </w:rPr>
        <w:t>哪些正確</w:t>
      </w:r>
      <w:r w:rsidRPr="00B33374">
        <w:t>？</w:t>
      </w:r>
      <w:r>
        <w:rPr>
          <w:rFonts w:hint="eastAsia"/>
        </w:rPr>
        <w:t>（應選</w:t>
      </w:r>
      <w:r>
        <w:rPr>
          <w:rFonts w:hint="eastAsia"/>
        </w:rPr>
        <w:t>2</w:t>
      </w:r>
      <w:r>
        <w:rPr>
          <w:rFonts w:hint="eastAsia"/>
        </w:rPr>
        <w:t>項）</w:t>
      </w:r>
    </w:p>
    <w:p w:rsidR="00A1533A" w:rsidRPr="004E4D01" w:rsidRDefault="00A1533A" w:rsidP="006440B7">
      <w:pPr>
        <w:pStyle w:val="AA0"/>
        <w:spacing w:line="330" w:lineRule="atLeast"/>
      </w:pPr>
      <w:r w:rsidRPr="004E4D01">
        <w:t>(A)</w:t>
      </w:r>
      <w:r w:rsidRPr="004E4D01">
        <w:t>土石流是指泥砂及礫石等和水混合後，受重力作用向低處流的自然現象</w:t>
      </w:r>
      <w:r>
        <w:rPr>
          <w:rFonts w:hint="eastAsia"/>
        </w:rPr>
        <w:t>，是一種搬運力強的內營力</w:t>
      </w:r>
    </w:p>
    <w:p w:rsidR="00A1533A" w:rsidRPr="004E4D01" w:rsidRDefault="00A1533A" w:rsidP="006440B7">
      <w:pPr>
        <w:pStyle w:val="AA0"/>
        <w:spacing w:line="330" w:lineRule="atLeast"/>
      </w:pPr>
      <w:r w:rsidRPr="004E4D01">
        <w:t>(B)</w:t>
      </w:r>
      <w:r w:rsidRPr="004E4D01">
        <w:t>山崩發生時，一定伴隨土石流</w:t>
      </w:r>
    </w:p>
    <w:p w:rsidR="00A1533A" w:rsidRPr="004E4D01" w:rsidRDefault="00A1533A" w:rsidP="006440B7">
      <w:pPr>
        <w:pStyle w:val="AA0"/>
        <w:spacing w:line="330" w:lineRule="atLeast"/>
      </w:pPr>
      <w:r w:rsidRPr="004E4D01">
        <w:t>(C)</w:t>
      </w:r>
      <w:r w:rsidRPr="004E4D01">
        <w:t>土石流的流動速度可以達到每秒數公尺</w:t>
      </w:r>
      <w:r>
        <w:rPr>
          <w:rFonts w:hint="eastAsia"/>
        </w:rPr>
        <w:t>，所以流動過程中不會有</w:t>
      </w:r>
      <w:r w:rsidRPr="002B7818">
        <w:rPr>
          <w:rFonts w:hint="eastAsia"/>
          <w:color w:val="000000" w:themeColor="text1"/>
        </w:rPr>
        <w:t>沉</w:t>
      </w:r>
      <w:r>
        <w:rPr>
          <w:rFonts w:hint="eastAsia"/>
        </w:rPr>
        <w:t>積作用</w:t>
      </w:r>
    </w:p>
    <w:p w:rsidR="00A1533A" w:rsidRPr="004E4D01" w:rsidRDefault="00A1533A" w:rsidP="006440B7">
      <w:pPr>
        <w:pStyle w:val="AA0"/>
        <w:spacing w:line="330" w:lineRule="atLeast"/>
      </w:pPr>
      <w:r w:rsidRPr="004E4D01">
        <w:t>(D)</w:t>
      </w:r>
      <w:r w:rsidRPr="004E4D01">
        <w:t>陡峭的山谷谷口沖積扇</w:t>
      </w:r>
      <w:r>
        <w:rPr>
          <w:rFonts w:hint="eastAsia"/>
        </w:rPr>
        <w:t>，再發生土石流的機率高，不適</w:t>
      </w:r>
      <w:r w:rsidR="00A36888">
        <w:rPr>
          <w:rFonts w:hint="eastAsia"/>
        </w:rPr>
        <w:t>於</w:t>
      </w:r>
      <w:r>
        <w:rPr>
          <w:rFonts w:hint="eastAsia"/>
        </w:rPr>
        <w:t>定居</w:t>
      </w:r>
    </w:p>
    <w:p w:rsidR="00A1533A" w:rsidRPr="004E4D01" w:rsidRDefault="00A1533A" w:rsidP="006440B7">
      <w:pPr>
        <w:pStyle w:val="AA0"/>
        <w:spacing w:line="330" w:lineRule="atLeast"/>
      </w:pPr>
      <w:r w:rsidRPr="004E4D01">
        <w:t>(E)</w:t>
      </w:r>
      <w:r w:rsidRPr="004E4D01">
        <w:t>土石流的流速快並具突發性，易造成嚴重災情</w:t>
      </w:r>
    </w:p>
    <w:p w:rsidR="00C3765E" w:rsidRPr="00B2769E" w:rsidRDefault="00C3765E" w:rsidP="00893B62">
      <w:pPr>
        <w:pStyle w:val="TIT103691201"/>
        <w:spacing w:before="60" w:line="330" w:lineRule="atLeast"/>
      </w:pPr>
      <w:r w:rsidRPr="00B2769E">
        <w:t>3</w:t>
      </w:r>
      <w:r w:rsidRPr="00B2769E">
        <w:rPr>
          <w:rFonts w:hint="eastAsia"/>
        </w:rPr>
        <w:t>4</w:t>
      </w:r>
      <w:r w:rsidRPr="00B2769E">
        <w:t>.</w:t>
      </w:r>
      <w:r w:rsidR="00A862DD" w:rsidRPr="00B2769E">
        <w:tab/>
      </w:r>
      <w:r w:rsidRPr="00B2769E">
        <w:t>地球的固體結構中，最外部的地殼可區分為大陸地殼與海洋地殼。下列有關大陸地殼與海洋地殼的敘述</w:t>
      </w:r>
      <w:r w:rsidRPr="00B2769E">
        <w:rPr>
          <w:rFonts w:hint="eastAsia"/>
        </w:rPr>
        <w:t>，</w:t>
      </w:r>
      <w:r w:rsidRPr="00B2769E">
        <w:t>哪些正確？</w:t>
      </w:r>
      <w:r w:rsidR="00A862DD" w:rsidRPr="00B2769E">
        <w:rPr>
          <w:rFonts w:hint="eastAsia"/>
        </w:rPr>
        <w:t>（</w:t>
      </w:r>
      <w:r w:rsidRPr="00B2769E">
        <w:t>應選</w:t>
      </w:r>
      <w:r w:rsidRPr="00B2769E">
        <w:t>2</w:t>
      </w:r>
      <w:r w:rsidRPr="00B2769E">
        <w:t>項</w:t>
      </w:r>
      <w:r w:rsidR="00A862DD" w:rsidRPr="00B2769E">
        <w:rPr>
          <w:rFonts w:hint="eastAsia"/>
        </w:rPr>
        <w:t>）</w:t>
      </w:r>
    </w:p>
    <w:p w:rsidR="00C3765E" w:rsidRPr="00DD12E6" w:rsidRDefault="00C3765E" w:rsidP="006440B7">
      <w:pPr>
        <w:pStyle w:val="AA0"/>
        <w:spacing w:line="330" w:lineRule="atLeast"/>
      </w:pPr>
      <w:r w:rsidRPr="00DD12E6">
        <w:t>(A)</w:t>
      </w:r>
      <w:r w:rsidRPr="00DD12E6">
        <w:t>一般而言，大陸地殼的厚度較海洋地殼為厚</w:t>
      </w:r>
    </w:p>
    <w:p w:rsidR="00C3765E" w:rsidRPr="00DD12E6" w:rsidRDefault="00C3765E" w:rsidP="006440B7">
      <w:pPr>
        <w:pStyle w:val="AA0"/>
        <w:spacing w:line="330" w:lineRule="atLeast"/>
      </w:pPr>
      <w:r w:rsidRPr="00DD12E6">
        <w:t>(B)</w:t>
      </w:r>
      <w:r w:rsidRPr="00DD12E6">
        <w:t>大陸地殼的密度較海洋地殼小</w:t>
      </w:r>
    </w:p>
    <w:p w:rsidR="00C3765E" w:rsidRPr="00DD12E6" w:rsidRDefault="00C3765E" w:rsidP="006440B7">
      <w:pPr>
        <w:pStyle w:val="AA0"/>
        <w:spacing w:line="330" w:lineRule="atLeast"/>
      </w:pPr>
      <w:r w:rsidRPr="00DD12E6">
        <w:t>(C)</w:t>
      </w:r>
      <w:r w:rsidRPr="00DD12E6">
        <w:t>大陸地殼主要為矽鎂質岩石，而海洋地殼則以矽鋁質為主</w:t>
      </w:r>
    </w:p>
    <w:p w:rsidR="00C3765E" w:rsidRPr="00DD12E6" w:rsidRDefault="00C3765E" w:rsidP="006440B7">
      <w:pPr>
        <w:pStyle w:val="AA0"/>
        <w:spacing w:line="330" w:lineRule="atLeast"/>
      </w:pPr>
      <w:r w:rsidRPr="00DD12E6">
        <w:t>(D)</w:t>
      </w:r>
      <w:r w:rsidRPr="00DD12E6">
        <w:t>目前發現最老的海洋地殼為</w:t>
      </w:r>
      <w:r w:rsidRPr="00DD12E6">
        <w:t>40</w:t>
      </w:r>
      <w:r w:rsidRPr="00DD12E6">
        <w:t>億年</w:t>
      </w:r>
    </w:p>
    <w:p w:rsidR="00C3765E" w:rsidRPr="00DD12E6" w:rsidRDefault="00C3765E" w:rsidP="006440B7">
      <w:pPr>
        <w:pStyle w:val="AA0"/>
        <w:spacing w:line="330" w:lineRule="atLeast"/>
      </w:pPr>
      <w:r w:rsidRPr="00DD12E6">
        <w:t>(E)</w:t>
      </w:r>
      <w:r w:rsidRPr="00DD12E6">
        <w:rPr>
          <w:rFonts w:hint="eastAsia"/>
        </w:rPr>
        <w:t>海洋地殼</w:t>
      </w:r>
      <w:r w:rsidRPr="00DD12E6">
        <w:t>主要</w:t>
      </w:r>
      <w:r w:rsidRPr="00DD12E6">
        <w:rPr>
          <w:rFonts w:hint="eastAsia"/>
        </w:rPr>
        <w:t>為</w:t>
      </w:r>
      <w:r w:rsidR="00AC4D47">
        <w:rPr>
          <w:rFonts w:hint="eastAsia"/>
        </w:rPr>
        <w:t>沉</w:t>
      </w:r>
      <w:r w:rsidRPr="00DD12E6">
        <w:rPr>
          <w:rFonts w:hint="eastAsia"/>
        </w:rPr>
        <w:t>積</w:t>
      </w:r>
      <w:r w:rsidRPr="00DD12E6">
        <w:t>岩</w:t>
      </w:r>
      <w:r w:rsidRPr="00DD12E6">
        <w:rPr>
          <w:rFonts w:hint="eastAsia"/>
        </w:rPr>
        <w:t>層</w:t>
      </w:r>
    </w:p>
    <w:p w:rsidR="0038005F" w:rsidRPr="00B2769E" w:rsidRDefault="00E771BC" w:rsidP="00893B62">
      <w:pPr>
        <w:pStyle w:val="TIT103691201"/>
        <w:spacing w:before="60" w:line="330" w:lineRule="atLeast"/>
      </w:pPr>
      <w:r w:rsidRPr="00B2769E">
        <w:t>3</w:t>
      </w:r>
      <w:r w:rsidRPr="00B2769E">
        <w:rPr>
          <w:rFonts w:hint="eastAsia"/>
        </w:rPr>
        <w:t>5</w:t>
      </w:r>
      <w:r w:rsidR="000A6662" w:rsidRPr="00B2769E">
        <w:t>.</w:t>
      </w:r>
      <w:r w:rsidR="00A862DD" w:rsidRPr="00B2769E">
        <w:tab/>
      </w:r>
      <w:r w:rsidR="0038005F" w:rsidRPr="00B2769E">
        <w:t>海洋與大氣</w:t>
      </w:r>
      <w:r w:rsidR="00243F2C">
        <w:rPr>
          <w:rFonts w:hint="eastAsia"/>
        </w:rPr>
        <w:t>間會有動量及能量相互轉移</w:t>
      </w:r>
      <w:r w:rsidR="0038005F" w:rsidRPr="00B2769E">
        <w:t>的交互作用</w:t>
      </w:r>
      <w:r w:rsidR="00243F2C">
        <w:rPr>
          <w:rFonts w:hint="eastAsia"/>
        </w:rPr>
        <w:t>，</w:t>
      </w:r>
      <w:r w:rsidR="006053B3">
        <w:t>對於氣候變遷、颱風發展等不同尺度現象均非常重要</w:t>
      </w:r>
      <w:r w:rsidR="0038005F" w:rsidRPr="00B2769E">
        <w:t>。下列哪些海</w:t>
      </w:r>
      <w:r w:rsidR="006053B3">
        <w:rPr>
          <w:rFonts w:hint="eastAsia"/>
        </w:rPr>
        <w:t>洋的現象和海洋與大氣間的交互作用有關</w:t>
      </w:r>
      <w:r w:rsidR="0038005F" w:rsidRPr="00B2769E">
        <w:t>？</w:t>
      </w:r>
      <w:r w:rsidR="00A862DD" w:rsidRPr="00B2769E">
        <w:rPr>
          <w:rFonts w:hint="eastAsia"/>
        </w:rPr>
        <w:t>（</w:t>
      </w:r>
      <w:r w:rsidR="0038005F" w:rsidRPr="00B2769E">
        <w:t>應選</w:t>
      </w:r>
      <w:r w:rsidR="006053B3">
        <w:rPr>
          <w:rFonts w:hint="eastAsia"/>
        </w:rPr>
        <w:t>3</w:t>
      </w:r>
      <w:r w:rsidR="0038005F" w:rsidRPr="00B2769E">
        <w:t>項</w:t>
      </w:r>
      <w:r w:rsidR="00A862DD" w:rsidRPr="00B2769E">
        <w:rPr>
          <w:rFonts w:hint="eastAsia"/>
        </w:rPr>
        <w:t>）</w:t>
      </w:r>
    </w:p>
    <w:p w:rsidR="00FE33E3" w:rsidRDefault="0038005F" w:rsidP="00893B62">
      <w:pPr>
        <w:pStyle w:val="ABC0"/>
        <w:spacing w:before="60" w:line="330" w:lineRule="atLeast"/>
      </w:pPr>
      <w:r w:rsidRPr="00A24413">
        <w:t>(A)</w:t>
      </w:r>
      <w:r w:rsidR="006053B3">
        <w:rPr>
          <w:rFonts w:hint="eastAsia"/>
        </w:rPr>
        <w:t>大洋的表面環流</w:t>
      </w:r>
      <w:r w:rsidR="00A862DD" w:rsidRPr="00A24413">
        <w:tab/>
      </w:r>
      <w:r w:rsidRPr="00A24413">
        <w:t>(B)</w:t>
      </w:r>
      <w:r w:rsidRPr="00A24413">
        <w:t>波浪</w:t>
      </w:r>
      <w:r w:rsidR="00A862DD" w:rsidRPr="00A24413">
        <w:tab/>
      </w:r>
      <w:r w:rsidRPr="00A24413">
        <w:t>(C)</w:t>
      </w:r>
      <w:r w:rsidRPr="00A24413">
        <w:t>潮汐</w:t>
      </w:r>
    </w:p>
    <w:p w:rsidR="0038005F" w:rsidRPr="00A24413" w:rsidRDefault="0038005F" w:rsidP="00893B62">
      <w:pPr>
        <w:pStyle w:val="ABC0"/>
        <w:spacing w:before="60" w:line="330" w:lineRule="atLeast"/>
      </w:pPr>
      <w:r w:rsidRPr="00A24413">
        <w:t>(D)</w:t>
      </w:r>
      <w:r w:rsidR="006053B3">
        <w:rPr>
          <w:rFonts w:hint="eastAsia"/>
        </w:rPr>
        <w:t>聖嬰現象</w:t>
      </w:r>
      <w:r w:rsidR="00A862DD" w:rsidRPr="00A24413">
        <w:tab/>
      </w:r>
      <w:r w:rsidRPr="00A24413">
        <w:t>(E)</w:t>
      </w:r>
      <w:r w:rsidRPr="00A24413">
        <w:t>海嘯</w:t>
      </w:r>
    </w:p>
    <w:p w:rsidR="00C35C57" w:rsidRPr="00B2769E" w:rsidRDefault="00C35C57" w:rsidP="00893B62">
      <w:pPr>
        <w:pStyle w:val="TIT103691201"/>
        <w:spacing w:before="60" w:line="330" w:lineRule="atLeast"/>
      </w:pPr>
      <w:r w:rsidRPr="00B2769E">
        <w:t>3</w:t>
      </w:r>
      <w:r w:rsidRPr="00B2769E">
        <w:rPr>
          <w:rFonts w:hint="eastAsia"/>
        </w:rPr>
        <w:t>6</w:t>
      </w:r>
      <w:r w:rsidRPr="00B2769E">
        <w:t>.</w:t>
      </w:r>
      <w:r w:rsidR="00A862DD" w:rsidRPr="00B2769E">
        <w:tab/>
      </w:r>
      <w:r w:rsidR="00A04CE5" w:rsidRPr="00B2769E">
        <w:t>數值天氣</w:t>
      </w:r>
      <w:r w:rsidRPr="00B2769E">
        <w:t>預報是利用</w:t>
      </w:r>
      <w:r w:rsidR="006053B3">
        <w:rPr>
          <w:rFonts w:hint="eastAsia"/>
        </w:rPr>
        <w:t>氣象儀器</w:t>
      </w:r>
      <w:r w:rsidRPr="00B2769E">
        <w:t>觀測大氣的各種資料，輸入電腦</w:t>
      </w:r>
      <w:r w:rsidR="006B69BD" w:rsidRPr="00B2769E">
        <w:rPr>
          <w:rFonts w:hint="eastAsia"/>
        </w:rPr>
        <w:t>結合大氣模式</w:t>
      </w:r>
      <w:r w:rsidR="006053B3">
        <w:rPr>
          <w:rFonts w:hint="eastAsia"/>
        </w:rPr>
        <w:t>（用來計算氣象學方程式的電腦程式）</w:t>
      </w:r>
      <w:r w:rsidRPr="00B2769E">
        <w:t>進行運算，</w:t>
      </w:r>
      <w:r w:rsidR="006053B3">
        <w:rPr>
          <w:rFonts w:hint="eastAsia"/>
        </w:rPr>
        <w:t>用以</w:t>
      </w:r>
      <w:r w:rsidR="006B69BD" w:rsidRPr="00B2769E">
        <w:rPr>
          <w:rFonts w:hint="eastAsia"/>
        </w:rPr>
        <w:t>預測</w:t>
      </w:r>
      <w:r w:rsidR="00A04CE5" w:rsidRPr="00B2769E">
        <w:rPr>
          <w:rFonts w:hint="eastAsia"/>
        </w:rPr>
        <w:t>未來天氣狀態。</w:t>
      </w:r>
      <w:r w:rsidRPr="00B2769E">
        <w:t>影響天氣的因</w:t>
      </w:r>
      <w:r w:rsidR="006053B3">
        <w:rPr>
          <w:rFonts w:hint="eastAsia"/>
        </w:rPr>
        <w:t>素</w:t>
      </w:r>
      <w:r w:rsidRPr="00B2769E">
        <w:t>非常多，</w:t>
      </w:r>
      <w:r w:rsidR="00525CA0">
        <w:rPr>
          <w:rFonts w:hint="eastAsia"/>
        </w:rPr>
        <w:t>再加上</w:t>
      </w:r>
      <w:r w:rsidRPr="00B2769E">
        <w:t>計算精度的問題、科學理論不足的問題、觀測誤差的問題</w:t>
      </w:r>
      <w:r w:rsidR="00525CA0">
        <w:rPr>
          <w:rFonts w:hint="eastAsia"/>
        </w:rPr>
        <w:t>，</w:t>
      </w:r>
      <w:r w:rsidR="009E74B9">
        <w:rPr>
          <w:rFonts w:hint="eastAsia"/>
        </w:rPr>
        <w:t>導致電腦運算非常複雜，產生許多無可避免的誤差。</w:t>
      </w:r>
      <w:r w:rsidRPr="00B2769E">
        <w:t>以目前的科技，很難</w:t>
      </w:r>
      <w:r w:rsidR="00525CA0">
        <w:rPr>
          <w:rFonts w:hint="eastAsia"/>
        </w:rPr>
        <w:t>精確</w:t>
      </w:r>
      <w:r w:rsidRPr="00B2769E">
        <w:t>預知颱風的動向、強度、雨量等，因此先進國家的氣象單位都會以</w:t>
      </w:r>
      <w:r w:rsidR="009E74B9">
        <w:rPr>
          <w:rFonts w:ascii="標楷體" w:eastAsia="標楷體" w:hAnsi="標楷體" w:hint="eastAsia"/>
        </w:rPr>
        <w:t>「</w:t>
      </w:r>
      <w:r w:rsidRPr="00B2769E">
        <w:t>機率預報</w:t>
      </w:r>
      <w:r w:rsidR="009E74B9">
        <w:rPr>
          <w:rFonts w:ascii="標楷體" w:eastAsia="標楷體" w:hAnsi="標楷體" w:hint="eastAsia"/>
        </w:rPr>
        <w:t>」</w:t>
      </w:r>
      <w:r w:rsidRPr="00B2769E">
        <w:t>的方式預報颱風路徑</w:t>
      </w:r>
      <w:r w:rsidRPr="00B2769E">
        <w:rPr>
          <w:rFonts w:hint="eastAsia"/>
        </w:rPr>
        <w:t>，</w:t>
      </w:r>
      <w:r w:rsidRPr="00B2769E">
        <w:t>而且不只颱風，平常的降雨也以機率預報為主。</w:t>
      </w:r>
    </w:p>
    <w:p w:rsidR="00C35C57" w:rsidRPr="0022771C" w:rsidRDefault="001876B1" w:rsidP="00893B62">
      <w:pPr>
        <w:pStyle w:val="TIT103691201"/>
        <w:spacing w:before="60" w:line="330" w:lineRule="atLeast"/>
        <w:ind w:firstLine="0"/>
        <w:rPr>
          <w:rFonts w:cs="Times New Roman"/>
          <w:szCs w:val="22"/>
        </w:rPr>
      </w:pPr>
      <w:r w:rsidRPr="0022771C">
        <w:rPr>
          <w:rFonts w:cs="Times New Roman"/>
          <w:szCs w:val="22"/>
        </w:rPr>
        <w:t>根據</w:t>
      </w:r>
      <w:r w:rsidRPr="0022771C">
        <w:rPr>
          <w:rFonts w:cs="Times New Roman" w:hint="eastAsia"/>
          <w:szCs w:val="22"/>
        </w:rPr>
        <w:t>以上</w:t>
      </w:r>
      <w:r w:rsidRPr="0022771C">
        <w:rPr>
          <w:rFonts w:cs="Times New Roman"/>
          <w:szCs w:val="22"/>
        </w:rPr>
        <w:t>敘述，造成</w:t>
      </w:r>
      <w:r w:rsidR="009E74B9">
        <w:rPr>
          <w:rFonts w:ascii="標楷體" w:eastAsia="標楷體" w:hAnsi="標楷體" w:hint="eastAsia"/>
        </w:rPr>
        <w:t>「</w:t>
      </w:r>
      <w:r w:rsidRPr="0022771C">
        <w:rPr>
          <w:rFonts w:cs="Times New Roman" w:hint="eastAsia"/>
          <w:szCs w:val="22"/>
        </w:rPr>
        <w:t>數值天氣預報</w:t>
      </w:r>
      <w:r w:rsidR="009E74B9">
        <w:rPr>
          <w:rFonts w:ascii="標楷體" w:eastAsia="標楷體" w:hAnsi="標楷體" w:hint="eastAsia"/>
        </w:rPr>
        <w:t>」</w:t>
      </w:r>
      <w:r w:rsidRPr="0022771C">
        <w:rPr>
          <w:rFonts w:cs="Times New Roman" w:hint="eastAsia"/>
          <w:szCs w:val="22"/>
        </w:rPr>
        <w:t>預報不確</w:t>
      </w:r>
      <w:r w:rsidRPr="0022771C">
        <w:rPr>
          <w:rFonts w:cs="Times New Roman"/>
          <w:szCs w:val="22"/>
        </w:rPr>
        <w:t>定性的可能來源有下列哪些因素？（應選</w:t>
      </w:r>
      <w:r w:rsidRPr="0022771C">
        <w:rPr>
          <w:rFonts w:cs="Times New Roman"/>
          <w:szCs w:val="22"/>
        </w:rPr>
        <w:t>3</w:t>
      </w:r>
      <w:r w:rsidRPr="0022771C">
        <w:rPr>
          <w:rFonts w:cs="Times New Roman"/>
          <w:szCs w:val="22"/>
        </w:rPr>
        <w:t>項</w:t>
      </w:r>
      <w:r w:rsidRPr="0022771C">
        <w:rPr>
          <w:rFonts w:cs="Times New Roman" w:hint="eastAsia"/>
          <w:szCs w:val="22"/>
        </w:rPr>
        <w:t>）</w:t>
      </w:r>
    </w:p>
    <w:p w:rsidR="00C35C57" w:rsidRPr="00DD12E6" w:rsidRDefault="00C35C57" w:rsidP="006440B7">
      <w:pPr>
        <w:pStyle w:val="AA0"/>
        <w:spacing w:line="330" w:lineRule="atLeast"/>
      </w:pPr>
      <w:r w:rsidRPr="00DD12E6">
        <w:t>(A)</w:t>
      </w:r>
      <w:r w:rsidRPr="00DD12E6">
        <w:t>觀測誤差與觀測不足（例如</w:t>
      </w:r>
      <w:r w:rsidR="00A862DD" w:rsidRPr="00DD12E6">
        <w:rPr>
          <w:rFonts w:hint="eastAsia"/>
        </w:rPr>
        <w:t>：</w:t>
      </w:r>
      <w:r w:rsidRPr="00DD12E6">
        <w:t>海面上或高山地區觀測數據有限）</w:t>
      </w:r>
    </w:p>
    <w:p w:rsidR="00C35C57" w:rsidRPr="00DD12E6" w:rsidRDefault="00A22F4F" w:rsidP="006440B7">
      <w:pPr>
        <w:pStyle w:val="AA0"/>
        <w:spacing w:line="330" w:lineRule="atLeast"/>
      </w:pPr>
      <w:r w:rsidRPr="00DD12E6">
        <w:t>(B</w:t>
      </w:r>
      <w:r w:rsidR="00C35C57" w:rsidRPr="00DD12E6">
        <w:t>)</w:t>
      </w:r>
      <w:r w:rsidR="00C35C57" w:rsidRPr="00DD12E6">
        <w:t>目前的電腦計算仍無法精確的模擬複雜的大氣系統</w:t>
      </w:r>
    </w:p>
    <w:p w:rsidR="00C35C57" w:rsidRPr="00DD12E6" w:rsidRDefault="00A22F4F" w:rsidP="006440B7">
      <w:pPr>
        <w:pStyle w:val="AA0"/>
        <w:spacing w:line="330" w:lineRule="atLeast"/>
      </w:pPr>
      <w:r w:rsidRPr="00DD12E6">
        <w:t>(C</w:t>
      </w:r>
      <w:r w:rsidR="00C35C57" w:rsidRPr="00DD12E6">
        <w:t>)</w:t>
      </w:r>
      <w:r w:rsidR="00C35C57" w:rsidRPr="00DD12E6">
        <w:t>科學家對影響天氣系統的因</w:t>
      </w:r>
      <w:r w:rsidR="009E74B9">
        <w:rPr>
          <w:rFonts w:hint="eastAsia"/>
        </w:rPr>
        <w:t>素</w:t>
      </w:r>
      <w:r w:rsidR="00C35C57" w:rsidRPr="00DD12E6">
        <w:t>仍無法完全了解</w:t>
      </w:r>
    </w:p>
    <w:p w:rsidR="00A22F4F" w:rsidRPr="00DD12E6" w:rsidRDefault="00A22F4F" w:rsidP="006440B7">
      <w:pPr>
        <w:pStyle w:val="AA0"/>
        <w:spacing w:line="330" w:lineRule="atLeast"/>
      </w:pPr>
      <w:r w:rsidRPr="00DD12E6">
        <w:t>(D)</w:t>
      </w:r>
      <w:r w:rsidR="009E74B9">
        <w:rPr>
          <w:rFonts w:hint="eastAsia"/>
        </w:rPr>
        <w:t>觀測儀器越來越多，導致電腦運算速度降低</w:t>
      </w:r>
    </w:p>
    <w:p w:rsidR="00C35C57" w:rsidRPr="00DD12E6" w:rsidRDefault="00C35C57" w:rsidP="006440B7">
      <w:pPr>
        <w:pStyle w:val="AA0"/>
        <w:spacing w:line="330" w:lineRule="atLeast"/>
      </w:pPr>
      <w:r w:rsidRPr="00DD12E6">
        <w:t>(E)</w:t>
      </w:r>
      <w:r w:rsidRPr="00DD12E6">
        <w:t>採用機率預報</w:t>
      </w:r>
    </w:p>
    <w:p w:rsidR="00245BA5" w:rsidRPr="00AD45D9" w:rsidRDefault="00245BA5" w:rsidP="00176DC2">
      <w:pPr>
        <w:pStyle w:val="af"/>
      </w:pPr>
      <w:r w:rsidRPr="00AD45D9">
        <w:rPr>
          <w:rFonts w:hint="eastAsia"/>
        </w:rPr>
        <w:t>三、綜合題（占</w:t>
      </w:r>
      <w:r w:rsidR="005B36DA">
        <w:rPr>
          <w:rFonts w:hint="eastAsia"/>
        </w:rPr>
        <w:t>8</w:t>
      </w:r>
      <w:r w:rsidRPr="00AD45D9">
        <w:t>分</w:t>
      </w:r>
      <w:r w:rsidRPr="00AD45D9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245BA5" w:rsidRPr="003E2065" w:rsidTr="004B3733">
        <w:trPr>
          <w:trHeight w:val="945"/>
        </w:trPr>
        <w:tc>
          <w:tcPr>
            <w:tcW w:w="9316" w:type="dxa"/>
          </w:tcPr>
          <w:p w:rsidR="00245BA5" w:rsidRPr="003F5102" w:rsidRDefault="00245BA5" w:rsidP="0051448E">
            <w:pPr>
              <w:pStyle w:val="a6"/>
              <w:spacing w:line="320" w:lineRule="atLeast"/>
              <w:rPr>
                <w:spacing w:val="24"/>
              </w:rPr>
            </w:pPr>
            <w:r w:rsidRPr="003F5102">
              <w:t>說明：第</w:t>
            </w:r>
            <w:r w:rsidR="007D1077">
              <w:rPr>
                <w:rFonts w:hint="eastAsia"/>
              </w:rPr>
              <w:t>37</w:t>
            </w:r>
            <w:r w:rsidRPr="003F5102">
              <w:t>題至第</w:t>
            </w:r>
            <w:r w:rsidR="007D1077">
              <w:rPr>
                <w:rFonts w:hint="eastAsia"/>
              </w:rPr>
              <w:t>40</w:t>
            </w:r>
            <w:r w:rsidRPr="003F5102">
              <w:t>題，</w:t>
            </w:r>
            <w:r>
              <w:rPr>
                <w:rFonts w:hint="eastAsia"/>
              </w:rPr>
              <w:t>每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分，每題均計分，請將正確選項畫記在答案卡之</w:t>
            </w:r>
            <w:r>
              <w:rPr>
                <w:rFonts w:ascii="標楷體" w:hAnsi="標楷體" w:hint="eastAsia"/>
              </w:rPr>
              <w:t>「選擇題答案區」</w:t>
            </w:r>
            <w:r>
              <w:rPr>
                <w:rFonts w:hint="eastAsia"/>
              </w:rPr>
              <w:t>。</w:t>
            </w:r>
            <w:r w:rsidRPr="0036383B">
              <w:t>單選題答錯、未作答或畫記多於一個選項者，該題以零分計算；多選題每題有</w:t>
            </w:r>
            <w:r w:rsidRPr="0036383B">
              <w:t>n</w:t>
            </w:r>
            <w:r w:rsidRPr="0036383B">
              <w:t>個選項，答錯</w:t>
            </w:r>
            <w:r w:rsidRPr="0036383B">
              <w:t>k</w:t>
            </w:r>
            <w:r w:rsidRPr="0036383B">
              <w:t>個選項者，得該題</w:t>
            </w:r>
            <w:r w:rsidRPr="00902ECA">
              <w:rPr>
                <w:position w:val="-24"/>
              </w:rPr>
              <w:object w:dxaOrig="700" w:dyaOrig="620">
                <v:shape id="_x0000_i1080" type="#_x0000_t75" style="width:37.2pt;height:29.9pt" o:ole="">
                  <v:imagedata r:id="rId65" o:title=""/>
                </v:shape>
                <o:OLEObject Type="Embed" ProgID="Equation.DSMT4" ShapeID="_x0000_i1080" DrawAspect="Content" ObjectID="_1574359982" r:id="rId108"/>
              </w:object>
            </w:r>
            <w:r w:rsidRPr="0036383B">
              <w:t>的分數</w:t>
            </w:r>
            <w:r>
              <w:rPr>
                <w:rFonts w:hint="eastAsia"/>
              </w:rPr>
              <w:t>；但得分低於零分或所有選項均未作答者，該題以零分計算</w:t>
            </w:r>
            <w:r w:rsidRPr="00E82B00">
              <w:t>。</w:t>
            </w:r>
          </w:p>
        </w:tc>
      </w:tr>
    </w:tbl>
    <w:p w:rsidR="004B3733" w:rsidRPr="00171A69" w:rsidRDefault="004B3733" w:rsidP="00893B62">
      <w:pPr>
        <w:pStyle w:val="-05"/>
        <w:spacing w:beforeLines="25" w:before="60" w:afterLines="25" w:after="60" w:line="330" w:lineRule="atLeast"/>
        <w:ind w:left="0" w:firstLine="0"/>
        <w:rPr>
          <w:spacing w:val="20"/>
        </w:rPr>
      </w:pPr>
      <w:r w:rsidRPr="00171A69">
        <w:rPr>
          <w:spacing w:val="20"/>
        </w:rPr>
        <w:t>37-40</w:t>
      </w:r>
      <w:r w:rsidR="00FA1233">
        <w:rPr>
          <w:rFonts w:hint="eastAsia"/>
          <w:spacing w:val="20"/>
        </w:rPr>
        <w:t>為</w:t>
      </w:r>
      <w:r w:rsidRPr="00171A69">
        <w:rPr>
          <w:spacing w:val="20"/>
        </w:rPr>
        <w:t>題組</w:t>
      </w:r>
    </w:p>
    <w:p w:rsidR="004B3733" w:rsidRPr="002E2897" w:rsidRDefault="004B3733" w:rsidP="0051448E">
      <w:pPr>
        <w:pStyle w:val="tit22"/>
        <w:spacing w:line="330" w:lineRule="atLeast"/>
        <w:ind w:firstLine="520"/>
        <w:rPr>
          <w:spacing w:val="20"/>
        </w:rPr>
      </w:pPr>
      <w:r w:rsidRPr="002E2897">
        <w:rPr>
          <w:spacing w:val="20"/>
        </w:rPr>
        <w:t>溫室效應是全球暖化的主要原因之一，大氣中能夠吸熱的氣體</w:t>
      </w:r>
      <w:r w:rsidR="006A52A9" w:rsidRPr="002E2897">
        <w:rPr>
          <w:spacing w:val="20"/>
        </w:rPr>
        <w:t>稱為溫室氣體，尤其是碳化合物如二氧化碳、甲烷等，不但吸熱效率高</w:t>
      </w:r>
      <w:r w:rsidRPr="002E2897">
        <w:rPr>
          <w:spacing w:val="20"/>
        </w:rPr>
        <w:t>而且</w:t>
      </w:r>
      <w:r w:rsidR="00A17DEE" w:rsidRPr="002E2897">
        <w:rPr>
          <w:spacing w:val="20"/>
        </w:rPr>
        <w:t>也因人類活動而持續攀升</w:t>
      </w:r>
      <w:r w:rsidRPr="002E2897">
        <w:rPr>
          <w:spacing w:val="20"/>
        </w:rPr>
        <w:t>中。</w:t>
      </w:r>
      <w:r w:rsidR="006E3EDE">
        <w:rPr>
          <w:rFonts w:hint="eastAsia"/>
          <w:spacing w:val="20"/>
        </w:rPr>
        <w:t>大氣中的二氧化碳有多種來源，包括：</w:t>
      </w:r>
      <w:r w:rsidR="009B084B">
        <w:rPr>
          <w:rFonts w:hint="eastAsia"/>
          <w:spacing w:val="20"/>
        </w:rPr>
        <w:t>化石燃料的燃燒、碳酸鹽受熱、動植物的呼吸作用、酵母菌發酵以及火山爆發等。</w:t>
      </w:r>
      <w:r w:rsidRPr="002E2897">
        <w:rPr>
          <w:spacing w:val="20"/>
        </w:rPr>
        <w:t>圖</w:t>
      </w:r>
      <w:r w:rsidR="00712E6E">
        <w:rPr>
          <w:spacing w:val="20"/>
        </w:rPr>
        <w:t>6</w:t>
      </w:r>
      <w:r w:rsidRPr="002E2897">
        <w:rPr>
          <w:spacing w:val="20"/>
        </w:rPr>
        <w:t>為溫室效應的簡化模型之一</w:t>
      </w:r>
      <w:r w:rsidR="009E74B9">
        <w:rPr>
          <w:rFonts w:hint="eastAsia"/>
          <w:spacing w:val="20"/>
        </w:rPr>
        <w:t>（</w:t>
      </w:r>
      <w:r w:rsidR="00974480">
        <w:rPr>
          <w:rFonts w:hint="eastAsia"/>
          <w:spacing w:val="20"/>
        </w:rPr>
        <w:t>圖中</w:t>
      </w:r>
      <w:r w:rsidR="00AA51C9">
        <w:rPr>
          <w:rFonts w:hint="eastAsia"/>
          <w:spacing w:val="20"/>
        </w:rPr>
        <w:t>數據</w:t>
      </w:r>
      <w:r w:rsidR="00974480">
        <w:rPr>
          <w:rFonts w:hint="eastAsia"/>
          <w:spacing w:val="20"/>
        </w:rPr>
        <w:t>的</w:t>
      </w:r>
      <w:r w:rsidR="009E74B9">
        <w:rPr>
          <w:rFonts w:hint="eastAsia"/>
          <w:spacing w:val="20"/>
        </w:rPr>
        <w:t>單位為</w:t>
      </w:r>
      <w:r w:rsidR="009E74B9">
        <w:rPr>
          <w:sz w:val="20"/>
        </w:rPr>
        <w:t>W/m</w:t>
      </w:r>
      <w:r w:rsidR="009E74B9" w:rsidRPr="005B6C64">
        <w:rPr>
          <w:sz w:val="20"/>
          <w:vertAlign w:val="superscript"/>
        </w:rPr>
        <w:t>2</w:t>
      </w:r>
      <w:r w:rsidR="009E74B9">
        <w:rPr>
          <w:rFonts w:hint="eastAsia"/>
          <w:spacing w:val="20"/>
        </w:rPr>
        <w:t>）</w:t>
      </w:r>
      <w:r w:rsidRPr="002E2897">
        <w:rPr>
          <w:spacing w:val="20"/>
        </w:rPr>
        <w:t>，展現了自然界，包含了太空、大氣與地表</w:t>
      </w:r>
      <w:r w:rsidR="00A862DD" w:rsidRPr="002E2897">
        <w:rPr>
          <w:rFonts w:hint="eastAsia"/>
          <w:spacing w:val="20"/>
        </w:rPr>
        <w:t>（</w:t>
      </w:r>
      <w:r w:rsidRPr="002E2897">
        <w:rPr>
          <w:spacing w:val="20"/>
        </w:rPr>
        <w:t>水、陸平均</w:t>
      </w:r>
      <w:r w:rsidR="00A862DD" w:rsidRPr="002E2897">
        <w:rPr>
          <w:rFonts w:hint="eastAsia"/>
          <w:spacing w:val="20"/>
        </w:rPr>
        <w:t>）</w:t>
      </w:r>
      <w:r w:rsidRPr="002E2897">
        <w:rPr>
          <w:spacing w:val="20"/>
        </w:rPr>
        <w:t>之間的能量流向與功率，以及溫室效應。</w:t>
      </w:r>
    </w:p>
    <w:p w:rsidR="00FA4F93" w:rsidRDefault="00391FE4" w:rsidP="00FA4F93">
      <w:pPr>
        <w:widowControl/>
        <w:rPr>
          <w:spacing w:val="20"/>
        </w:rPr>
      </w:pPr>
      <w:r>
        <w:rPr>
          <w:noProof/>
          <w:spacing w:val="20"/>
        </w:rPr>
        <w:pict>
          <v:group id="群組 19" o:spid="_x0000_s1095" style="position:absolute;margin-left:197.85pt;margin-top:2.05pt;width:262.2pt;height:219.4pt;z-index:-251469824;mso-position-horizontal-relative:margin;mso-width-relative:margin;mso-height-relative:margin" coordsize="34194,28648" wrapcoords="-62 -74 -62 19831 21662 19831 21662 -74 -62 -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">
            <o:lock v:ext="edit" aspectratio="t"/>
            <v:group id="群組 1735" o:spid="_x0000_s1096" style="position:absolute;width:34194;height:26314" coordsize="37084,28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vNI8UAAADd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r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rzSPFAAAA3QAA&#10;AA8AAAAAAAAAAAAAAAAAqgIAAGRycy9kb3ducmV2LnhtbFBLBQYAAAAABAAEAPoAAACcAwAAAAA=&#10;">
              <o:lock v:ext="edit" aspectratio="t"/>
              <v:group id="群組 1736" o:spid="_x0000_s1097" style="position:absolute;width:37084;height:28517" coordsize="37084,28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TVM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r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5U1TFAAAA3QAA&#10;AA8AAAAAAAAAAAAAAAAAqgIAAGRycy9kb3ducmV2LnhtbFBLBQYAAAAABAAEAPoAAACcAwAAAAA=&#10;">
                <v:group id="群組 1737" o:spid="_x0000_s1098" style="position:absolute;width:37084;height:28517" coordsize="37088,28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<v:line id="直線接點 1738" o:spid="_x0000_s1099" style="position:absolute;visibility:visible;mso-wrap-style:square" from="0,23846" to="37044,23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vyFcYAAADdAAAADwAAAGRycy9kb3ducmV2LnhtbESPT0sDMRDF70K/Q5iCN5tVYVvWpsU/&#10;KIInt4XibdiMm+BmsmxiG/vpnYPgbYb35r3frLclDOpIU/KRDVwvKlDEXbSeewP73fPVClTKyBaH&#10;yGTghxJsN7OLNTY2nvidjm3ulYRwatCAy3lstE6do4BpEUdi0T7jFDDLOvXaTniS8DDom6qqdUDP&#10;0uBwpEdH3Vf7HQw8YN1+pLNbPjm/q8+Hl/I2+mLM5bzc34HKVPK/+e/61Qr+8lZw5RsZ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8hXGAAAA3QAAAA8AAAAAAAAA&#10;AAAAAAAAoQIAAGRycy9kb3ducmV2LnhtbFBLBQYAAAAABAAEAPkAAACUAwAAAAA=&#10;" strokecolor="black [3213]" strokeweight="1pt">
                    <v:stroke dashstyle="longDash" joinstyle="miter"/>
                  </v:line>
                  <v:shape id="右彎箭號 1739" o:spid="_x0000_s1100" style="position:absolute;left:22949;top:10443;width:12503;height:14923;flip:x;visibility:visible;mso-wrap-style:square;v-text-anchor:middle" coordsize="1250315,149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LpL8MA&#10;AADdAAAADwAAAGRycy9kb3ducmV2LnhtbERP32vCMBB+H/g/hBP2NlMduFlNiwiDwZigDsG3a3Nr&#10;y5pLSbK2+++NMPDtPr6ft8lH04qenG8sK5jPEhDEpdUNVwq+Tm9PryB8QNbYWiYFf+QhzyYPG0y1&#10;HfhA/TFUIoawT1FBHUKXSunLmgz6me2II/dtncEQoaukdjjEcNPKRZIspcGGY0ONHe1qKn+Ov0YB&#10;F91lOPui6M3B2eJzdHtDH0o9TsftGkSgMdzF/+53Hee/PK/g9k08QW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LpL8MAAADdAAAADwAAAAAAAAAAAAAAAACYAgAAZHJzL2Rv&#10;d25yZXYueG1sUEsFBgAAAAAEAAQA9QAAAIgDAAAAAA==&#10;" path="m,1492250l,844882c,414647,348774,65873,779009,65873r188785,l967794,r282521,263079l967794,526158r,-65873l779009,460285v-212407,,-384597,172190,-384597,384597l394412,1492250,,1492250xe" fillcolor="white [3212]" strokecolor="black [3213]" strokeweight="1pt">
                    <v:stroke joinstyle="miter"/>
                    <v:path arrowok="t" o:connecttype="custom" o:connectlocs="0,1492250;0,844882;779009,65873;967794,65873;967794,0;1250315,263079;967794,526158;967794,460285;779009,460285;394412,844882;394412,1492250;0,1492250" o:connectangles="0,0,0,0,0,0,0,0,0,0,0,0"/>
                  </v:shape>
                  <v:group id="群組 1740" o:spid="_x0000_s1101" style="position:absolute;left:19677;top:16787;width:10636;height:8020" coordorigin=",-21" coordsize="10636,8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odxs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VodxscAAADd&#10;AAAADwAAAAAAAAAAAAAAAACqAgAAZHJzL2Rvd25yZXYueG1sUEsFBgAAAAAEAAQA+gAAAJ4DAAAA&#10;AA==&#10;">
                    <v:roundrect id="圓角矩形 1741" o:spid="_x0000_s1102" style="position:absolute;width:10636;height:7981;visibility:visible;mso-wrap-style:square;v-text-anchor:middle" arcsize="1221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yz4r4A&#10;AADdAAAADwAAAGRycy9kb3ducmV2LnhtbERP3QoBQRS+V95hOsodsyS0DEmUlGR5gGPn2N3snNl2&#10;BuvtjVLuztf3e+bLxpTiSbUrLCsY9CMQxKnVBWcKLudtbwrCeWSNpWVS8CYHy0W7NcdY2xef6Jn4&#10;TIQQdjEqyL2vYildmpNB17cVceButjboA6wzqWt8hXBTymEUjaXBgkNDjhWtc0rvycMoOFwSeb1S&#10;M5xM3bHar94b89AbpbqdZjUD4anxf/HPvdNh/mQ0gO834QS5+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o8s+K+AAAA3QAAAA8AAAAAAAAAAAAAAAAAmAIAAGRycy9kb3ducmV2&#10;LnhtbFBLBQYAAAAABAAEAPUAAACDAwAAAAA=&#10;" filled="f" strokecolor="#7f7f7f [1612]" strokeweight="2.25pt">
                      <v:stroke dashstyle="3 1" joinstyle="miter"/>
                    </v:roundrect>
                    <v:shape id="直線單箭頭接點 1742" o:spid="_x0000_s1103" type="#_x0000_t32" style="position:absolute;left:1256;top:-21;width:1080;height: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fQxMMAAADdAAAADwAAAGRycy9kb3ducmV2LnhtbERPS2sCMRC+F/wPYQRvNauWqqtRRFB7&#10;aA+uj/O4GXcXN5Mlibr9902h0Nt8fM+ZL1tTiwc5X1lWMOgnIIhzqysuFBwPm9cJCB+QNdaWScE3&#10;eVguOi9zTLV98p4eWShEDGGfooIyhCaV0uclGfR92xBH7mqdwRChK6R2+IzhppbDJHmXBiuODSU2&#10;tC4pv2V3o+B6Xn1ZcpvR9pLtTzs79SNTfCrV67arGYhAbfgX/7k/dJw/fhvC7zfxB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X0MTDAAAA3QAAAA8AAAAAAAAAAAAA&#10;AAAAoQIAAGRycy9kb3ducmV2LnhtbFBLBQYAAAAABAAEAPkAAACRAwAAAAA=&#10;" strokecolor="#7f7f7f [1612]" strokeweight="2pt">
                      <v:stroke endarrow="open" endarrowwidth="wide" joinstyle="miter"/>
                    </v:shape>
                    <v:shape id="直線單箭頭接點 1743" o:spid="_x0000_s1104" type="#_x0000_t32" style="position:absolute;left:7714;top:7959;width:1080;height: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F5FcMAAADdAAAADwAAAGRycy9kb3ducmV2LnhtbERP32vCMBB+F/wfwgl709RtzNE1ig4E&#10;EYRp9f3WXNuw5lKaaOt/vwwGvt3H9/Oy1WAbcaPOG8cK5rMEBHHhtOFKwTnfTt9B+ICssXFMCu7k&#10;YbUcjzJMtev5SLdTqEQMYZ+igjqENpXSFzVZ9DPXEkeudJ3FEGFXSd1hH8NtI5+T5E1aNBwbamzp&#10;s6bi53S1Cg5JuZsb3B++84vNjb1svvr+qNTTZFh/gAg0hIf4373Tcf7i9QX+vokn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heRXDAAAA3QAAAA8AAAAAAAAAAAAA&#10;AAAAoQIAAGRycy9kb3ducmV2LnhtbFBLBQYAAAAABAAEAPkAAACRAwAAAAA=&#10;" strokecolor="#7f7f7f [1612]" strokeweight="2pt">
                      <v:stroke endarrow="open" endarrowwidth="wide" joinstyle="miter"/>
                    </v:shape>
                  </v:group>
                  <v:rect id="矩形 1744" o:spid="_x0000_s1105" style="position:absolute;width:37034;height:285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PtVMQA&#10;AADdAAAADwAAAGRycy9kb3ducmV2LnhtbERPS2vCQBC+F/oflil4qxsfVImuIr5oSy9GL97G7JgN&#10;ZmdDdo3pv+8WCr3Nx/ec+bKzlWip8aVjBYN+AoI4d7rkQsHpuHudgvABWWPlmBR8k4fl4vlpjql2&#10;Dz5Qm4VCxBD2KSowIdSplD43ZNH3XU0cuatrLIYIm0LqBh8x3FZymCRv0mLJscFgTWtD+S27WwXX&#10;+jL6Oh/OSXb5+Fxv99rITWuU6r10qxmIQF34F/+533WcPxmP4febeIJ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T7VTEAAAA3QAAAA8AAAAAAAAAAAAAAAAAmAIAAGRycy9k&#10;b3ducmV2LnhtbFBLBQYAAAAABAAEAPUAAACJAwAAAAA=&#10;" filled="f" strokecolor="black [3213]" strokeweight="1.5pt"/>
                  <v:line id="直線接點 1745" o:spid="_x0000_s1106" style="position:absolute;visibility:visible;mso-wrap-style:square" from="44,7575" to="37088,7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u9sQAAADdAAAADwAAAGRycy9kb3ducmV2LnhtbERPS0sDMRC+C/6HMEJvNqvoVrabLT5o&#10;ETy5FaS3YTNugpvJsolt2l9vBKG3+fieU6+SG8SepmA9K7iZFyCIO68t9wo+tuvrBxAhImscPJOC&#10;IwVYNZcXNVbaH/id9m3sRQ7hUKECE+NYSRk6Qw7D3I/Emfvyk8OY4dRLPeEhh7tB3hZFKR1azg0G&#10;R3o21H23P07BE5btLpzM4sXYbXn63KS30SalZlfpcQkiUopn8b/7Vef5i7t7+Psmny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DC72xAAAAN0AAAAPAAAAAAAAAAAA&#10;AAAAAKECAABkcnMvZG93bnJldi54bWxQSwUGAAAAAAQABAD5AAAAkgMAAAAA&#10;" strokecolor="black [3213]" strokeweight="1pt">
                    <v:stroke dashstyle="longDash" joinstyle="miter"/>
                  </v:line>
                  <v:group id="群組 1746" o:spid="_x0000_s1107" style="position:absolute;left:1882;top:6051;width:7370;height:18614" coordsize="7370,18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f8gK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cf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f8gKcQAAADdAAAA&#10;DwAAAAAAAAAAAAAAAACqAgAAZHJzL2Rvd25yZXYueG1sUEsFBgAAAAAEAAQA+gAAAJsDAAAAAA==&#10;">
                    <v:shape id="右彎箭號 1747" o:spid="_x0000_s1108" style="position:absolute;left:1966;width:5404;height:8159;flip:y;visibility:visible;mso-wrap-style:square;v-text-anchor:middle" coordsize="540385,815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Q+UMYA&#10;AADdAAAADwAAAGRycy9kb3ducmV2LnhtbERPTWvCQBC9F/wPywje6kZptURX0dJiPXioWlpvQ3ZM&#10;gtnZNLsm0V/fLQje5vE+ZzpvTSFqqlxuWcGgH4EgTqzOOVWw370/voBwHlljYZkUXMjBfNZ5mGKs&#10;bcOfVG99KkIIuxgVZN6XsZQuycig69uSOHBHWxn0AVap1BU2IdwUchhFI2kw59CQYUmvGSWn7dko&#10;GD6PzHLwfSn2P811tfmN1vXX20GpXrddTEB4av1dfHN/6DB//DSG/2/CCX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qQ+UMYAAADdAAAADwAAAAAAAAAAAAAAAACYAgAAZHJz&#10;L2Rvd25yZXYueG1sUEsFBgAAAAAEAAQA9QAAAIsDAAAAAA==&#10;" path="m,815975l,399731c,222000,144079,77921,321810,77921r110287,l432097,,540385,105818,432097,211636r,-77920l321810,133716v-146916,,-266015,119099,-266015,266015l55795,815975,,815975xe" filled="f" strokecolor="black [3213]" strokeweight="1pt">
                      <v:stroke joinstyle="miter"/>
                      <v:path arrowok="t" o:connecttype="custom" o:connectlocs="0,815975;0,399731;321810,77921;432097,77921;432097,0;540385,105818;432097,211636;432097,133716;321810,133716;55795,399731;55795,815975;0,815975" o:connectangles="0,0,0,0,0,0,0,0,0,0,0,0"/>
                    </v:shape>
                    <v:shapetype id="_x0000_t68" coordsize="21600,21600" o:spt="68" adj="5400,5400" path="m0@0l@1@0@1,21600@2,21600@2@0,21600@0,10800,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10800,0;0,@0;10800,21600;21600,@0" o:connectangles="270,180,90,0" textboxrect="@1,@4,@2,21600"/>
                      <v:handles>
                        <v:h position="#1,#0" xrange="0,10800" yrange="0,21600"/>
                      </v:handles>
                    </v:shapetype>
                    <v:shape id="向上箭號 1748" o:spid="_x0000_s1109" type="#_x0000_t68" style="position:absolute;width:2705;height:18614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9OKsUA&#10;AADdAAAADwAAAGRycy9kb3ducmV2LnhtbESP3WrCQBCF7wt9h2UKvasbxWpJXUUEIVCwmvYBhuw0&#10;Cc3Oxuyan7d3Lgq9m+GcOeebzW50jeqpC7VnA/NZAoq48Lbm0sD31/HlDVSIyBYbz2RgogC77ePD&#10;BlPrB75Qn8dSSQiHFA1UMbap1qGoyGGY+ZZYtB/fOYyydqW2HQ4S7hq9SJKVdlizNFTY0qGi4je/&#10;OQNX7l/DhPu5PWWfwzic8zz7mIx5fhr376AijfHf/HedWcFfLwVXvpER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z04qxQAAAN0AAAAPAAAAAAAAAAAAAAAAAJgCAABkcnMv&#10;ZG93bnJldi54bWxQSwUGAAAAAAQABAD1AAAAigMAAAAA&#10;" adj="1689" fillcolor="white [3212]" strokecolor="black [3213]" strokeweight="1pt"/>
                  </v:group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向下箭號 1749" o:spid="_x0000_s1110" type="#_x0000_t67" style="position:absolute;left:13940;top:15060;width:5118;height:100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oOGMMA&#10;AADdAAAADwAAAGRycy9kb3ducmV2LnhtbERPTWvCQBC9C/6HZYTezKZSq03dBJEKxYuY1tLjkJ0m&#10;wexsyG6T9N+7QsHbPN7nbLLRNKKnztWWFTxGMQjiwuqaSwWfH/v5GoTzyBoby6Tgjxxk6XSywUTb&#10;gU/U574UIYRdggoq79tESldUZNBFtiUO3I/tDPoAu1LqDocQbhq5iONnabDm0FBhS7uKikv+axRc&#10;Vt6+yf25t9/olsvDcfjaukGph9m4fQXhafR38b/7XYf5q6cXuH0TTpD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oOGMMAAADdAAAADwAAAAAAAAAAAAAAAACYAgAAZHJzL2Rv&#10;d25yZXYueG1sUEsFBgAAAAAEAAQA9QAAAIgDAAAAAA==&#10;" adj="16079,5224" fillcolor="white [3212]" strokecolor="black [3213]" strokeweight="1pt"/>
                  <v:shape id="向下箭號 1750" o:spid="_x0000_s1111" type="#_x0000_t67" style="position:absolute;left:14926;top:3989;width:3143;height:71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G6aMUA&#10;AADdAAAADwAAAGRycy9kb3ducmV2LnhtbESPQWvCQBCF70L/wzJCb7qxUKvRVUSQ9lKoMXoesmM2&#10;mJ0N2a2m/75zKPQ2w3vz3jfr7eBbdac+NoENzKYZKOIq2IZrA+XpMFmAignZYhuYDPxQhO3mabTG&#10;3IYHH+lepFpJCMccDbiUulzrWDnyGKehIxbtGnqPSda+1rbHh4T7Vr9k2Vx7bFgaHHa0d1Tdim9v&#10;oJjz4bR8n+3Lcne5fZ6PF/eVeWOex8NuBSrRkP7Nf9cfVvDfXoVfvpER9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obpoxQAAAN0AAAAPAAAAAAAAAAAAAAAAAJgCAABkcnMv&#10;ZG93bnJldi54bWxQSwUGAAAAAAQABAD1AAAAigMAAAAA&#10;" adj="16659,5224" fillcolor="white [3212]" strokecolor="black [3213]" strokeweight="1pt"/>
                  <v:shape id="向下箭號 1751" o:spid="_x0000_s1112" type="#_x0000_t67" style="position:absolute;left:34300;top:5244;width:1981;height:13593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o3w8UA&#10;AADdAAAADwAAAGRycy9kb3ducmV2LnhtbESPS2vDMBCE74X8B7GBXkIs2yUPnCgh6YPmmgc+L9bG&#10;dmutjKU67r+vAoHedpnZ+WbX28E0oqfO1ZYVJFEMgriwuuZSweX8MV2CcB5ZY2OZFPySg+1m9LTG&#10;TNsbH6k/+VKEEHYZKqi8bzMpXVGRQRfZljhoV9sZ9GHtSqk7vIVw08g0jufSYM2BUGFLrxUV36cf&#10;c+d+JWaZ20n64hbvRf+Zv+1nqVLP42G3AuFp8P/mx/VBh/qLWQL3b8II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2jfDxQAAAN0AAAAPAAAAAAAAAAAAAAAAAJgCAABkcnMv&#10;ZG93bnJldi54bWxQSwUGAAAAAAQABAD1AAAAigMAAAAA&#10;" adj="20047,9051" fillcolor="white [3212]" strokecolor="black [3213]" strokeweight="1pt"/>
                </v:group>
                <v:rect id="矩形 1752" o:spid="_x0000_s1113" style="position:absolute;left:3824;top:6228;width:451;height:46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pK+MQA&#10;AADdAAAADwAAAGRycy9kb3ducmV2LnhtbERPTWvCQBC9C/0PyxS81U0D1ja6iojSCh5aLdTjkJ1N&#10;QrOzIbuJ6b93hYK3ebzPWawGW4ueWl85VvA8SUAQ505XXCj4Pu2eXkH4gKyxdkwK/sjDavkwWmCm&#10;3YW/qD+GQsQQ9hkqKENoMil9XpJFP3ENceSMay2GCNtC6hYvMdzWMk2SF2mx4thQYkObkvLfY2cV&#10;nA2+n7Z7f5Am7c1b9dn9mFmn1PhxWM9BBBrCXfzv/tBx/myawu2beIJ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6SvjEAAAA3QAAAA8AAAAAAAAAAAAAAAAAmAIAAGRycy9k&#10;b3ducmV2LnhtbFBLBQYAAAAABAAEAPUAAACJAwAAAAA=&#10;" fillcolor="white [3212]" strokecolor="white [3212]" strokeweight="1pt"/>
                <v:rect id="矩形 1753" o:spid="_x0000_s1114" style="position:absolute;left:34955;top:16722;width:355;height:22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bvY8QA&#10;AADdAAAADwAAAGRycy9kb3ducmV2LnhtbERPTWvCQBC9C/0PyxR6042Wao2uUkpFCx6sCu1xyM4m&#10;odnZkN3E9N+7BcHbPN7nLNe9rURHjS8dKxiPEhDEmdMl5wrOp83wFYQPyBorx6TgjzysVw+DJaba&#10;XfiLumPIRQxhn6KCIoQ6ldJnBVn0I1cTR864xmKIsMmlbvASw20lJ0kylRZLjg0F1vReUPZ7bK2C&#10;H4Pb08en30sz6cy8PLTfZtYq9fTYvy1ABOrDXXxz73ScP3t5hv9v4gl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272PEAAAA3QAAAA8AAAAAAAAAAAAAAAAAmAIAAGRycy9k&#10;b3ducmV2LnhtbFBLBQYAAAAABAAEAPUAAACJAwAAAAA=&#10;" fillcolor="white [3212]" strokecolor="white [3212]" strokeweight="1pt"/>
              </v:group>
              <v:shape id="文字方塊 2" o:spid="_x0000_s1115" type="#_x0000_t202" style="position:absolute;left:658;top:1712;width:11456;height:3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GvkMYA&#10;AADdAAAADwAAAGRycy9kb3ducmV2LnhtbERPTU8CMRC9m/gfmjHhYqSrrGhWCiEEEvRCXLl4m2yH&#10;7ep2umm7sPx7SmLibV7e58wWg23FkXxoHCt4HGcgiCunG64V7L82D68gQkTW2DomBWcKsJjf3syw&#10;0O7En3QsYy1SCIcCFZgYu0LKUBmyGMauI07cwXmLMUFfS+3xlMJtK5+ybCotNpwaDHa0MlT9lr1V&#10;sMu/d+a+P6w/lvnEv+/71fSnLpUa3Q3LNxCRhvgv/nNvdZr/8pzD9Zt0gpx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1GvkMYAAADdAAAADwAAAAAAAAAAAAAAAACYAgAAZHJz&#10;L2Rvd25yZXYueG1sUEsFBgAAAAAEAAQA9QAAAIsDAAAAAA==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 w:rsidRPr="00C5229B">
                        <w:rPr>
                          <w:rFonts w:hint="eastAsia"/>
                          <w:sz w:val="20"/>
                        </w:rPr>
                        <w:t>地球</w:t>
                      </w:r>
                      <w:r w:rsidRPr="00C5229B">
                        <w:rPr>
                          <w:sz w:val="20"/>
                        </w:rPr>
                        <w:t>吸收</w:t>
                      </w:r>
                    </w:p>
                    <w:p w:rsidR="00391FE4" w:rsidRPr="00A44824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 w:rsidRPr="00C5229B">
                        <w:rPr>
                          <w:rFonts w:hint="eastAsia"/>
                          <w:sz w:val="20"/>
                        </w:rPr>
                        <w:t>太</w:t>
                      </w:r>
                      <w:r w:rsidRPr="00C5229B">
                        <w:rPr>
                          <w:sz w:val="20"/>
                        </w:rPr>
                        <w:t>陽輻射</w:t>
                      </w:r>
                      <w:r>
                        <w:rPr>
                          <w:rFonts w:hint="eastAsia"/>
                          <w:sz w:val="20"/>
                        </w:rPr>
                        <w:t>：</w:t>
                      </w:r>
                      <w:r>
                        <w:rPr>
                          <w:rFonts w:hint="eastAsia"/>
                          <w:sz w:val="20"/>
                        </w:rPr>
                        <w:t>2</w:t>
                      </w:r>
                      <w:r>
                        <w:rPr>
                          <w:sz w:val="20"/>
                        </w:rPr>
                        <w:t>35</w:t>
                      </w:r>
                    </w:p>
                  </w:txbxContent>
                </v:textbox>
              </v:shape>
              <v:shape id="文字方塊 2" o:spid="_x0000_s1116" type="#_x0000_t202" style="position:absolute;left:12947;top:194;width:9420;height:3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zRcMA&#10;AADdAAAADwAAAGRycy9kb3ducmV2LnhtbERPTYvCMBC9C/sfwix4EU0V1KUaZVd3wYMedMXz0Ixt&#10;sZmUJNr6740geJvH+5z5sjWVuJHzpWUFw0ECgjizuuRcwfH/r/8FwgdkjZVlUnAnD8vFR2eOqbYN&#10;7+l2CLmIIexTVFCEUKdS+qwgg35ga+LIna0zGCJ0udQOmxhuKjlKkok0WHJsKLCmVUHZ5XA1CiZr&#10;d232vOqtj79b3NX56PRzPynV/Wy/ZyACteEtfrk3Os6fjsfw/Cae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FzRcMAAADdAAAADwAAAAAAAAAAAAAAAACYAgAAZHJzL2Rv&#10;d25yZXYueG1sUEsFBgAAAAAEAAQA9QAAAIgDAAAAAA==&#10;" stroked="f">
                <v:textbox inset="0,0,0,0">
                  <w:txbxContent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射向太空</w:t>
                      </w:r>
                    </w:p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的</w:t>
                      </w:r>
                      <w:r w:rsidRPr="00C5229B">
                        <w:rPr>
                          <w:sz w:val="20"/>
                        </w:rPr>
                        <w:t>輻射</w:t>
                      </w:r>
                      <w:r>
                        <w:rPr>
                          <w:rFonts w:hint="eastAsia"/>
                          <w:sz w:val="20"/>
                        </w:rPr>
                        <w:t>：</w:t>
                      </w:r>
                      <w:r>
                        <w:rPr>
                          <w:sz w:val="20"/>
                        </w:rPr>
                        <w:t>195</w:t>
                      </w:r>
                    </w:p>
                  </w:txbxContent>
                </v:textbox>
              </v:shape>
              <v:shape id="文字方塊 2" o:spid="_x0000_s1117" type="#_x0000_t202" style="position:absolute;left:28973;top:1712;width:7736;height:3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mWcMA&#10;AADdAAAADwAAAGRycy9kb3ducmV2LnhtbERPTWvCQBC9F/wPywheSrOJ0NhGV5GiUHpr9NLbsDsm&#10;wexsyG6T6K/vFgq9zeN9zmY32VYM1PvGsYIsSUEQa2carhScT8enFxA+IBtsHZOCG3nYbWcPGyyM&#10;G/mThjJUIoawL1BBHUJXSOl1TRZ94jriyF1cbzFE2FfS9DjGcNvKZZrm0mLDsaHGjt5q0tfy2yrI&#10;p0P3+PFKy/Gu24G/7lkWKFNqMZ/2axCBpvAv/nO/mzh/9ZzD7zfxB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NmWcMAAADdAAAADwAAAAAAAAAAAAAAAACYAgAAZHJzL2Rv&#10;d25yZXYueG1sUEsFBgAAAAAEAAQA9QAAAIgDAAAAAA==&#10;" filled="f" stroked="f">
                <v:textbox style="mso-fit-shape-to-text:t" inset="0,0,0,0">
                  <w:txbxContent>
                    <w:p w:rsidR="00391FE4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 w:rsidRPr="00C5229B">
                        <w:rPr>
                          <w:rFonts w:hint="eastAsia"/>
                          <w:sz w:val="20"/>
                        </w:rPr>
                        <w:t>地</w:t>
                      </w:r>
                      <w:r>
                        <w:rPr>
                          <w:rFonts w:hint="eastAsia"/>
                          <w:sz w:val="20"/>
                        </w:rPr>
                        <w:t>表</w:t>
                      </w:r>
                      <w:r>
                        <w:rPr>
                          <w:sz w:val="20"/>
                        </w:rPr>
                        <w:t>向太空</w:t>
                      </w:r>
                    </w:p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 w:rsidRPr="00C5229B">
                        <w:rPr>
                          <w:sz w:val="20"/>
                        </w:rPr>
                        <w:t>輻射</w:t>
                      </w:r>
                      <w:r>
                        <w:rPr>
                          <w:rFonts w:hint="eastAsia"/>
                          <w:sz w:val="20"/>
                        </w:rPr>
                        <w:t>：</w:t>
                      </w:r>
                      <w:r>
                        <w:rPr>
                          <w:sz w:val="20"/>
                        </w:rPr>
                        <w:t>40</w:t>
                      </w:r>
                    </w:p>
                  </w:txbxContent>
                </v:textbox>
              </v:shape>
              <v:shape id="文字方塊 2" o:spid="_x0000_s1118" type="#_x0000_t202" style="position:absolute;left:10961;top:12380;width:10869;height:1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Mx58YA&#10;AADdAAAADwAAAGRycy9kb3ducmV2LnhtbERPTWsCMRC9F/ofwhS8lJpttVq2RhFRsF6kWy+9DZtx&#10;s+1msiRZXf+9EQq9zeN9zmzR20acyIfasYLnYQaCuHS65krB4Wvz9AYiRGSNjWNScKEAi/n93Qxz&#10;7c78SaciViKFcMhRgYmxzaUMpSGLYeha4sQdnbcYE/SV1B7PKdw28iXLJtJizanBYEsrQ+Vv0VkF&#10;+/H33jx2x/VuOR75j0O3mvxUhVKDh375DiJSH//Ff+6tTvOnr1O4fZNO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4Mx58YAAADdAAAADwAAAAAAAAAAAAAAAACYAgAAZHJz&#10;L2Rvd25yZXYueG1sUEsFBgAAAAAEAAQA9QAAAIsDAAAAAA==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大</w:t>
                      </w:r>
                      <w:r>
                        <w:rPr>
                          <w:sz w:val="20"/>
                        </w:rPr>
                        <w:t>氣中的熱與能</w:t>
                      </w:r>
                    </w:p>
                  </w:txbxContent>
                </v:textbox>
              </v:shape>
              <v:shape id="文字方塊 2" o:spid="_x0000_s1119" type="#_x0000_t202" style="position:absolute;left:5523;top:10866;width:2588;height:1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BXsMUA&#10;AADdAAAADwAAAGRycy9kb3ducmV2LnhtbESPT2vCQBDF74LfYRmhF9FNhPonuoqUFkpvVS/ehuyY&#10;BLOzIbsmqZ++cyj0NsN7895vdofB1aqjNlSeDaTzBBRx7m3FhYHL+WO2BhUissXaMxn4oQCH/Xi0&#10;w8z6nr+pO8VCSQiHDA2UMTaZ1iEvyWGY+4ZYtJtvHUZZ20LbFnsJd7VeJMlSO6xYGkps6K2k/H56&#10;OAPL4b2Zfm1o0T/zuuPrM00jpca8TIbjFlSkIf6b/64/reCvXgVXvpER9P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QFewxQAAAN0AAAAPAAAAAAAAAAAAAAAAAJgCAABkcnMv&#10;ZG93bnJldi54bWxQSwUGAAAAAAQABAD1AAAAigMAAAAA&#10;" filled="f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jc w:val="center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6</w:t>
                      </w:r>
                      <w:r>
                        <w:rPr>
                          <w:sz w:val="20"/>
                        </w:rPr>
                        <w:t>7</w:t>
                      </w:r>
                    </w:p>
                  </w:txbxContent>
                </v:textbox>
              </v:shape>
              <v:shape id="文字方塊 2" o:spid="_x0000_s1120" type="#_x0000_t202" style="position:absolute;left:4186;top:18188;width:3459;height:1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AADsYA&#10;AADdAAAADwAAAGRycy9kb3ducmV2LnhtbERPS0sDMRC+C/6HMIIXabN92OratJRiwXop3fbibdhM&#10;N6ubyZJk2/XfG0HwNh/fcxar3jbiQj7UjhWMhhkI4tLpmisFp+N28AQiRGSNjWNS8E0BVsvbmwXm&#10;2l35QJciViKFcMhRgYmxzaUMpSGLYeha4sSdnbcYE/SV1B6vKdw2cpxlM2mx5tRgsKWNofKr6KyC&#10;/fRjbx668+v7ejrxu1O3mX1WhVL3d/36BUSkPv6L/9xvOs2fPz7D7zfpBL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VAADsYAAADdAAAADwAAAAAAAAAAAAAAAACYAgAAZHJz&#10;L2Rvd25yZXYueG1sUEsFBgAAAAAEAAQA9QAAAIsDAAAAAA==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jc w:val="center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1</w:t>
                      </w:r>
                      <w:r>
                        <w:rPr>
                          <w:sz w:val="20"/>
                        </w:rPr>
                        <w:t>68</w:t>
                      </w:r>
                    </w:p>
                  </w:txbxContent>
                </v:textbox>
              </v:shape>
              <v:shape id="文字方塊 2" o:spid="_x0000_s1121" type="#_x0000_t202" style="position:absolute;left:474;top:25807;width:23994;height:1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ZjLsgA&#10;AADdAAAADwAAAGRycy9kb3ducmV2LnhtbESPQU/DMAyF70j8h8hIXNCWAlNBZdk0TSABl4myy25W&#10;4zWFxqmSdCv/Hh+QuNl6z+99Xq4n36sTxdQFNnA7L0ARN8F23BrYf77MHkGljGyxD0wGfijBenV5&#10;scTKhjN/0KnOrZIQThUacDkPldapceQxzcNALNoxRI9Z1thqG/Es4b7Xd0VRao8dS4PDgbaOmu96&#10;9AZ2i8PO3YzH5/fN4j6+7cdt+dXWxlxfTZsnUJmm/G/+u361gv9QCr98IyPo1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BmMuyAAAAN0AAAAPAAAAAAAAAAAAAAAAAJgCAABk&#10;cnMvZG93bnJldi54bWxQSwUGAAAAAAQABAD1AAAAjQMAAAAA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土地</w:t>
                      </w:r>
                      <w:r>
                        <w:rPr>
                          <w:sz w:val="20"/>
                        </w:rPr>
                        <w:t>與海洋</w:t>
                      </w:r>
                      <w:r>
                        <w:rPr>
                          <w:rFonts w:hint="eastAsia"/>
                          <w:sz w:val="20"/>
                        </w:rPr>
                        <w:t>表</w:t>
                      </w:r>
                      <w:r>
                        <w:rPr>
                          <w:sz w:val="20"/>
                        </w:rPr>
                        <w:t>面加熱至平均恆溫</w:t>
                      </w:r>
                      <w:r>
                        <w:rPr>
                          <w:rFonts w:hint="eastAsia"/>
                          <w:sz w:val="20"/>
                        </w:rPr>
                        <w:t>1</w:t>
                      </w:r>
                      <w:r>
                        <w:rPr>
                          <w:sz w:val="20"/>
                        </w:rPr>
                        <w:t>4</w:t>
                      </w:r>
                      <w:r>
                        <w:rPr>
                          <w:rFonts w:ascii="新細明體" w:hAnsi="新細明體" w:hint="eastAsia"/>
                          <w:sz w:val="20"/>
                        </w:rPr>
                        <w:t>℃</w:t>
                      </w:r>
                    </w:p>
                  </w:txbxContent>
                </v:textbox>
              </v:shape>
              <v:shape id="文字方塊 2" o:spid="_x0000_s1122" type="#_x0000_t202" style="position:absolute;left:11668;top:20381;width:3084;height:16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rGtcUA&#10;AADdAAAADwAAAGRycy9kb3ducmV2LnhtbERPTWsCMRC9C/0PYQq9SM3ayrZsjSLSQu1F3HrpbdiM&#10;m203kyXJ6vrvjVDwNo/3OfPlYFtxJB8axwqmkwwEceV0w7WC/ffH4yuIEJE1to5JwZkCLBd3ozkW&#10;2p14R8cy1iKFcChQgYmxK6QMlSGLYeI64sQdnLcYE/S11B5PKdy28inLcmmx4dRgsKO1oeqv7K2C&#10;7exna8b94f1rNXv2m32/zn/rUqmH+2H1BiLSEG/if/enTvNf8ilcv0kn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Ssa1xQAAAN0AAAAPAAAAAAAAAAAAAAAAAJgCAABkcnMv&#10;ZG93bnJldi54bWxQSwUGAAAAAAQABAD1AAAAigMAAAAA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jc w:val="center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3</w:t>
                      </w:r>
                      <w:r>
                        <w:rPr>
                          <w:sz w:val="20"/>
                        </w:rPr>
                        <w:t>24</w:t>
                      </w:r>
                    </w:p>
                  </w:txbxContent>
                </v:textbox>
              </v:shape>
              <v:shape id="文字方塊 2" o:spid="_x0000_s1123" type="#_x0000_t202" style="position:absolute;left:21533;top:19886;width:6634;height:1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hYwsUA&#10;AADdAAAADwAAAGRycy9kb3ducmV2LnhtbERPTWsCMRC9C/0PYQq9SM3WyrZsjSLSQu1F3HrpbdiM&#10;m203kyXJ6vrvjVDwNo/3OfPlYFtxJB8axwqeJhkI4srphmsF+++Px1cQISJrbB2TgjMFWC7uRnMs&#10;tDvxjo5lrEUK4VCgAhNjV0gZKkMWw8R1xIk7OG8xJuhrqT2eUrht5TTLcmmx4dRgsKO1oeqv7K2C&#10;7exna8b94f1rNXv2m32/zn/rUqmH+2H1BiLSEG/if/enTvNf8ilcv0kn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mFjCxQAAAN0AAAAPAAAAAAAAAAAAAAAAAJgCAABkcnMv&#10;ZG93bnJldi54bWxQSwUGAAAAAAQABAD1AAAAigMAAAAA&#10;" stroked="f">
                <v:textbox style="mso-fit-shape-to-text:t" inset="0,0,0,0">
                  <w:txbxContent>
                    <w:p w:rsidR="00391FE4" w:rsidRPr="00C5229B" w:rsidRDefault="00391FE4" w:rsidP="00156831">
                      <w:pPr>
                        <w:snapToGrid w:val="0"/>
                        <w:jc w:val="center"/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溫室</w:t>
                      </w:r>
                      <w:r>
                        <w:rPr>
                          <w:sz w:val="20"/>
                        </w:rPr>
                        <w:t>效應</w:t>
                      </w:r>
                    </w:p>
                  </w:txbxContent>
                </v:textbox>
              </v:shape>
              <v:shape id="文字方塊 2" o:spid="_x0000_s1124" type="#_x0000_t202" style="position:absolute;left:24475;top:12288;width:1386;height:1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T9WcUA&#10;AADdAAAADwAAAGRycy9kb3ducmV2LnhtbERPTUvDQBC9C/6HZQQv0m60JZY0m1KKgnopxl56G7LT&#10;bDQ7G3Y3bfz3riB4m8f7nHIz2V6cyYfOsYL7eQaCuHG641bB4eN5tgIRIrLG3jEp+KYAm+r6qsRC&#10;uwu/07mOrUghHApUYGIcCilDY8himLuBOHEn5y3GBH0rtcdLCre9fMiyXFrsODUYHGhnqPmqR6tg&#10;vzzuzd14enrbLhf+9TDu8s+2Vur2ZtquQUSa4r/4z/2i0/zHfAG/36QTZ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1P1ZxQAAAN0AAAAPAAAAAAAAAAAAAAAAAJgCAABkcnMv&#10;ZG93bnJldi54bWxQSwUGAAAAAAQABAD1AAAAigMAAAAA&#10;" stroked="f">
                <v:textbox style="mso-fit-shape-to-text:t" inset="0,0,0,0">
                  <w:txbxContent>
                    <w:p w:rsidR="00391FE4" w:rsidRPr="00A965C1" w:rsidRDefault="00391FE4" w:rsidP="00156831">
                      <w:pPr>
                        <w:snapToGrid w:val="0"/>
                        <w:jc w:val="center"/>
                        <w:rPr>
                          <w:i/>
                          <w:sz w:val="20"/>
                        </w:rPr>
                      </w:pPr>
                      <w:r w:rsidRPr="00A965C1">
                        <w:rPr>
                          <w:rFonts w:hint="eastAsia"/>
                          <w:i/>
                          <w:sz w:val="20"/>
                        </w:rPr>
                        <w:t>X</w:t>
                      </w:r>
                    </w:p>
                  </w:txbxContent>
                </v:textbox>
              </v:shape>
            </v:group>
            <v:shape id="文字方塊 2" o:spid="_x0000_s1125" type="#_x0000_t202" style="position:absolute;left:15608;top:26845;width:3023;height:1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wJLMAA&#10;AADaAAAADwAAAGRycy9kb3ducmV2LnhtbERPTYvCMBC9C/sfwix401QPol2jiKywIIi1HjzONmMb&#10;bCbdJqv13xtB8DQ83ufMl52txZVabxwrGA0TEMSF04ZLBcd8M5iC8AFZY+2YFNzJw3Lx0Ztjqt2N&#10;M7oeQiliCPsUFVQhNKmUvqjIoh+6hjhyZ9daDBG2pdQt3mK4reU4SSbSouHYUGFD64qKy+HfKlid&#10;OPs2f7vffXbOTJ7PEt5OLkr1P7vVF4hAXXiLX+4fHefD85XnlY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wJLMAAAADaAAAADwAAAAAAAAAAAAAAAACYAgAAZHJzL2Rvd25y&#10;ZXYueG1sUEsFBgAAAAAEAAQA9QAAAIUDAAAAAA==&#10;" filled="f" stroked="f">
              <v:textbox inset="0,0,0,0">
                <w:txbxContent>
                  <w:p w:rsidR="00391FE4" w:rsidRPr="005E0F2A" w:rsidRDefault="00391FE4">
                    <w:pPr>
                      <w:rPr>
                        <w:sz w:val="22"/>
                      </w:rPr>
                    </w:pPr>
                    <w:r w:rsidRPr="005E0F2A">
                      <w:rPr>
                        <w:sz w:val="22"/>
                      </w:rPr>
                      <w:t>圖</w:t>
                    </w:r>
                    <w:r>
                      <w:rPr>
                        <w:sz w:val="22"/>
                      </w:rPr>
                      <w:t>6</w:t>
                    </w:r>
                  </w:p>
                </w:txbxContent>
              </v:textbox>
            </v:shape>
            <w10:wrap type="tight" anchorx="margin"/>
          </v:group>
        </w:pict>
      </w: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FA4F93" w:rsidRDefault="00FA4F93" w:rsidP="00FA4F93">
      <w:pPr>
        <w:widowControl/>
        <w:rPr>
          <w:spacing w:val="20"/>
        </w:rPr>
      </w:pPr>
    </w:p>
    <w:p w:rsidR="00974480" w:rsidRDefault="00974480" w:rsidP="00893B62">
      <w:pPr>
        <w:pStyle w:val="tit22"/>
        <w:spacing w:beforeLines="100" w:before="240" w:line="330" w:lineRule="atLeast"/>
        <w:ind w:firstLine="520"/>
        <w:rPr>
          <w:spacing w:val="20"/>
        </w:rPr>
      </w:pPr>
    </w:p>
    <w:p w:rsidR="004B3733" w:rsidRPr="002E2897" w:rsidRDefault="004B3733" w:rsidP="00893B62">
      <w:pPr>
        <w:pStyle w:val="tit22"/>
        <w:spacing w:beforeLines="50" w:before="120" w:line="330" w:lineRule="atLeast"/>
        <w:ind w:firstLine="520"/>
        <w:rPr>
          <w:spacing w:val="20"/>
        </w:rPr>
      </w:pPr>
      <w:r w:rsidRPr="00FA4F93">
        <w:rPr>
          <w:spacing w:val="20"/>
        </w:rPr>
        <w:t>極地環境對於暖化極為敏感，因為只要溫度稍高於冰點，水就從固相轉變為</w:t>
      </w:r>
      <w:r w:rsidRPr="002E2897">
        <w:rPr>
          <w:spacing w:val="20"/>
        </w:rPr>
        <w:t>液相，整個極地環境賴以維繫的冰與凍土，就開始瓦解。</w:t>
      </w:r>
      <w:r w:rsidR="00185070" w:rsidRPr="002E2897">
        <w:rPr>
          <w:spacing w:val="20"/>
        </w:rPr>
        <w:t>封存於冰與凍土</w:t>
      </w:r>
      <w:r w:rsidRPr="002E2897">
        <w:rPr>
          <w:spacing w:val="20"/>
        </w:rPr>
        <w:t>中大量的碳，也將會以二氧化碳或甲烷等溫室氣體形式大量釋出；此外，有機物如長毛象等動植物遺體，不僅因升溫而露出或解凍，亦將被微生物分解而釋放出大量溫室氣體。極地因暖化解凍釋出的溫室氣體，雖不在早期溫室效應危害的預估之中，但因其量大而且是個惡性循環，大大的增強了溫室效應對全球環境的危害程度與速率。依據以上敘述，回答</w:t>
      </w:r>
      <w:r w:rsidR="005A017E" w:rsidRPr="002E2897">
        <w:rPr>
          <w:spacing w:val="20"/>
        </w:rPr>
        <w:t>37</w:t>
      </w:r>
      <w:r w:rsidR="002148B0">
        <w:rPr>
          <w:spacing w:val="20"/>
        </w:rPr>
        <w:t>-</w:t>
      </w:r>
      <w:r w:rsidRPr="002E2897">
        <w:rPr>
          <w:spacing w:val="20"/>
        </w:rPr>
        <w:t>4</w:t>
      </w:r>
      <w:r w:rsidR="005A017E" w:rsidRPr="002E2897">
        <w:rPr>
          <w:spacing w:val="20"/>
        </w:rPr>
        <w:t>0</w:t>
      </w:r>
      <w:r w:rsidRPr="002E2897">
        <w:rPr>
          <w:spacing w:val="20"/>
        </w:rPr>
        <w:t>題。</w:t>
      </w:r>
    </w:p>
    <w:p w:rsidR="00675B59" w:rsidRPr="00B2769E" w:rsidRDefault="00675B59" w:rsidP="00893B62">
      <w:pPr>
        <w:pStyle w:val="TIT103691201"/>
        <w:spacing w:before="60" w:line="330" w:lineRule="atLeast"/>
      </w:pPr>
      <w:r w:rsidRPr="00B2769E">
        <w:t>37.</w:t>
      </w:r>
      <w:r w:rsidR="00A862DD" w:rsidRPr="00B2769E">
        <w:tab/>
      </w:r>
      <w:r w:rsidRPr="00B2769E">
        <w:rPr>
          <w:rFonts w:hint="eastAsia"/>
        </w:rPr>
        <w:t>下列</w:t>
      </w:r>
      <w:r w:rsidR="00556A10">
        <w:rPr>
          <w:rFonts w:hint="eastAsia"/>
        </w:rPr>
        <w:t>有關</w:t>
      </w:r>
      <w:r w:rsidRPr="00B2769E">
        <w:rPr>
          <w:rFonts w:hint="eastAsia"/>
        </w:rPr>
        <w:t>微生物分解長毛象遺體的因素，何者的影響最小？</w:t>
      </w:r>
    </w:p>
    <w:p w:rsidR="00A17DEE" w:rsidRPr="00A24413" w:rsidRDefault="00675B59" w:rsidP="0051448E">
      <w:pPr>
        <w:pStyle w:val="ABCDE0"/>
        <w:spacing w:line="330" w:lineRule="atLeast"/>
      </w:pPr>
      <w:r w:rsidRPr="00A24413">
        <w:t>(A)</w:t>
      </w:r>
      <w:r w:rsidRPr="00A24413">
        <w:rPr>
          <w:rFonts w:hint="eastAsia"/>
        </w:rPr>
        <w:t>光照度</w:t>
      </w:r>
      <w:r w:rsidR="00A862DD" w:rsidRPr="00A24413">
        <w:tab/>
      </w:r>
      <w:r w:rsidRPr="00A24413">
        <w:t>(B)</w:t>
      </w:r>
      <w:r w:rsidRPr="00A24413">
        <w:rPr>
          <w:rFonts w:hint="eastAsia"/>
        </w:rPr>
        <w:t>曝氣度</w:t>
      </w:r>
      <w:r w:rsidR="00A862DD" w:rsidRPr="00A24413">
        <w:tab/>
      </w:r>
      <w:r w:rsidRPr="00A24413">
        <w:t>(C)</w:t>
      </w:r>
      <w:r w:rsidRPr="00A24413">
        <w:rPr>
          <w:rFonts w:hint="eastAsia"/>
        </w:rPr>
        <w:t>溫度</w:t>
      </w:r>
      <w:r w:rsidR="00A862DD" w:rsidRPr="00A24413">
        <w:tab/>
      </w:r>
      <w:r w:rsidRPr="00A24413">
        <w:t>(D)</w:t>
      </w:r>
      <w:r w:rsidRPr="00A24413">
        <w:rPr>
          <w:rFonts w:hint="eastAsia"/>
        </w:rPr>
        <w:t>溼度</w:t>
      </w:r>
      <w:r w:rsidR="00A862DD" w:rsidRPr="00A24413">
        <w:tab/>
      </w:r>
      <w:r w:rsidRPr="00A24413">
        <w:t>(E) pH</w:t>
      </w:r>
      <w:r w:rsidRPr="00A24413">
        <w:rPr>
          <w:rFonts w:hint="eastAsia"/>
        </w:rPr>
        <w:t>值</w:t>
      </w:r>
    </w:p>
    <w:p w:rsidR="009B084B" w:rsidRPr="00625A58" w:rsidRDefault="009B084B" w:rsidP="00893B62">
      <w:pPr>
        <w:pStyle w:val="TIT103691201"/>
        <w:spacing w:before="60" w:line="330" w:lineRule="atLeast"/>
      </w:pPr>
      <w:r w:rsidRPr="00625A58">
        <w:rPr>
          <w:rFonts w:hint="eastAsia"/>
        </w:rPr>
        <w:t>38.</w:t>
      </w:r>
      <w:r>
        <w:tab/>
      </w:r>
      <w:r w:rsidRPr="00625A58">
        <w:rPr>
          <w:rFonts w:hint="eastAsia"/>
        </w:rPr>
        <w:t>下列哪一項</w:t>
      </w:r>
      <w:r w:rsidRPr="009B084B">
        <w:rPr>
          <w:rFonts w:hint="eastAsia"/>
          <w:b/>
          <w:u w:val="single"/>
        </w:rPr>
        <w:t>不是</w:t>
      </w:r>
      <w:r w:rsidRPr="00625A58">
        <w:rPr>
          <w:rFonts w:hint="eastAsia"/>
        </w:rPr>
        <w:t>產生二氧化碳的</w:t>
      </w:r>
      <w:r w:rsidR="00A60875">
        <w:rPr>
          <w:rFonts w:hint="eastAsia"/>
        </w:rPr>
        <w:t>主要</w:t>
      </w:r>
      <w:r w:rsidRPr="00625A58">
        <w:rPr>
          <w:rFonts w:hint="eastAsia"/>
        </w:rPr>
        <w:t>化學反應？</w:t>
      </w:r>
    </w:p>
    <w:p w:rsidR="009B084B" w:rsidRPr="00A60875" w:rsidRDefault="009B084B" w:rsidP="0051448E">
      <w:pPr>
        <w:pStyle w:val="AA0"/>
        <w:spacing w:line="330" w:lineRule="atLeast"/>
      </w:pPr>
      <w:r w:rsidRPr="00A60875">
        <w:t>(A)</w:t>
      </w:r>
      <w:r w:rsidR="00D54AE6" w:rsidRPr="00A60875">
        <w:rPr>
          <w:position w:val="-10"/>
        </w:rPr>
        <w:object w:dxaOrig="2940" w:dyaOrig="320">
          <v:shape id="_x0000_i1081" type="#_x0000_t75" style="width:147.65pt;height:15.85pt" o:ole="">
            <v:imagedata r:id="rId109" o:title=""/>
          </v:shape>
          <o:OLEObject Type="Embed" ProgID="Equation.DSMT4" ShapeID="_x0000_i1081" DrawAspect="Content" ObjectID="_1574359983" r:id="rId110"/>
        </w:object>
      </w:r>
    </w:p>
    <w:p w:rsidR="009B084B" w:rsidRPr="006816B0" w:rsidRDefault="009B084B" w:rsidP="0051448E">
      <w:pPr>
        <w:pStyle w:val="AA0"/>
        <w:spacing w:line="330" w:lineRule="atLeast"/>
        <w:rPr>
          <w:color w:val="000000" w:themeColor="text1"/>
        </w:rPr>
      </w:pPr>
      <w:r w:rsidRPr="006816B0">
        <w:rPr>
          <w:color w:val="000000" w:themeColor="text1"/>
        </w:rPr>
        <w:t>(B)</w:t>
      </w:r>
      <w:r w:rsidR="00A60875" w:rsidRPr="006816B0">
        <w:rPr>
          <w:color w:val="000000" w:themeColor="text1"/>
          <w:position w:val="-10"/>
        </w:rPr>
        <w:object w:dxaOrig="4000" w:dyaOrig="320">
          <v:shape id="_x0000_i1082" type="#_x0000_t75" style="width:200.15pt;height:15.85pt" o:ole="">
            <v:imagedata r:id="rId111" o:title=""/>
          </v:shape>
          <o:OLEObject Type="Embed" ProgID="Equation.DSMT4" ShapeID="_x0000_i1082" DrawAspect="Content" ObjectID="_1574359984" r:id="rId112"/>
        </w:object>
      </w:r>
    </w:p>
    <w:p w:rsidR="009B084B" w:rsidRPr="00A60875" w:rsidRDefault="009B084B" w:rsidP="0051448E">
      <w:pPr>
        <w:pStyle w:val="AA0"/>
        <w:spacing w:line="330" w:lineRule="atLeast"/>
      </w:pPr>
      <w:r w:rsidRPr="006816B0">
        <w:rPr>
          <w:color w:val="000000" w:themeColor="text1"/>
        </w:rPr>
        <w:t>(C)</w:t>
      </w:r>
      <w:r w:rsidR="00A60875" w:rsidRPr="00A60875">
        <w:rPr>
          <w:position w:val="-10"/>
        </w:rPr>
        <w:object w:dxaOrig="4380" w:dyaOrig="320">
          <v:shape id="_x0000_i1083" type="#_x0000_t75" style="width:219.05pt;height:15.85pt" o:ole="">
            <v:imagedata r:id="rId113" o:title=""/>
          </v:shape>
          <o:OLEObject Type="Embed" ProgID="Equation.DSMT4" ShapeID="_x0000_i1083" DrawAspect="Content" ObjectID="_1574359985" r:id="rId114"/>
        </w:object>
      </w:r>
    </w:p>
    <w:p w:rsidR="009B084B" w:rsidRPr="00A60875" w:rsidRDefault="009B084B" w:rsidP="0051448E">
      <w:pPr>
        <w:pStyle w:val="AA0"/>
        <w:spacing w:line="330" w:lineRule="atLeast"/>
      </w:pPr>
      <w:r w:rsidRPr="00A60875">
        <w:t>(D)</w:t>
      </w:r>
      <w:r w:rsidR="00A60875" w:rsidRPr="00A60875">
        <w:rPr>
          <w:position w:val="-10"/>
        </w:rPr>
        <w:object w:dxaOrig="3739" w:dyaOrig="320">
          <v:shape id="_x0000_i1084" type="#_x0000_t75" style="width:188.55pt;height:15.85pt" o:ole="">
            <v:imagedata r:id="rId115" o:title=""/>
          </v:shape>
          <o:OLEObject Type="Embed" ProgID="Equation.DSMT4" ShapeID="_x0000_i1084" DrawAspect="Content" ObjectID="_1574359986" r:id="rId116"/>
        </w:object>
      </w:r>
    </w:p>
    <w:p w:rsidR="009B084B" w:rsidRPr="00A60875" w:rsidRDefault="009B084B" w:rsidP="0051448E">
      <w:pPr>
        <w:pStyle w:val="AA0"/>
        <w:spacing w:line="330" w:lineRule="atLeast"/>
      </w:pPr>
      <w:r w:rsidRPr="00A60875">
        <w:rPr>
          <w:rFonts w:hint="eastAsia"/>
        </w:rPr>
        <w:t>(E)</w:t>
      </w:r>
      <w:r w:rsidR="00A60875" w:rsidRPr="00A60875">
        <w:rPr>
          <w:position w:val="-10"/>
        </w:rPr>
        <w:object w:dxaOrig="3960" w:dyaOrig="320">
          <v:shape id="_x0000_i1085" type="#_x0000_t75" style="width:198.9pt;height:15.85pt" o:ole="">
            <v:imagedata r:id="rId117" o:title=""/>
          </v:shape>
          <o:OLEObject Type="Embed" ProgID="Equation.DSMT4" ShapeID="_x0000_i1085" DrawAspect="Content" ObjectID="_1574359987" r:id="rId118"/>
        </w:object>
      </w:r>
    </w:p>
    <w:p w:rsidR="004B3733" w:rsidRPr="002E2897" w:rsidRDefault="002E2897" w:rsidP="00893B62">
      <w:pPr>
        <w:pStyle w:val="TIT103691201"/>
        <w:spacing w:before="60"/>
      </w:pPr>
      <w:r w:rsidRPr="002E2897">
        <w:rPr>
          <w:rFonts w:hint="eastAsia"/>
        </w:rPr>
        <w:t>39.</w:t>
      </w:r>
      <w:r w:rsidRPr="002E2897">
        <w:rPr>
          <w:rFonts w:hint="eastAsia"/>
        </w:rPr>
        <w:tab/>
      </w:r>
      <w:r w:rsidR="004B3733" w:rsidRPr="002E2897">
        <w:t>圖</w:t>
      </w:r>
      <w:r w:rsidR="00712E6E">
        <w:t>6</w:t>
      </w:r>
      <w:r w:rsidR="004B3733" w:rsidRPr="002E2897">
        <w:t>中</w:t>
      </w:r>
      <w:r w:rsidR="00F10C96" w:rsidRPr="00F10C96">
        <w:rPr>
          <w:position w:val="-4"/>
        </w:rPr>
        <w:object w:dxaOrig="260" w:dyaOrig="240">
          <v:shape id="_x0000_i1086" type="#_x0000_t75" style="width:12.8pt;height:11pt" o:ole="">
            <v:imagedata r:id="rId119" o:title=""/>
          </v:shape>
          <o:OLEObject Type="Embed" ProgID="Equation.DSMT4" ShapeID="_x0000_i1086" DrawAspect="Content" ObjectID="_1574359988" r:id="rId120"/>
        </w:object>
      </w:r>
      <w:r w:rsidR="005D3677" w:rsidRPr="002E2897">
        <w:t>為地表每單位面積</w:t>
      </w:r>
      <w:r w:rsidR="005D3677" w:rsidRPr="002E2897">
        <w:rPr>
          <w:rFonts w:hint="eastAsia"/>
        </w:rPr>
        <w:t>轉移給</w:t>
      </w:r>
      <w:r w:rsidR="004B3733" w:rsidRPr="002E2897">
        <w:t>大氣</w:t>
      </w:r>
      <w:r w:rsidR="005D3677" w:rsidRPr="002E2897">
        <w:t>的</w:t>
      </w:r>
      <w:r w:rsidR="004B3733" w:rsidRPr="002E2897">
        <w:t>熱量功率。</w:t>
      </w:r>
      <w:r w:rsidR="005D3677" w:rsidRPr="002E2897">
        <w:rPr>
          <w:rFonts w:hint="eastAsia"/>
        </w:rPr>
        <w:t>依據</w:t>
      </w:r>
      <w:r w:rsidR="004B3733" w:rsidRPr="002E2897">
        <w:t>圖</w:t>
      </w:r>
      <w:r w:rsidR="00712E6E">
        <w:t>6</w:t>
      </w:r>
      <w:r w:rsidR="005D3677" w:rsidRPr="002E2897">
        <w:rPr>
          <w:rFonts w:hint="eastAsia"/>
        </w:rPr>
        <w:t>的資料與</w:t>
      </w:r>
      <w:r w:rsidR="004B3733" w:rsidRPr="002E2897">
        <w:t>能量守恆</w:t>
      </w:r>
      <w:r w:rsidR="005D3677" w:rsidRPr="002E2897">
        <w:rPr>
          <w:rFonts w:hint="eastAsia"/>
        </w:rPr>
        <w:t>定律</w:t>
      </w:r>
      <w:r w:rsidR="004B3733" w:rsidRPr="002E2897">
        <w:t>，</w:t>
      </w:r>
      <w:r w:rsidR="005D3677" w:rsidRPr="002E2897">
        <w:rPr>
          <w:rFonts w:hint="eastAsia"/>
        </w:rPr>
        <w:t>並以</w:t>
      </w:r>
      <w:r w:rsidR="00834931" w:rsidRPr="00834931">
        <w:rPr>
          <w:position w:val="-6"/>
        </w:rPr>
        <w:object w:dxaOrig="700" w:dyaOrig="300">
          <v:shape id="_x0000_i1087" type="#_x0000_t75" style="width:34.8pt;height:15.25pt" o:ole="">
            <v:imagedata r:id="rId121" o:title=""/>
          </v:shape>
          <o:OLEObject Type="Embed" ProgID="Equation.DSMT4" ShapeID="_x0000_i1087" DrawAspect="Content" ObjectID="_1574359989" r:id="rId122"/>
        </w:object>
      </w:r>
      <w:r w:rsidR="005D3677" w:rsidRPr="002E2897">
        <w:rPr>
          <w:rFonts w:hint="eastAsia"/>
        </w:rPr>
        <w:t>為單位時，</w:t>
      </w:r>
      <w:r w:rsidR="00834931" w:rsidRPr="00F10C96">
        <w:rPr>
          <w:position w:val="-4"/>
        </w:rPr>
        <w:object w:dxaOrig="260" w:dyaOrig="240">
          <v:shape id="_x0000_i1088" type="#_x0000_t75" style="width:12.8pt;height:11pt" o:ole="">
            <v:imagedata r:id="rId119" o:title=""/>
          </v:shape>
          <o:OLEObject Type="Embed" ProgID="Equation.DSMT4" ShapeID="_x0000_i1088" DrawAspect="Content" ObjectID="_1574359990" r:id="rId123"/>
        </w:object>
      </w:r>
      <w:r w:rsidR="005D3677" w:rsidRPr="002E2897">
        <w:rPr>
          <w:rFonts w:hint="eastAsia"/>
        </w:rPr>
        <w:t>的數值</w:t>
      </w:r>
      <w:r w:rsidR="005D3677" w:rsidRPr="002E2897">
        <w:t>最接近下</w:t>
      </w:r>
      <w:r w:rsidR="005D3677" w:rsidRPr="002E2897">
        <w:rPr>
          <w:rFonts w:hint="eastAsia"/>
        </w:rPr>
        <w:t>列何者</w:t>
      </w:r>
      <w:r w:rsidR="004B3733" w:rsidRPr="002E2897">
        <w:t>？</w:t>
      </w:r>
    </w:p>
    <w:p w:rsidR="004B3733" w:rsidRPr="00DF3A30" w:rsidRDefault="00DF3A30" w:rsidP="00A24413">
      <w:pPr>
        <w:pStyle w:val="ABCDE0"/>
      </w:pPr>
      <w:r>
        <w:t>(A)</w:t>
      </w:r>
      <w:r w:rsidR="004B3733" w:rsidRPr="00DF3A30">
        <w:t>452</w:t>
      </w:r>
      <w:r w:rsidR="00A862DD">
        <w:tab/>
      </w:r>
      <w:r w:rsidR="004B3733" w:rsidRPr="00DF3A30">
        <w:t>(B) 492</w:t>
      </w:r>
      <w:r w:rsidR="00A862DD">
        <w:tab/>
      </w:r>
      <w:r w:rsidR="004B3733" w:rsidRPr="00DF3A30">
        <w:t>(C) 324</w:t>
      </w:r>
      <w:r w:rsidR="00A862DD">
        <w:tab/>
      </w:r>
      <w:r w:rsidR="004B3733" w:rsidRPr="00DF3A30">
        <w:t>(D) 235</w:t>
      </w:r>
      <w:r w:rsidR="00A862DD">
        <w:tab/>
      </w:r>
      <w:r w:rsidR="004B3733" w:rsidRPr="00DF3A30">
        <w:t>(E) 168</w:t>
      </w:r>
    </w:p>
    <w:p w:rsidR="008935A1" w:rsidRPr="00B2769E" w:rsidRDefault="000A6662" w:rsidP="00893B62">
      <w:pPr>
        <w:pStyle w:val="TIT103691201"/>
        <w:spacing w:before="60"/>
      </w:pPr>
      <w:r w:rsidRPr="00B2769E">
        <w:t>40.</w:t>
      </w:r>
      <w:r w:rsidR="00B2769E">
        <w:tab/>
      </w:r>
      <w:r w:rsidR="008935A1" w:rsidRPr="00B2769E">
        <w:t>人類活動導致大氣</w:t>
      </w:r>
      <w:r w:rsidR="00CD7FFD">
        <w:rPr>
          <w:rFonts w:hint="eastAsia"/>
        </w:rPr>
        <w:t>溫室氣體</w:t>
      </w:r>
      <w:r w:rsidR="008935A1" w:rsidRPr="00B2769E">
        <w:t>濃度增</w:t>
      </w:r>
      <w:r w:rsidR="00CD7FFD">
        <w:rPr>
          <w:rFonts w:hint="eastAsia"/>
        </w:rPr>
        <w:t>加</w:t>
      </w:r>
      <w:r w:rsidR="008935A1" w:rsidRPr="00B2769E">
        <w:t>，增強</w:t>
      </w:r>
      <w:r w:rsidR="00CD7FFD">
        <w:rPr>
          <w:rFonts w:hint="eastAsia"/>
        </w:rPr>
        <w:t>大氣</w:t>
      </w:r>
      <w:r w:rsidR="008935A1" w:rsidRPr="00B2769E">
        <w:t>溫室效應，造成全球暖化</w:t>
      </w:r>
      <w:r w:rsidR="00CD7FFD">
        <w:rPr>
          <w:rFonts w:hint="eastAsia"/>
        </w:rPr>
        <w:t>。</w:t>
      </w:r>
      <w:r w:rsidR="008935A1" w:rsidRPr="00B2769E">
        <w:t>下列</w:t>
      </w:r>
      <w:r w:rsidR="00547FFD">
        <w:rPr>
          <w:rFonts w:hint="eastAsia"/>
        </w:rPr>
        <w:t>相關</w:t>
      </w:r>
      <w:r w:rsidR="008935A1" w:rsidRPr="00B2769E">
        <w:t>敘述</w:t>
      </w:r>
      <w:r w:rsidR="005E012B">
        <w:rPr>
          <w:rFonts w:hint="eastAsia"/>
        </w:rPr>
        <w:t>哪些</w:t>
      </w:r>
      <w:r w:rsidR="008935A1" w:rsidRPr="00B2769E">
        <w:t>正確</w:t>
      </w:r>
      <w:r w:rsidR="00FA0F92" w:rsidRPr="00B2769E">
        <w:rPr>
          <w:rFonts w:hint="eastAsia"/>
        </w:rPr>
        <w:t>？</w:t>
      </w:r>
      <w:r w:rsidR="002A753F">
        <w:rPr>
          <w:rFonts w:hint="eastAsia"/>
        </w:rPr>
        <w:t>（應選</w:t>
      </w:r>
      <w:r w:rsidR="002A753F">
        <w:rPr>
          <w:rFonts w:hint="eastAsia"/>
        </w:rPr>
        <w:t>2</w:t>
      </w:r>
      <w:r w:rsidR="002A753F">
        <w:rPr>
          <w:rFonts w:hint="eastAsia"/>
        </w:rPr>
        <w:t>項）</w:t>
      </w:r>
    </w:p>
    <w:p w:rsidR="00E75599" w:rsidRPr="00DD12E6" w:rsidRDefault="00E75599" w:rsidP="00BE534D">
      <w:pPr>
        <w:pStyle w:val="AA0"/>
      </w:pPr>
      <w:r w:rsidRPr="00DD12E6">
        <w:t>(A)</w:t>
      </w:r>
      <w:r w:rsidRPr="00DD12E6">
        <w:t>全球暖化造成聖嬰現象，使東太平洋的海洋表面溫度偏高</w:t>
      </w:r>
    </w:p>
    <w:p w:rsidR="00E75599" w:rsidRPr="00DD12E6" w:rsidRDefault="00E75599" w:rsidP="00BE534D">
      <w:pPr>
        <w:pStyle w:val="AA0"/>
      </w:pPr>
      <w:r w:rsidRPr="00DD12E6">
        <w:t>(B)</w:t>
      </w:r>
      <w:r w:rsidRPr="00DD12E6">
        <w:t>使用煤炭會排放二氧化碳，也會產生懸浮微粒，</w:t>
      </w:r>
      <w:r w:rsidR="008450D0" w:rsidRPr="00DD12E6">
        <w:rPr>
          <w:rFonts w:hint="eastAsia"/>
        </w:rPr>
        <w:t>兩者皆</w:t>
      </w:r>
      <w:r w:rsidR="00CD7FFD">
        <w:rPr>
          <w:rFonts w:hint="eastAsia"/>
        </w:rPr>
        <w:t>一定會使地球的大氣增溫</w:t>
      </w:r>
    </w:p>
    <w:p w:rsidR="00E75599" w:rsidRPr="00DD12E6" w:rsidRDefault="00E75599" w:rsidP="00BE534D">
      <w:pPr>
        <w:pStyle w:val="AA0"/>
      </w:pPr>
      <w:r w:rsidRPr="00DD12E6">
        <w:t>(C)</w:t>
      </w:r>
      <w:r w:rsidRPr="00DD12E6">
        <w:t>減少食用牛肉也可以減緩暖化，主要是可以減少牛隻排放的二氧化碳</w:t>
      </w:r>
      <w:r w:rsidR="002A753F">
        <w:rPr>
          <w:rFonts w:hint="eastAsia"/>
        </w:rPr>
        <w:t>和甲烷</w:t>
      </w:r>
    </w:p>
    <w:p w:rsidR="008935A1" w:rsidRPr="00DD12E6" w:rsidRDefault="00E75599" w:rsidP="00BE534D">
      <w:pPr>
        <w:pStyle w:val="AA0"/>
      </w:pPr>
      <w:r w:rsidRPr="00DD12E6">
        <w:t>(D</w:t>
      </w:r>
      <w:r w:rsidR="006A52A9" w:rsidRPr="00DD12E6">
        <w:t>)</w:t>
      </w:r>
      <w:r w:rsidR="008953A9" w:rsidRPr="00DD12E6">
        <w:rPr>
          <w:rFonts w:hint="eastAsia"/>
        </w:rPr>
        <w:t>大氣中的</w:t>
      </w:r>
      <w:r w:rsidR="008935A1" w:rsidRPr="00DD12E6">
        <w:t>溫室氣體</w:t>
      </w:r>
      <w:r w:rsidR="002A753F">
        <w:rPr>
          <w:rFonts w:hint="eastAsia"/>
        </w:rPr>
        <w:t>除了二氧化碳與甲烷外，還有</w:t>
      </w:r>
      <w:r w:rsidR="00584F0B">
        <w:rPr>
          <w:rFonts w:hint="eastAsia"/>
        </w:rPr>
        <w:t>水氣及氟氯碳化物等</w:t>
      </w:r>
    </w:p>
    <w:p w:rsidR="008935A1" w:rsidRPr="00DD12E6" w:rsidRDefault="00E75599" w:rsidP="00BE534D">
      <w:pPr>
        <w:pStyle w:val="AA0"/>
      </w:pPr>
      <w:r w:rsidRPr="00DD12E6">
        <w:t>(E</w:t>
      </w:r>
      <w:r w:rsidR="006A52A9" w:rsidRPr="00DD12E6">
        <w:t>)</w:t>
      </w:r>
      <w:r w:rsidR="008935A1" w:rsidRPr="00DD12E6">
        <w:t>全球暖化造成大氣臭氧層破洞，國際締約通過蒙特婁議定書禁用氟氯碳化物</w:t>
      </w:r>
    </w:p>
    <w:p w:rsidR="00CA529A" w:rsidRDefault="00CA529A" w:rsidP="00176DC2">
      <w:pPr>
        <w:pStyle w:val="af"/>
      </w:pPr>
    </w:p>
    <w:p w:rsidR="00C7117E" w:rsidRPr="00AD45D9" w:rsidRDefault="00C7117E" w:rsidP="00176DC2">
      <w:pPr>
        <w:pStyle w:val="af"/>
      </w:pPr>
      <w:r w:rsidRPr="00AD45D9">
        <w:t>第貳部分</w:t>
      </w:r>
      <w:r w:rsidR="00C11ACB" w:rsidRPr="00AD45D9">
        <w:t>（</w:t>
      </w:r>
      <w:r w:rsidR="00806D2F" w:rsidRPr="00AD45D9">
        <w:t>占</w:t>
      </w:r>
      <w:r w:rsidR="00BB653F">
        <w:t>48</w:t>
      </w:r>
      <w:r w:rsidR="00C11ACB" w:rsidRPr="00AD45D9">
        <w:t>分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C7117E" w:rsidTr="00E00ADE">
        <w:tc>
          <w:tcPr>
            <w:tcW w:w="9316" w:type="dxa"/>
          </w:tcPr>
          <w:p w:rsidR="00C7117E" w:rsidRDefault="00C7117E" w:rsidP="00BE534D">
            <w:pPr>
              <w:pStyle w:val="a6"/>
              <w:rPr>
                <w:color w:val="000000"/>
              </w:rPr>
            </w:pPr>
            <w:r>
              <w:t>說明：</w:t>
            </w:r>
            <w:r w:rsidRPr="00806D2F">
              <w:t>第</w:t>
            </w:r>
            <w:r w:rsidR="007D1077">
              <w:t>41</w:t>
            </w:r>
            <w:r w:rsidR="002C409B" w:rsidRPr="00806D2F">
              <w:t>題</w:t>
            </w:r>
            <w:r w:rsidRPr="00806D2F">
              <w:t>至</w:t>
            </w:r>
            <w:r w:rsidR="002C409B" w:rsidRPr="00806D2F">
              <w:t>第</w:t>
            </w:r>
            <w:r w:rsidR="007D1077">
              <w:t>68</w:t>
            </w:r>
            <w:r w:rsidRPr="00806D2F">
              <w:t>題，每題</w:t>
            </w:r>
            <w:r w:rsidRPr="00806D2F">
              <w:t>2</w:t>
            </w:r>
            <w:r w:rsidRPr="00806D2F">
              <w:t>分。</w:t>
            </w:r>
            <w:r w:rsidR="009A683C" w:rsidRPr="00806D2F">
              <w:t>單選題</w:t>
            </w:r>
            <w:r w:rsidR="00F31CA7" w:rsidRPr="00B10DCB">
              <w:rPr>
                <w:szCs w:val="26"/>
              </w:rPr>
              <w:t>答錯</w:t>
            </w:r>
            <w:r w:rsidR="00F31CA7" w:rsidRPr="00B10DCB">
              <w:rPr>
                <w:rFonts w:hint="eastAsia"/>
                <w:szCs w:val="26"/>
              </w:rPr>
              <w:t>、未作答或畫</w:t>
            </w:r>
            <w:r w:rsidR="00F31CA7" w:rsidRPr="00B10DCB">
              <w:rPr>
                <w:szCs w:val="26"/>
              </w:rPr>
              <w:t>記多於一個選項</w:t>
            </w:r>
            <w:r w:rsidR="00AB33D9">
              <w:rPr>
                <w:rFonts w:hint="eastAsia"/>
                <w:szCs w:val="26"/>
              </w:rPr>
              <w:t>者</w:t>
            </w:r>
            <w:r w:rsidR="00F31CA7" w:rsidRPr="00B10DCB">
              <w:rPr>
                <w:szCs w:val="26"/>
              </w:rPr>
              <w:t>，</w:t>
            </w:r>
            <w:r w:rsidR="00F31CA7" w:rsidRPr="00B10DCB">
              <w:rPr>
                <w:rFonts w:hint="eastAsia"/>
                <w:szCs w:val="26"/>
              </w:rPr>
              <w:t>該題以零分計算</w:t>
            </w:r>
            <w:r w:rsidR="009A683C" w:rsidRPr="00806D2F">
              <w:t>；</w:t>
            </w:r>
            <w:r w:rsidRPr="00806D2F">
              <w:t>多選題</w:t>
            </w:r>
            <w:r w:rsidR="009A683C" w:rsidRPr="00806D2F">
              <w:t>每題</w:t>
            </w:r>
            <w:r w:rsidR="00AB33D9">
              <w:rPr>
                <w:rFonts w:hint="eastAsia"/>
              </w:rPr>
              <w:t>有</w:t>
            </w:r>
            <w:r w:rsidR="009A683C" w:rsidRPr="00806D2F">
              <w:t>n</w:t>
            </w:r>
            <w:r w:rsidR="009A683C" w:rsidRPr="00806D2F">
              <w:t>個選項，</w:t>
            </w:r>
            <w:r w:rsidR="00C810BB" w:rsidRPr="00F31CA7">
              <w:rPr>
                <w:rFonts w:hint="eastAsia"/>
              </w:rPr>
              <w:t>答錯</w:t>
            </w:r>
            <w:r w:rsidR="00C810BB" w:rsidRPr="00F31CA7">
              <w:t>k</w:t>
            </w:r>
            <w:r w:rsidR="00C810BB" w:rsidRPr="00F31CA7">
              <w:rPr>
                <w:rFonts w:hint="eastAsia"/>
              </w:rPr>
              <w:t>個選項</w:t>
            </w:r>
            <w:r w:rsidR="00AB33D9">
              <w:rPr>
                <w:rFonts w:hint="eastAsia"/>
              </w:rPr>
              <w:t>者</w:t>
            </w:r>
            <w:r w:rsidR="00C810BB" w:rsidRPr="00F31CA7">
              <w:rPr>
                <w:rFonts w:hint="eastAsia"/>
              </w:rPr>
              <w:t>，</w:t>
            </w:r>
            <w:r w:rsidR="00C810BB" w:rsidRPr="00E7229D">
              <w:rPr>
                <w:rFonts w:hint="eastAsia"/>
              </w:rPr>
              <w:t>得</w:t>
            </w:r>
            <w:r w:rsidR="00AD0992">
              <w:rPr>
                <w:rFonts w:hint="eastAsia"/>
              </w:rPr>
              <w:t>該題</w:t>
            </w:r>
            <w:r w:rsidR="00BB653F" w:rsidRPr="00902ECA">
              <w:rPr>
                <w:position w:val="-24"/>
              </w:rPr>
              <w:object w:dxaOrig="700" w:dyaOrig="620">
                <v:shape id="_x0000_i1089" type="#_x0000_t75" style="width:37.2pt;height:29.9pt" o:ole="">
                  <v:imagedata r:id="rId65" o:title=""/>
                </v:shape>
                <o:OLEObject Type="Embed" ProgID="Equation.DSMT4" ShapeID="_x0000_i1089" DrawAspect="Content" ObjectID="_1574359991" r:id="rId124"/>
              </w:object>
            </w:r>
            <w:r w:rsidR="00AD0992">
              <w:rPr>
                <w:rFonts w:hint="eastAsia"/>
              </w:rPr>
              <w:t>的</w:t>
            </w:r>
            <w:r w:rsidR="00C810BB" w:rsidRPr="005A16C8">
              <w:rPr>
                <w:rFonts w:hint="eastAsia"/>
              </w:rPr>
              <w:t>分</w:t>
            </w:r>
            <w:r w:rsidR="00AD0992">
              <w:rPr>
                <w:rFonts w:hint="eastAsia"/>
              </w:rPr>
              <w:t>數</w:t>
            </w:r>
            <w:r w:rsidR="00C810BB" w:rsidRPr="00F31CA7">
              <w:rPr>
                <w:rFonts w:hint="eastAsia"/>
              </w:rPr>
              <w:t>；</w:t>
            </w:r>
            <w:r w:rsidR="00AD0992">
              <w:rPr>
                <w:rFonts w:hint="eastAsia"/>
              </w:rPr>
              <w:t>但得分低於零分</w:t>
            </w:r>
            <w:r w:rsidR="00C810BB" w:rsidRPr="00F31CA7">
              <w:rPr>
                <w:rFonts w:hint="eastAsia"/>
              </w:rPr>
              <w:t>或所有選項均未作答</w:t>
            </w:r>
            <w:r w:rsidR="00AB33D9">
              <w:rPr>
                <w:rFonts w:hint="eastAsia"/>
              </w:rPr>
              <w:t>者</w:t>
            </w:r>
            <w:r w:rsidR="00C810BB" w:rsidRPr="00F31CA7">
              <w:rPr>
                <w:rFonts w:hint="eastAsia"/>
              </w:rPr>
              <w:t>，該題</w:t>
            </w:r>
            <w:r w:rsidR="00C810BB" w:rsidRPr="00E7229D">
              <w:rPr>
                <w:rFonts w:hint="eastAsia"/>
              </w:rPr>
              <w:t>以零分計算。</w:t>
            </w:r>
            <w:r w:rsidRPr="00806D2F">
              <w:t>此部分得分超過</w:t>
            </w:r>
            <w:r w:rsidR="00AE329D">
              <w:rPr>
                <w:rFonts w:hint="eastAsia"/>
              </w:rPr>
              <w:t>48</w:t>
            </w:r>
            <w:r w:rsidRPr="00806D2F">
              <w:t>分以上，以滿分</w:t>
            </w:r>
            <w:r w:rsidR="00AE329D">
              <w:rPr>
                <w:rFonts w:hint="eastAsia"/>
              </w:rPr>
              <w:t>48</w:t>
            </w:r>
            <w:r w:rsidRPr="00806D2F">
              <w:t>分計。</w:t>
            </w:r>
          </w:p>
        </w:tc>
      </w:tr>
    </w:tbl>
    <w:p w:rsidR="00E00ADE" w:rsidRPr="00B33374" w:rsidRDefault="00185070" w:rsidP="00893B62">
      <w:pPr>
        <w:pStyle w:val="TIT103691201"/>
        <w:spacing w:before="60"/>
      </w:pPr>
      <w:r w:rsidRPr="00B33374">
        <w:rPr>
          <w:rFonts w:hint="eastAsia"/>
        </w:rPr>
        <w:t>4</w:t>
      </w:r>
      <w:r w:rsidR="00E00ADE" w:rsidRPr="00B33374">
        <w:rPr>
          <w:rFonts w:hint="eastAsia"/>
        </w:rPr>
        <w:t>1</w:t>
      </w:r>
      <w:r w:rsidR="00E00ADE" w:rsidRPr="00B33374">
        <w:t>.</w:t>
      </w:r>
      <w:r w:rsidR="00FA0F92" w:rsidRPr="00B33374">
        <w:tab/>
      </w:r>
      <w:r w:rsidR="00E00ADE" w:rsidRPr="00B33374">
        <w:t>下列有關基因</w:t>
      </w:r>
      <w:r w:rsidR="00556A10">
        <w:rPr>
          <w:rFonts w:hint="eastAsia"/>
        </w:rPr>
        <w:t>或遺傳因子</w:t>
      </w:r>
      <w:r w:rsidR="00E00ADE" w:rsidRPr="00B33374">
        <w:t>與遺傳關係之</w:t>
      </w:r>
      <w:r w:rsidR="00E00ADE" w:rsidRPr="00B33374">
        <w:rPr>
          <w:rFonts w:hint="eastAsia"/>
        </w:rPr>
        <w:t>推論</w:t>
      </w:r>
      <w:r w:rsidR="00E00ADE" w:rsidRPr="00B33374">
        <w:t>，哪些正確？</w:t>
      </w:r>
      <w:r w:rsidR="00FD7014" w:rsidRPr="00B33374">
        <w:t>（應選</w:t>
      </w:r>
      <w:r w:rsidR="00B33374">
        <w:rPr>
          <w:rFonts w:hint="eastAsia"/>
        </w:rPr>
        <w:t>2</w:t>
      </w:r>
      <w:r w:rsidR="00FD7014" w:rsidRPr="00B33374">
        <w:t>項）</w:t>
      </w:r>
    </w:p>
    <w:p w:rsidR="00E00ADE" w:rsidRPr="00BA5B85" w:rsidRDefault="00E00ADE" w:rsidP="00BE534D">
      <w:pPr>
        <w:pStyle w:val="AA0"/>
      </w:pPr>
      <w:r w:rsidRPr="00BA5B85">
        <w:t>(A)</w:t>
      </w:r>
      <w:r w:rsidRPr="00DD12E6">
        <w:t>孟德爾</w:t>
      </w:r>
      <w:r w:rsidRPr="00DD12E6">
        <w:rPr>
          <w:rFonts w:hint="eastAsia"/>
        </w:rPr>
        <w:t>的</w:t>
      </w:r>
      <w:r w:rsidRPr="00DD12E6">
        <w:t>遺傳試驗中，豌豆之遺傳因子有顯隱性之分</w:t>
      </w:r>
    </w:p>
    <w:p w:rsidR="00E00ADE" w:rsidRPr="00BA5B85" w:rsidRDefault="00E00ADE" w:rsidP="00BE534D">
      <w:pPr>
        <w:pStyle w:val="AA0"/>
      </w:pPr>
      <w:r w:rsidRPr="00BA5B85">
        <w:t>(B)</w:t>
      </w:r>
      <w:r w:rsidRPr="00DD12E6">
        <w:t>孟德爾實驗中的種子形狀和顏色，</w:t>
      </w:r>
      <w:r w:rsidR="000D193E" w:rsidRPr="00DD12E6">
        <w:rPr>
          <w:rFonts w:hint="eastAsia"/>
        </w:rPr>
        <w:t>兩</w:t>
      </w:r>
      <w:r w:rsidRPr="00DD12E6">
        <w:t>基因位於同一</w:t>
      </w:r>
      <w:r w:rsidR="000D193E" w:rsidRPr="00DD12E6">
        <w:rPr>
          <w:rFonts w:hint="eastAsia"/>
        </w:rPr>
        <w:t>條</w:t>
      </w:r>
      <w:r w:rsidRPr="00DD12E6">
        <w:t>染色體上</w:t>
      </w:r>
    </w:p>
    <w:p w:rsidR="00E00ADE" w:rsidRPr="00BA5B85" w:rsidRDefault="00E00ADE" w:rsidP="00BE534D">
      <w:pPr>
        <w:pStyle w:val="AA0"/>
      </w:pPr>
      <w:r w:rsidRPr="00BA5B85">
        <w:t>(C)</w:t>
      </w:r>
      <w:r w:rsidRPr="00DD12E6">
        <w:t>人的身高是由多基因所控制，而每一基因仍維持顯隱性</w:t>
      </w:r>
    </w:p>
    <w:p w:rsidR="00E00ADE" w:rsidRPr="00185070" w:rsidRDefault="00E00ADE" w:rsidP="00BE534D">
      <w:pPr>
        <w:pStyle w:val="AA0"/>
      </w:pPr>
      <w:r w:rsidRPr="00185070">
        <w:t>(D)</w:t>
      </w:r>
      <w:r w:rsidRPr="00DD12E6">
        <w:t>引起紅綠色盲的等位基因位於</w:t>
      </w:r>
      <w:r w:rsidRPr="00185070">
        <w:t>Y</w:t>
      </w:r>
      <w:r w:rsidRPr="00DD12E6">
        <w:t>染色體，故男性發生色盲的機率較女性高</w:t>
      </w:r>
    </w:p>
    <w:p w:rsidR="00E00ADE" w:rsidRPr="00185070" w:rsidRDefault="00E00ADE" w:rsidP="00BE534D">
      <w:pPr>
        <w:pStyle w:val="AA0"/>
      </w:pPr>
      <w:r w:rsidRPr="00185070">
        <w:t>(E)</w:t>
      </w:r>
      <w:r w:rsidRPr="00DD12E6">
        <w:t>依孟德爾</w:t>
      </w:r>
      <w:r w:rsidR="00556A10">
        <w:rPr>
          <w:rFonts w:hint="eastAsia"/>
        </w:rPr>
        <w:t>獨立分配</w:t>
      </w:r>
      <w:r w:rsidRPr="00DD12E6">
        <w:t>律，人的族群中</w:t>
      </w:r>
      <w:r w:rsidRPr="00185070">
        <w:t>AB</w:t>
      </w:r>
      <w:r w:rsidR="00FA0F92">
        <w:rPr>
          <w:rFonts w:hint="eastAsia"/>
        </w:rPr>
        <w:t>：</w:t>
      </w:r>
      <w:r w:rsidRPr="00185070">
        <w:t>A</w:t>
      </w:r>
      <w:r w:rsidR="00FA0F92">
        <w:rPr>
          <w:rFonts w:hint="eastAsia"/>
        </w:rPr>
        <w:t>：</w:t>
      </w:r>
      <w:r w:rsidRPr="00185070">
        <w:t>B</w:t>
      </w:r>
      <w:r w:rsidR="00FA0F92">
        <w:rPr>
          <w:rFonts w:hint="eastAsia"/>
        </w:rPr>
        <w:t>：</w:t>
      </w:r>
      <w:r w:rsidRPr="00185070">
        <w:t>O</w:t>
      </w:r>
      <w:r w:rsidRPr="00DD12E6">
        <w:t>之血型比應為</w:t>
      </w:r>
      <w:r w:rsidR="000D193E">
        <w:rPr>
          <w:rFonts w:hint="eastAsia"/>
        </w:rPr>
        <w:t>1</w:t>
      </w:r>
      <w:r w:rsidR="00FA0F92">
        <w:rPr>
          <w:rFonts w:hint="eastAsia"/>
        </w:rPr>
        <w:t>：</w:t>
      </w:r>
      <w:r w:rsidRPr="00185070">
        <w:t>3</w:t>
      </w:r>
      <w:r w:rsidR="00FA0F92">
        <w:rPr>
          <w:rFonts w:hint="eastAsia"/>
        </w:rPr>
        <w:t>：</w:t>
      </w:r>
      <w:r w:rsidRPr="00185070">
        <w:t>3</w:t>
      </w:r>
      <w:r w:rsidR="00FA0F92">
        <w:rPr>
          <w:rFonts w:hint="eastAsia"/>
        </w:rPr>
        <w:t>：</w:t>
      </w:r>
      <w:r w:rsidR="000D193E">
        <w:rPr>
          <w:rFonts w:hint="eastAsia"/>
        </w:rPr>
        <w:t>9</w:t>
      </w:r>
    </w:p>
    <w:p w:rsidR="00195CEF" w:rsidRPr="00195CEF" w:rsidRDefault="00E36E45" w:rsidP="00E36E45">
      <w:pPr>
        <w:pStyle w:val="AA18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A)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195CEF">
        <w:rPr>
          <w:rFonts w:hint="eastAsia"/>
          <w:color w:val="FF0000"/>
        </w:rPr>
        <w:t>(B)X</w:t>
      </w:r>
      <w:r w:rsidR="00195CEF">
        <w:rPr>
          <w:rFonts w:hint="eastAsia"/>
          <w:color w:val="FF0000"/>
        </w:rPr>
        <w:t>，孟德爾在實驗時，因兩基因互相不影響才有辦法推導出第二定律「獨立分離律」，故可推測此兩基因並不位於同一條染色體上。</w:t>
      </w:r>
      <w:r>
        <w:rPr>
          <w:color w:val="FF0000"/>
        </w:rPr>
        <w:br/>
      </w:r>
      <w:r w:rsidR="00195CEF">
        <w:rPr>
          <w:rFonts w:hint="eastAsia"/>
          <w:color w:val="FF0000"/>
        </w:rPr>
        <w:t>(D)X</w:t>
      </w:r>
      <w:r w:rsidR="00195CEF">
        <w:rPr>
          <w:rFonts w:hint="eastAsia"/>
          <w:color w:val="FF0000"/>
        </w:rPr>
        <w:t>，紅綠色盲為</w:t>
      </w:r>
      <w:r w:rsidR="00195CEF">
        <w:rPr>
          <w:rFonts w:hint="eastAsia"/>
          <w:color w:val="FF0000"/>
        </w:rPr>
        <w:t>X</w:t>
      </w:r>
      <w:r w:rsidR="00195CEF">
        <w:rPr>
          <w:rFonts w:hint="eastAsia"/>
          <w:color w:val="FF0000"/>
        </w:rPr>
        <w:t>染色體上的性聯遺傳。</w:t>
      </w:r>
      <w:r>
        <w:rPr>
          <w:color w:val="FF0000"/>
        </w:rPr>
        <w:br/>
      </w:r>
      <w:r w:rsidR="00195CEF">
        <w:rPr>
          <w:rFonts w:hint="eastAsia"/>
          <w:color w:val="FF0000"/>
        </w:rPr>
        <w:t>(E)X</w:t>
      </w:r>
      <w:r w:rsidR="00195CEF">
        <w:rPr>
          <w:rFonts w:hint="eastAsia"/>
          <w:color w:val="FF0000"/>
        </w:rPr>
        <w:t>，</w:t>
      </w:r>
      <w:r w:rsidR="000A1261">
        <w:rPr>
          <w:rFonts w:hint="eastAsia"/>
          <w:color w:val="FF0000"/>
        </w:rPr>
        <w:t>獨立分配律僅能在以「親代基因型」推測出「子代基因型」，並無法得知基因在人群內分布之比例關係。</w:t>
      </w:r>
    </w:p>
    <w:p w:rsidR="001D2E20" w:rsidRPr="00B33374" w:rsidRDefault="001D2E20" w:rsidP="00893B62">
      <w:pPr>
        <w:pStyle w:val="TIT103691201"/>
        <w:spacing w:before="60"/>
      </w:pPr>
      <w:r w:rsidRPr="00B33374">
        <w:t>42.</w:t>
      </w:r>
      <w:r w:rsidR="00FA0F92" w:rsidRPr="00B33374">
        <w:tab/>
      </w:r>
      <w:r w:rsidRPr="00B33374">
        <w:rPr>
          <w:rFonts w:hint="eastAsia"/>
        </w:rPr>
        <w:t>下列哪些事件中有氫鍵被打</w:t>
      </w:r>
      <w:r w:rsidR="00556A10">
        <w:rPr>
          <w:rFonts w:hint="eastAsia"/>
        </w:rPr>
        <w:t>斷</w:t>
      </w:r>
      <w:r w:rsidRPr="00B33374">
        <w:rPr>
          <w:rFonts w:hint="eastAsia"/>
        </w:rPr>
        <w:t>的現象</w:t>
      </w:r>
      <w:r w:rsidR="00FA0F92" w:rsidRPr="00B33374">
        <w:rPr>
          <w:rFonts w:hint="eastAsia"/>
        </w:rPr>
        <w:t>？</w:t>
      </w:r>
      <w:r w:rsidRPr="00B33374">
        <w:rPr>
          <w:rFonts w:hint="eastAsia"/>
        </w:rPr>
        <w:t>（應選</w:t>
      </w:r>
      <w:r w:rsidRPr="00B33374">
        <w:t>3</w:t>
      </w:r>
      <w:r w:rsidRPr="00B33374">
        <w:rPr>
          <w:rFonts w:hint="eastAsia"/>
        </w:rPr>
        <w:t>項）</w:t>
      </w:r>
    </w:p>
    <w:p w:rsidR="00D12013" w:rsidRDefault="001D2E20" w:rsidP="00BE534D">
      <w:pPr>
        <w:pStyle w:val="AB1"/>
        <w:ind w:left="711"/>
      </w:pPr>
      <w:r w:rsidRPr="00BA5B85">
        <w:t>(A)DNA</w:t>
      </w:r>
      <w:r w:rsidRPr="00BA5B85">
        <w:rPr>
          <w:rFonts w:hint="eastAsia"/>
        </w:rPr>
        <w:t>的</w:t>
      </w:r>
      <w:r w:rsidRPr="00B662E4">
        <w:rPr>
          <w:rFonts w:hint="eastAsia"/>
        </w:rPr>
        <w:t>複製</w:t>
      </w:r>
      <w:r w:rsidR="00FA0F92" w:rsidRPr="00B662E4">
        <w:tab/>
      </w:r>
      <w:r w:rsidRPr="00BA5B85">
        <w:t>(B)DNA</w:t>
      </w:r>
      <w:r w:rsidRPr="00BA5B85">
        <w:rPr>
          <w:rFonts w:hint="eastAsia"/>
        </w:rPr>
        <w:t>的</w:t>
      </w:r>
      <w:r w:rsidRPr="00B662E4">
        <w:rPr>
          <w:rFonts w:hint="eastAsia"/>
        </w:rPr>
        <w:t>轉錄</w:t>
      </w:r>
    </w:p>
    <w:p w:rsidR="00D12013" w:rsidRDefault="001D2E20" w:rsidP="00BE534D">
      <w:pPr>
        <w:pStyle w:val="AB1"/>
        <w:ind w:left="711"/>
      </w:pPr>
      <w:r w:rsidRPr="00BA5B85">
        <w:t>(C)</w:t>
      </w:r>
      <w:r w:rsidR="00556A10">
        <w:t>mR</w:t>
      </w:r>
      <w:r w:rsidRPr="00BA5B85">
        <w:t>NA</w:t>
      </w:r>
      <w:r w:rsidR="00556A10">
        <w:rPr>
          <w:rFonts w:hint="eastAsia"/>
        </w:rPr>
        <w:t>的轉譯</w:t>
      </w:r>
      <w:r w:rsidR="00834931">
        <w:tab/>
      </w:r>
      <w:r w:rsidRPr="00020FC0">
        <w:t>(D)</w:t>
      </w:r>
      <w:r w:rsidR="00556A10">
        <w:rPr>
          <w:rFonts w:hint="eastAsia"/>
        </w:rPr>
        <w:t>葡萄糖合成麥芽糖</w:t>
      </w:r>
    </w:p>
    <w:p w:rsidR="001D2E20" w:rsidRDefault="001D2E20" w:rsidP="00BE534D">
      <w:pPr>
        <w:pStyle w:val="AB1"/>
        <w:ind w:left="711"/>
      </w:pPr>
      <w:r w:rsidRPr="00020FC0">
        <w:t>(E)</w:t>
      </w:r>
      <w:r w:rsidR="00751892">
        <w:rPr>
          <w:rFonts w:hint="eastAsia"/>
        </w:rPr>
        <w:t>連接</w:t>
      </w:r>
      <w:r w:rsidRPr="00B662E4">
        <w:rPr>
          <w:rFonts w:hint="eastAsia"/>
        </w:rPr>
        <w:t>酶將兩段</w:t>
      </w:r>
      <w:r w:rsidRPr="00020FC0">
        <w:t>DNA</w:t>
      </w:r>
      <w:r w:rsidRPr="00B662E4">
        <w:rPr>
          <w:rFonts w:hint="eastAsia"/>
        </w:rPr>
        <w:t>黏合的過程</w:t>
      </w:r>
    </w:p>
    <w:p w:rsidR="000A1261" w:rsidRPr="000A1261" w:rsidRDefault="00E36E45" w:rsidP="00E36E45">
      <w:pPr>
        <w:pStyle w:val="AB1"/>
        <w:ind w:leftChars="77" w:left="536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A)</w:t>
      </w:r>
      <w:r w:rsidR="006A4D57">
        <w:rPr>
          <w:color w:val="FF0000"/>
        </w:rPr>
        <w:t>(B)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0A1261">
        <w:rPr>
          <w:rFonts w:hint="eastAsia"/>
          <w:color w:val="FF0000"/>
        </w:rPr>
        <w:t>鹼基配對需要以要氫鍵，故只要有配對的鹼基被拆開，即有氫鍵被打斷的現象。</w:t>
      </w:r>
      <w:r>
        <w:rPr>
          <w:color w:val="FF0000"/>
        </w:rPr>
        <w:br/>
      </w:r>
      <w:r w:rsidR="000A1261">
        <w:rPr>
          <w:rFonts w:hint="eastAsia"/>
          <w:color w:val="FF0000"/>
        </w:rPr>
        <w:t>(C)O</w:t>
      </w:r>
      <w:r w:rsidR="000A1261">
        <w:rPr>
          <w:rFonts w:hint="eastAsia"/>
          <w:color w:val="FF0000"/>
        </w:rPr>
        <w:t>，</w:t>
      </w:r>
      <w:r w:rsidR="000A1261">
        <w:rPr>
          <w:rFonts w:hint="eastAsia"/>
          <w:color w:val="FF0000"/>
        </w:rPr>
        <w:t>mRNA</w:t>
      </w:r>
      <w:r w:rsidR="000A1261">
        <w:rPr>
          <w:rFonts w:hint="eastAsia"/>
          <w:color w:val="FF0000"/>
        </w:rPr>
        <w:t>的轉譯有</w:t>
      </w:r>
      <w:r w:rsidR="000A1261">
        <w:rPr>
          <w:rFonts w:hint="eastAsia"/>
          <w:color w:val="FF0000"/>
        </w:rPr>
        <w:t>tRNA</w:t>
      </w:r>
      <w:r w:rsidR="000A1261">
        <w:rPr>
          <w:rFonts w:hint="eastAsia"/>
          <w:color w:val="FF0000"/>
        </w:rPr>
        <w:t>與</w:t>
      </w:r>
      <w:r w:rsidR="000A1261">
        <w:rPr>
          <w:rFonts w:hint="eastAsia"/>
          <w:color w:val="FF0000"/>
        </w:rPr>
        <w:t>mRNA</w:t>
      </w:r>
      <w:r w:rsidR="000A1261">
        <w:rPr>
          <w:rFonts w:hint="eastAsia"/>
          <w:color w:val="FF0000"/>
        </w:rPr>
        <w:t>的配對與脫落，故有氫鍵結合，亦有氫鍵被打斷。</w:t>
      </w:r>
      <w:r>
        <w:rPr>
          <w:color w:val="FF0000"/>
        </w:rPr>
        <w:br/>
      </w:r>
      <w:r w:rsidR="000A1261">
        <w:rPr>
          <w:rFonts w:hint="eastAsia"/>
          <w:color w:val="FF0000"/>
        </w:rPr>
        <w:t>(D)X</w:t>
      </w:r>
      <w:r w:rsidR="000A1261">
        <w:rPr>
          <w:rFonts w:hint="eastAsia"/>
          <w:color w:val="FF0000"/>
        </w:rPr>
        <w:t>，葡萄糖與葡萄糖之間以共價鍵相連接，與氫鍵無關。</w:t>
      </w:r>
      <w:r>
        <w:rPr>
          <w:color w:val="FF0000"/>
        </w:rPr>
        <w:br/>
      </w:r>
      <w:r w:rsidR="000A1261">
        <w:rPr>
          <w:rFonts w:hint="eastAsia"/>
          <w:color w:val="FF0000"/>
        </w:rPr>
        <w:t>(E)X</w:t>
      </w:r>
      <w:r w:rsidR="000A1261">
        <w:rPr>
          <w:rFonts w:hint="eastAsia"/>
          <w:color w:val="FF0000"/>
        </w:rPr>
        <w:t>，兩段</w:t>
      </w:r>
      <w:r w:rsidR="000A1261">
        <w:rPr>
          <w:rFonts w:hint="eastAsia"/>
          <w:color w:val="FF0000"/>
        </w:rPr>
        <w:t>DNA</w:t>
      </w:r>
      <w:r w:rsidR="000A1261">
        <w:rPr>
          <w:rFonts w:hint="eastAsia"/>
          <w:color w:val="FF0000"/>
        </w:rPr>
        <w:t>的黏合可能參與</w:t>
      </w:r>
      <w:r w:rsidR="000A1261">
        <w:rPr>
          <w:rFonts w:hint="eastAsia"/>
          <w:color w:val="FF0000"/>
        </w:rPr>
        <w:sym w:font="Wingdings" w:char="F081"/>
      </w:r>
      <w:r w:rsidR="000A1261">
        <w:rPr>
          <w:rFonts w:hint="eastAsia"/>
          <w:color w:val="FF0000"/>
        </w:rPr>
        <w:t>鹼基配對</w:t>
      </w:r>
      <w:r w:rsidR="001811F4">
        <w:rPr>
          <w:rFonts w:hint="eastAsia"/>
          <w:color w:val="FF0000"/>
        </w:rPr>
        <w:t>(</w:t>
      </w:r>
      <w:r w:rsidR="001811F4">
        <w:rPr>
          <w:rFonts w:hint="eastAsia"/>
          <w:color w:val="FF0000"/>
        </w:rPr>
        <w:t>氫鍵形成</w:t>
      </w:r>
      <w:r w:rsidR="001811F4">
        <w:rPr>
          <w:rFonts w:hint="eastAsia"/>
          <w:color w:val="FF0000"/>
        </w:rPr>
        <w:t>)</w:t>
      </w:r>
      <w:r w:rsidR="001811F4">
        <w:rPr>
          <w:rFonts w:hint="eastAsia"/>
          <w:color w:val="FF0000"/>
        </w:rPr>
        <w:t>與</w:t>
      </w:r>
      <w:r w:rsidR="000A1261">
        <w:rPr>
          <w:rFonts w:hint="eastAsia"/>
          <w:color w:val="FF0000"/>
        </w:rPr>
        <w:sym w:font="Wingdings" w:char="F082"/>
      </w:r>
      <w:r w:rsidR="001811F4">
        <w:rPr>
          <w:rFonts w:hint="eastAsia"/>
          <w:color w:val="FF0000"/>
        </w:rPr>
        <w:t>磷酸雙酯鍵</w:t>
      </w:r>
      <w:r w:rsidR="001811F4">
        <w:rPr>
          <w:rFonts w:hint="eastAsia"/>
          <w:color w:val="FF0000"/>
        </w:rPr>
        <w:t>(</w:t>
      </w:r>
      <w:r w:rsidR="001811F4">
        <w:rPr>
          <w:rFonts w:hint="eastAsia"/>
          <w:color w:val="FF0000"/>
        </w:rPr>
        <w:t>磷酸與五碳糖之間的鍵結</w:t>
      </w:r>
      <w:r w:rsidR="001811F4">
        <w:rPr>
          <w:rFonts w:hint="eastAsia"/>
          <w:color w:val="FF0000"/>
        </w:rPr>
        <w:t>)</w:t>
      </w:r>
      <w:r w:rsidR="001811F4">
        <w:rPr>
          <w:rFonts w:hint="eastAsia"/>
          <w:color w:val="FF0000"/>
        </w:rPr>
        <w:t>的形成，與氫鍵被打斷無關。</w:t>
      </w:r>
    </w:p>
    <w:p w:rsidR="001D2E20" w:rsidRPr="00B33374" w:rsidRDefault="001D2E20" w:rsidP="00893B62">
      <w:pPr>
        <w:pStyle w:val="TIT103691201"/>
        <w:spacing w:before="60"/>
      </w:pPr>
      <w:r w:rsidRPr="00B33374">
        <w:t>43.</w:t>
      </w:r>
      <w:r w:rsidR="00FA0F92" w:rsidRPr="00B33374">
        <w:tab/>
      </w:r>
      <w:r w:rsidRPr="00B33374">
        <w:rPr>
          <w:rFonts w:hint="eastAsia"/>
        </w:rPr>
        <w:t>依</w:t>
      </w:r>
      <w:r w:rsidR="00751892">
        <w:rPr>
          <w:rFonts w:hint="eastAsia"/>
        </w:rPr>
        <w:t>據</w:t>
      </w:r>
      <w:r w:rsidR="00751892" w:rsidRPr="00B33374">
        <w:rPr>
          <w:rFonts w:hint="eastAsia"/>
        </w:rPr>
        <w:t>「</w:t>
      </w:r>
      <w:r w:rsidR="00751892">
        <w:rPr>
          <w:rFonts w:hint="eastAsia"/>
        </w:rPr>
        <w:t>界、門、綱、目、科、屬、種</w:t>
      </w:r>
      <w:r w:rsidR="00751892" w:rsidRPr="00B33374">
        <w:rPr>
          <w:rFonts w:hint="eastAsia"/>
        </w:rPr>
        <w:t>」</w:t>
      </w:r>
      <w:r w:rsidRPr="00B33374">
        <w:rPr>
          <w:rFonts w:hint="eastAsia"/>
        </w:rPr>
        <w:t>之生物分類系統，若從某個「科」的成員中逢機採取兩個樣本，其基因差異</w:t>
      </w:r>
      <w:r w:rsidR="00FA0F92" w:rsidRPr="00B33374">
        <w:rPr>
          <w:rFonts w:hint="eastAsia"/>
        </w:rPr>
        <w:t>（</w:t>
      </w:r>
      <w:r w:rsidRPr="00B33374">
        <w:rPr>
          <w:rFonts w:hint="eastAsia"/>
        </w:rPr>
        <w:t>距離</w:t>
      </w:r>
      <w:r w:rsidR="00FA0F92" w:rsidRPr="00B33374">
        <w:rPr>
          <w:rFonts w:hint="eastAsia"/>
        </w:rPr>
        <w:t>）</w:t>
      </w:r>
      <w:r w:rsidRPr="00B33374">
        <w:rPr>
          <w:rFonts w:hint="eastAsia"/>
        </w:rPr>
        <w:t>通常會高</w:t>
      </w:r>
      <w:r w:rsidR="00FA0F92" w:rsidRPr="00B33374">
        <w:rPr>
          <w:rFonts w:hint="eastAsia"/>
        </w:rPr>
        <w:t>（</w:t>
      </w:r>
      <w:r w:rsidRPr="00B33374">
        <w:rPr>
          <w:rFonts w:hint="eastAsia"/>
        </w:rPr>
        <w:t>大</w:t>
      </w:r>
      <w:r w:rsidR="00FA0F92" w:rsidRPr="00B33374">
        <w:rPr>
          <w:rFonts w:hint="eastAsia"/>
        </w:rPr>
        <w:t>）</w:t>
      </w:r>
      <w:r w:rsidRPr="00B33374">
        <w:rPr>
          <w:rFonts w:hint="eastAsia"/>
        </w:rPr>
        <w:t>於下列哪些分類階層？（應選</w:t>
      </w:r>
      <w:r w:rsidR="00FA0F92" w:rsidRPr="00B33374">
        <w:rPr>
          <w:rFonts w:hint="eastAsia"/>
        </w:rPr>
        <w:t>2</w:t>
      </w:r>
      <w:r w:rsidRPr="00B33374">
        <w:rPr>
          <w:rFonts w:hint="eastAsia"/>
        </w:rPr>
        <w:t>項）</w:t>
      </w:r>
    </w:p>
    <w:p w:rsidR="001D2E20" w:rsidRDefault="001D2E20" w:rsidP="00A24413">
      <w:pPr>
        <w:pStyle w:val="ABCDE0"/>
      </w:pPr>
      <w:r w:rsidRPr="00A24413">
        <w:t>(A)</w:t>
      </w:r>
      <w:r w:rsidRPr="00A24413">
        <w:rPr>
          <w:rFonts w:hint="eastAsia"/>
        </w:rPr>
        <w:t>目</w:t>
      </w:r>
      <w:r w:rsidR="00FA0F92" w:rsidRPr="00A24413">
        <w:tab/>
      </w:r>
      <w:r w:rsidRPr="00A24413">
        <w:t>(B)</w:t>
      </w:r>
      <w:r w:rsidRPr="00A24413">
        <w:rPr>
          <w:rFonts w:hint="eastAsia"/>
        </w:rPr>
        <w:t>綱</w:t>
      </w:r>
      <w:r w:rsidR="00FA0F92" w:rsidRPr="00A24413">
        <w:tab/>
      </w:r>
      <w:r w:rsidRPr="00A24413">
        <w:t>(C)</w:t>
      </w:r>
      <w:r w:rsidRPr="00A24413">
        <w:rPr>
          <w:rFonts w:hint="eastAsia"/>
        </w:rPr>
        <w:t>門</w:t>
      </w:r>
      <w:r w:rsidR="00FA0F92" w:rsidRPr="00A24413">
        <w:tab/>
      </w:r>
      <w:r w:rsidRPr="00A24413">
        <w:t>(D)</w:t>
      </w:r>
      <w:r w:rsidRPr="00A24413">
        <w:rPr>
          <w:rFonts w:hint="eastAsia"/>
        </w:rPr>
        <w:t>物種</w:t>
      </w:r>
      <w:r w:rsidR="00FA0F92" w:rsidRPr="00A24413">
        <w:tab/>
      </w:r>
      <w:r w:rsidRPr="00A24413">
        <w:t>(E)</w:t>
      </w:r>
      <w:r w:rsidRPr="00A24413">
        <w:rPr>
          <w:rFonts w:hint="eastAsia"/>
        </w:rPr>
        <w:t>屬</w:t>
      </w:r>
    </w:p>
    <w:p w:rsidR="001811F4" w:rsidRPr="001811F4" w:rsidRDefault="006A4D57" w:rsidP="001811F4">
      <w:pPr>
        <w:pStyle w:val="AB1"/>
        <w:ind w:leftChars="53" w:left="478"/>
        <w:rPr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D</w:t>
      </w:r>
      <w:r>
        <w:rPr>
          <w:rFonts w:hint="eastAsia"/>
          <w:color w:val="FF0000"/>
        </w:rPr>
        <w:t>)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1811F4" w:rsidRPr="001811F4">
        <w:rPr>
          <w:rFonts w:hint="eastAsia"/>
          <w:color w:val="FF0000"/>
        </w:rPr>
        <w:t>分</w:t>
      </w:r>
      <w:r w:rsidR="001811F4">
        <w:rPr>
          <w:rFonts w:hint="eastAsia"/>
          <w:color w:val="FF0000"/>
        </w:rPr>
        <w:t>類層級相同的愈多，生物種類愈相似，基因的差異也會愈小。反之，層級愈高，生物的差距愈大，基因差距亦愈大。</w:t>
      </w:r>
    </w:p>
    <w:p w:rsidR="00FA0F92" w:rsidRPr="00B33374" w:rsidRDefault="00FA0F92" w:rsidP="00893B62">
      <w:pPr>
        <w:pStyle w:val="TIT103691201"/>
        <w:spacing w:before="60"/>
      </w:pPr>
      <w:r w:rsidRPr="00B33374">
        <w:t>4</w:t>
      </w:r>
      <w:r w:rsidRPr="00B33374">
        <w:rPr>
          <w:rFonts w:hint="eastAsia"/>
        </w:rPr>
        <w:t>4</w:t>
      </w:r>
      <w:r w:rsidRPr="00B33374">
        <w:t>.</w:t>
      </w:r>
      <w:r w:rsidRPr="00B33374">
        <w:tab/>
      </w:r>
      <w:r w:rsidRPr="00B33374">
        <w:t>圖</w:t>
      </w:r>
      <w:r w:rsidR="00712E6E">
        <w:rPr>
          <w:rFonts w:hint="eastAsia"/>
        </w:rPr>
        <w:t>7</w:t>
      </w:r>
      <w:r w:rsidRPr="00B33374">
        <w:t>為脊椎動物之演化關係圖，下列</w:t>
      </w:r>
      <w:r w:rsidRPr="00B33374">
        <w:rPr>
          <w:rFonts w:hint="eastAsia"/>
        </w:rPr>
        <w:t>四類動物</w:t>
      </w:r>
      <w:r w:rsidRPr="00B33374">
        <w:t>依序填入</w:t>
      </w:r>
      <w:r w:rsidRPr="00B33374">
        <w:t>1~4</w:t>
      </w:r>
      <w:r w:rsidRPr="00B33374">
        <w:t>之位置</w:t>
      </w:r>
      <w:r w:rsidRPr="00B33374">
        <w:rPr>
          <w:rFonts w:hint="eastAsia"/>
        </w:rPr>
        <w:t>，何者</w:t>
      </w:r>
      <w:r w:rsidRPr="00B33374">
        <w:t>正確？</w:t>
      </w:r>
    </w:p>
    <w:p w:rsidR="00D12013" w:rsidRDefault="00391FE4" w:rsidP="00893B62">
      <w:pPr>
        <w:pStyle w:val="ABC0"/>
        <w:spacing w:before="60"/>
        <w:ind w:left="715" w:hanging="319"/>
      </w:pPr>
      <w:r>
        <w:rPr>
          <w:noProof/>
        </w:rPr>
        <w:pict>
          <v:group id="群組 3" o:spid="_x0000_s1126" style="position:absolute;left:0;text-align:left;margin-left:298.85pt;margin-top:2.7pt;width:135pt;height:102.45pt;z-index:251612160;mso-width-relative:margin;mso-height-relative:margin" coordorigin="-1480,754" coordsize="17057,1339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">
            <v:shape id="文字方塊 192" o:spid="_x0000_s1127" type="#_x0000_t202" style="position:absolute;left:4869;top:11646;width:4574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<v:textbox>
                <w:txbxContent>
                  <w:p w:rsidR="00391FE4" w:rsidRPr="0085466B" w:rsidRDefault="00391FE4" w:rsidP="00FA0F92">
                    <w:pPr>
                      <w:jc w:val="center"/>
                      <w:rPr>
                        <w:color w:val="FFFFFF" w:themeColor="background1"/>
                        <w:sz w:val="22"/>
                        <w:szCs w:val="22"/>
                      </w:rPr>
                    </w:pPr>
                    <w:r w:rsidRPr="0085466B">
                      <w:rPr>
                        <w:rFonts w:hint="eastAsia"/>
                        <w:sz w:val="22"/>
                        <w:szCs w:val="22"/>
                      </w:rPr>
                      <w:t>圖</w:t>
                    </w:r>
                    <w:r>
                      <w:rPr>
                        <w:sz w:val="22"/>
                        <w:szCs w:val="22"/>
                      </w:rPr>
                      <w:t>7</w:t>
                    </w:r>
                  </w:p>
                </w:txbxContent>
              </v:textbox>
            </v:shape>
            <v:shape id="圖片 1" o:spid="_x0000_s1128" type="#_x0000_t75" style="position:absolute;left:-1480;top:754;width:17056;height:11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9lNA3CAAAA2wAAAA8AAABkcnMvZG93bnJldi54bWxET01rwkAQvRf8D8sI3upGpSKpq6ho60VE&#10;Ky3ehuyYBLOzMbuN8d+7guBtHu9zxtPGFKKmyuWWFfS6EQjixOqcUwWHn9X7CITzyBoLy6TgRg6m&#10;k9bbGGNtr7yjeu9TEULYxagg876MpXRJRgZd15bEgTvZyqAPsEqlrvAawk0h+1E0lAZzDg0ZlrTI&#10;KDnv/40CbS+b37L/tdxtz8ePg55/1/Phn1KddjP7BOGp8S/x073WYf4AHr+EA+Tk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ZTQNwgAAANsAAAAPAAAAAAAAAAAAAAAAAJ8C&#10;AABkcnMvZG93bnJldi54bWxQSwUGAAAAAAQABAD3AAAAjgMAAAAA&#10;">
              <v:imagedata r:id="rId125" o:title=""/>
              <v:path arrowok="t"/>
            </v:shape>
          </v:group>
        </w:pict>
      </w:r>
      <w:r w:rsidR="00FA0F92" w:rsidRPr="00185070">
        <w:t>(A)</w:t>
      </w:r>
      <w:r w:rsidR="00FA0F92" w:rsidRPr="00B662E4">
        <w:t>狗、蛇、猴、雞</w:t>
      </w:r>
    </w:p>
    <w:p w:rsidR="00FA0F92" w:rsidRPr="00185070" w:rsidRDefault="00FA0F92" w:rsidP="00893B62">
      <w:pPr>
        <w:pStyle w:val="ABC0"/>
        <w:spacing w:before="60"/>
      </w:pPr>
      <w:r w:rsidRPr="00BA5B85">
        <w:t>(B)</w:t>
      </w:r>
      <w:r w:rsidRPr="00B662E4">
        <w:t>蛇、雞、狗、猴</w:t>
      </w:r>
    </w:p>
    <w:p w:rsidR="00D12013" w:rsidRDefault="00FA0F92" w:rsidP="00893B62">
      <w:pPr>
        <w:pStyle w:val="ABC0"/>
        <w:spacing w:before="60"/>
      </w:pPr>
      <w:r w:rsidRPr="00185070">
        <w:t>(C)</w:t>
      </w:r>
      <w:bookmarkStart w:id="0" w:name="OLE_LINK2"/>
      <w:r w:rsidRPr="00B662E4">
        <w:t>雞、狗、蛇、猴</w:t>
      </w:r>
      <w:bookmarkEnd w:id="0"/>
    </w:p>
    <w:p w:rsidR="00FA0F92" w:rsidRPr="00B662E4" w:rsidRDefault="00FA0F92" w:rsidP="00893B62">
      <w:pPr>
        <w:pStyle w:val="ABC0"/>
        <w:spacing w:before="60"/>
      </w:pPr>
      <w:r w:rsidRPr="00185070">
        <w:t>(D)</w:t>
      </w:r>
      <w:r w:rsidRPr="00B662E4">
        <w:t>蛇、猴、雞、狗</w:t>
      </w:r>
    </w:p>
    <w:p w:rsidR="00C35C57" w:rsidRDefault="00FA0F92" w:rsidP="00893B62">
      <w:pPr>
        <w:pStyle w:val="ABC0"/>
        <w:spacing w:before="60"/>
      </w:pPr>
      <w:r w:rsidRPr="00B662E4">
        <w:rPr>
          <w:rFonts w:hint="eastAsia"/>
        </w:rPr>
        <w:t>(E)</w:t>
      </w:r>
      <w:r w:rsidRPr="00B662E4">
        <w:t>蛇、狗、雞、猴</w:t>
      </w:r>
    </w:p>
    <w:p w:rsidR="001811F4" w:rsidRPr="001811F4" w:rsidRDefault="006A4D57" w:rsidP="001811F4">
      <w:pPr>
        <w:pStyle w:val="AB1"/>
        <w:ind w:leftChars="77" w:left="536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B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 w:rsidR="001811F4">
        <w:rPr>
          <w:rFonts w:hint="eastAsia"/>
          <w:color w:val="FF0000"/>
        </w:rPr>
        <w:t>生命樹的圖形當中，分枝的愈晚，關係愈相近。在圖中與人類相近的順序為</w:t>
      </w:r>
      <w:r w:rsidR="00E36E45">
        <w:rPr>
          <w:rFonts w:hint="eastAsia"/>
          <w:color w:val="FF0000"/>
        </w:rPr>
        <w:t>猴、狗、鷄、蛇。</w:t>
      </w:r>
    </w:p>
    <w:p w:rsidR="00277F73" w:rsidRPr="00B33374" w:rsidRDefault="00277F73" w:rsidP="00893B62">
      <w:pPr>
        <w:pStyle w:val="TIT10369120"/>
        <w:spacing w:before="60"/>
      </w:pPr>
      <w:r w:rsidRPr="00B33374">
        <w:t>45.</w:t>
      </w:r>
      <w:r w:rsidR="00FA0F92" w:rsidRPr="00B33374">
        <w:tab/>
      </w:r>
      <w:r w:rsidRPr="00B33374">
        <w:rPr>
          <w:rFonts w:hint="eastAsia"/>
        </w:rPr>
        <w:t>假設圖</w:t>
      </w:r>
      <w:r w:rsidR="00712E6E">
        <w:t>8</w:t>
      </w:r>
      <w:r w:rsidRPr="00B33374">
        <w:rPr>
          <w:rFonts w:hint="eastAsia"/>
        </w:rPr>
        <w:t>為</w:t>
      </w:r>
      <w:r w:rsidR="00BB653F">
        <w:rPr>
          <w:rFonts w:hint="eastAsia"/>
        </w:rPr>
        <w:t>臺</w:t>
      </w:r>
      <w:r w:rsidRPr="00B33374">
        <w:rPr>
          <w:rFonts w:hint="eastAsia"/>
        </w:rPr>
        <w:t>灣地區人口之實測</w:t>
      </w:r>
      <w:r w:rsidR="00FA0F92" w:rsidRPr="00B33374">
        <w:rPr>
          <w:rFonts w:hint="eastAsia"/>
        </w:rPr>
        <w:t>（</w:t>
      </w:r>
      <w:r w:rsidRPr="00B33374">
        <w:rPr>
          <w:rFonts w:hint="eastAsia"/>
        </w:rPr>
        <w:t>實線</w:t>
      </w:r>
      <w:r w:rsidR="00FA0F92" w:rsidRPr="00B33374">
        <w:rPr>
          <w:rFonts w:hint="eastAsia"/>
        </w:rPr>
        <w:t>）</w:t>
      </w:r>
      <w:r w:rsidRPr="00B33374">
        <w:rPr>
          <w:rFonts w:hint="eastAsia"/>
        </w:rPr>
        <w:t>及預測</w:t>
      </w:r>
      <w:r w:rsidR="00FA0F92" w:rsidRPr="00B33374">
        <w:rPr>
          <w:rFonts w:hint="eastAsia"/>
        </w:rPr>
        <w:t>（</w:t>
      </w:r>
      <w:r w:rsidRPr="00B33374">
        <w:rPr>
          <w:rFonts w:hint="eastAsia"/>
        </w:rPr>
        <w:t>虛線</w:t>
      </w:r>
      <w:r w:rsidR="00FA0F92" w:rsidRPr="00B33374">
        <w:rPr>
          <w:rFonts w:hint="eastAsia"/>
        </w:rPr>
        <w:t>）</w:t>
      </w:r>
      <w:r w:rsidRPr="00B33374">
        <w:rPr>
          <w:rFonts w:hint="eastAsia"/>
        </w:rPr>
        <w:t>圖，圖</w:t>
      </w:r>
      <w:r w:rsidR="00712E6E">
        <w:t>9</w:t>
      </w:r>
      <w:r w:rsidRPr="00B33374">
        <w:rPr>
          <w:rFonts w:hint="eastAsia"/>
        </w:rPr>
        <w:t>為</w:t>
      </w:r>
      <w:r w:rsidR="00751892">
        <w:rPr>
          <w:rFonts w:hint="eastAsia"/>
        </w:rPr>
        <w:t>該地區在</w:t>
      </w:r>
      <w:r w:rsidRPr="00B33374">
        <w:t>103</w:t>
      </w:r>
      <w:r w:rsidRPr="00B33374">
        <w:rPr>
          <w:rFonts w:hint="eastAsia"/>
        </w:rPr>
        <w:t>年之</w:t>
      </w:r>
      <w:r w:rsidR="00751892">
        <w:rPr>
          <w:rFonts w:hint="eastAsia"/>
        </w:rPr>
        <w:t>不同</w:t>
      </w:r>
      <w:r w:rsidRPr="00B33374">
        <w:rPr>
          <w:rFonts w:hint="eastAsia"/>
        </w:rPr>
        <w:t>年齡</w:t>
      </w:r>
      <w:r w:rsidR="00751892">
        <w:rPr>
          <w:rFonts w:hint="eastAsia"/>
        </w:rPr>
        <w:t>的人口數量</w:t>
      </w:r>
      <w:r w:rsidR="00476831">
        <w:rPr>
          <w:rFonts w:hint="eastAsia"/>
        </w:rPr>
        <w:t>分布</w:t>
      </w:r>
      <w:r w:rsidRPr="00B33374">
        <w:rPr>
          <w:rFonts w:hint="eastAsia"/>
        </w:rPr>
        <w:t>圖。又設民國</w:t>
      </w:r>
      <w:r w:rsidRPr="00B33374">
        <w:t>110</w:t>
      </w:r>
      <w:r w:rsidRPr="00B33374">
        <w:rPr>
          <w:rFonts w:hint="eastAsia"/>
        </w:rPr>
        <w:t>年之人口</w:t>
      </w:r>
      <w:r w:rsidR="00751892">
        <w:rPr>
          <w:rFonts w:hint="eastAsia"/>
        </w:rPr>
        <w:t>約</w:t>
      </w:r>
      <w:r w:rsidRPr="00B33374">
        <w:rPr>
          <w:rFonts w:hint="eastAsia"/>
        </w:rPr>
        <w:t>為</w:t>
      </w:r>
      <w:r w:rsidRPr="00B33374">
        <w:t>2000</w:t>
      </w:r>
      <w:r w:rsidRPr="00B33374">
        <w:rPr>
          <w:rFonts w:hint="eastAsia"/>
        </w:rPr>
        <w:t>萬人，且死亡率在人口最多的年齡後遞增。</w:t>
      </w:r>
      <w:r w:rsidR="00751892">
        <w:rPr>
          <w:rFonts w:hint="eastAsia"/>
        </w:rPr>
        <w:t>依圖</w:t>
      </w:r>
      <w:r w:rsidR="00712E6E">
        <w:t>8</w:t>
      </w:r>
      <w:r w:rsidR="00751892">
        <w:rPr>
          <w:rFonts w:hint="eastAsia"/>
        </w:rPr>
        <w:t>及圖</w:t>
      </w:r>
      <w:r w:rsidR="00712E6E">
        <w:t>9</w:t>
      </w:r>
      <w:r w:rsidR="00751892">
        <w:rPr>
          <w:rFonts w:hint="eastAsia"/>
        </w:rPr>
        <w:t>所示，下列敘述哪些正確？（應選</w:t>
      </w:r>
      <w:r w:rsidR="00751892">
        <w:rPr>
          <w:rFonts w:hint="eastAsia"/>
        </w:rPr>
        <w:t>3</w:t>
      </w:r>
      <w:r w:rsidR="00751892">
        <w:rPr>
          <w:rFonts w:hint="eastAsia"/>
        </w:rPr>
        <w:t>項）</w:t>
      </w:r>
    </w:p>
    <w:p w:rsidR="003E4C64" w:rsidRDefault="00391FE4" w:rsidP="00277F73">
      <w:pPr>
        <w:ind w:left="310" w:hangingChars="129" w:hanging="310"/>
        <w:rPr>
          <w:rFonts w:hAnsiTheme="minorEastAsia"/>
          <w:sz w:val="22"/>
          <w:szCs w:val="22"/>
        </w:rPr>
      </w:pPr>
      <w:r>
        <w:rPr>
          <w:noProof/>
        </w:rPr>
        <w:pict>
          <v:group id="群組 127" o:spid="_x0000_s1129" style="position:absolute;left:0;text-align:left;margin-left:14.45pt;margin-top:4.3pt;width:205.4pt;height:155.7pt;z-index:251798528;mso-width-relative:margin;mso-height-relative:margin" coordorigin=",-382" coordsize="26314,197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">
            <v:shape id="文字方塊 2" o:spid="_x0000_s1130" type="#_x0000_t202" style="position:absolute;left:10819;top:17582;width:4759;height:18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FnPMUA&#10;AADaAAAADwAAAGRycy9kb3ducmV2LnhtbESPQWsCMRSE7wX/Q3gFL0Wz2kXK1igiLbS9iFsv3h6b&#10;52bbzcuSZHX77xtB8DjMzDfMcj3YVpzJh8axgtk0A0FcOd1wreDw/T55AREissbWMSn4owDr1ehh&#10;iYV2F97TuYy1SBAOBSowMXaFlKEyZDFMXUecvJPzFmOSvpba4yXBbSvnWbaQFhtOCwY72hqqfsve&#10;Ktjlx5156k9vX5v82X8e+u3ipy6VGj8Om1cQkYZ4D9/aH1pBDtcr6Qb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oWc8xQAAANoAAAAPAAAAAAAAAAAAAAAAAJgCAABkcnMv&#10;ZG93bnJldi54bWxQSwUGAAAAAAQABAD1AAAAigMAAAAA&#10;" stroked="f">
              <v:textbox style="mso-fit-shape-to-text:t" inset="0,0,0,0">
                <w:txbxContent>
                  <w:p w:rsidR="00391FE4" w:rsidRDefault="00391FE4" w:rsidP="003E4C64">
                    <w:pPr>
                      <w:jc w:val="center"/>
                    </w:pPr>
                    <w:r w:rsidRPr="000B5885">
                      <w:rPr>
                        <w:rFonts w:hint="eastAsia"/>
                        <w:noProof/>
                        <w:sz w:val="22"/>
                        <w:szCs w:val="22"/>
                      </w:rPr>
                      <w:t>圖</w:t>
                    </w:r>
                    <w:r>
                      <w:rPr>
                        <w:noProof/>
                        <w:sz w:val="22"/>
                        <w:szCs w:val="22"/>
                      </w:rPr>
                      <w:t>8</w:t>
                    </w:r>
                  </w:p>
                </w:txbxContent>
              </v:textbox>
            </v:shape>
            <v:group id="群組 123" o:spid="_x0000_s1131" style="position:absolute;top:-382;width:26314;height:16878" coordorigin=",-382" coordsize="26314,16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<v:shape id="文字方塊 2" o:spid="_x0000_s1132" type="#_x0000_t202" style="position:absolute;top:2852;width:2146;height:4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ABZMIA&#10;AADbAAAADwAAAGRycy9kb3ducmV2LnhtbESPzW7CMBCE75X6DtZW6q04bcVfikEIVOBK4JLbyl6S&#10;qPY6il0Ib4+RkDiOZuYbzWzROyvO1IXGs4LPQQaCWHvTcKXgePj9mIAIEdmg9UwKrhRgMX99mWFu&#10;/IX3dC5iJRKEQ44K6hjbXMqga3IYBr4lTt7Jdw5jkl0lTYeXBHdWfmXZSDpsOC3U2NKqJv1X/DsF&#10;5aq00uvjUG/33xKXxXpjy7VS72/98gdEpD4+w4/2zigYT+H+Jf0A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kAFkwgAAANsAAAAPAAAAAAAAAAAAAAAAAJgCAABkcnMvZG93&#10;bnJldi54bWxQSwUGAAAAAAQABAD1AAAAhwMAAAAA&#10;" filled="f" stroked="f">
                <v:textbox style="layout-flow:vertical-ideographic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萬人</w:t>
                      </w:r>
                    </w:p>
                  </w:txbxContent>
                </v:textbox>
              </v:shape>
              <v:shape id="圖片 55" o:spid="_x0000_s1133" type="#_x0000_t75" style="position:absolute;left:4418;top:-382;width:21896;height:1231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dDUbEAAAA2wAAAA8AAABkcnMvZG93bnJldi54bWxEj09rAjEUxO8Fv0N4gjfNWlF0axSxFoUe&#10;/FNLr4/Nc3dx87JuUo3f3hSEHoeZ+Q0znQdTiSs1rrSsoN9LQBBnVpecKzh+fXTHIJxH1lhZJgV3&#10;cjCftV6mmGp74z1dDz4XEcIuRQWF93UqpcsKMuh6tiaO3sk2Bn2UTS51g7cIN5V8TZKRNFhyXCiw&#10;pmVB2fnwaxS49fsxJJ+Tc5hcvldmsBvR9geV6rTD4g2Ep+D/w8/2RisYDuHvS/wBcvY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2dDUbEAAAA2wAAAA8AAAAAAAAAAAAAAAAA&#10;nwIAAGRycy9kb3ducmV2LnhtbFBLBQYAAAAABAAEAPcAAACQAwAAAAA=&#10;">
                <v:imagedata r:id="rId126" o:title="" cropbottom="14784f" cropleft="8557f" cropright="3691f"/>
                <v:path arrowok="t"/>
              </v:shape>
              <v:shape id="文字方塊 2" o:spid="_x0000_s1134" type="#_x0000_t202" style="position:absolute;left:9531;top:1174;width:4491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xSx8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cyW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8UsfBAAAA2wAAAA8AAAAAAAAAAAAAAAAAmAIAAGRycy9kb3du&#10;cmV2LnhtbFBLBQYAAAAABAAEAPUAAACGAwAAAAA=&#10;" filled="f" stroked="f">
                <v:textbox style="mso-fit-shape-to-text:t" inset="0,0,0,0">
                  <w:txbxContent>
                    <w:p w:rsidR="00391FE4" w:rsidRPr="00246976" w:rsidRDefault="00391FE4">
                      <w:pPr>
                        <w:rPr>
                          <w:sz w:val="22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出生</w:t>
                      </w:r>
                      <w:r w:rsidRPr="00246976">
                        <w:rPr>
                          <w:sz w:val="20"/>
                        </w:rPr>
                        <w:t>數</w:t>
                      </w:r>
                    </w:p>
                  </w:txbxContent>
                </v:textbox>
              </v:shape>
              <v:shape id="文字方塊 2" o:spid="_x0000_s1135" type="#_x0000_t202" style="position:absolute;left:2537;top:1448;width:2145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aa1cIA&#10;AADbAAAADwAAAGRycy9kb3ducmV2LnhtbESPQYvCMBSE74L/IbwFL7JN66G61SgiuyDeVr14ezTP&#10;tmzzUprYVn+9ERY8DjPzDbPaDKYWHbWusqwgiWIQxLnVFRcKzqefzwUI55E11pZJwZ0cbNbj0Qoz&#10;bXv+pe7oCxEg7DJUUHrfZFK6vCSDLrINcfCutjXog2wLqVvsA9zUchbHqTRYcVgosaFdSfnf8WYU&#10;pMN3Mz180ax/5HXHl0eSeEqUmnwM2yUIT4N/h//be61gnsLrS/gB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prVwgAAANs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3</w:t>
                      </w:r>
                      <w:r w:rsidRPr="00246976">
                        <w:rPr>
                          <w:sz w:val="20"/>
                        </w:rPr>
                        <w:t>0</w:t>
                      </w:r>
                    </w:p>
                  </w:txbxContent>
                </v:textbox>
              </v:shape>
              <v:shape id="文字方塊 2" o:spid="_x0000_s1136" type="#_x0000_t202" style="position:absolute;left:2537;top:5196;width:2145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/TsIA&#10;AADbAAAADwAAAGRycy9kb3ducmV2LnhtbESPQYvCMBSE74L/ITxhL6Jpe9C1GkXEBdnb6l68PZpn&#10;W2xeShPb2l+/EYQ9DjPzDbPZ9aYSLTWutKwgnkcgiDOrS84V/F6+Zp8gnEfWWFkmBU9ysNuORxtM&#10;te34h9qzz0WAsEtRQeF9nUrpsoIMurmtiYN3s41BH2STS91gF+CmkkkULaTBksNCgTUdCsru54dR&#10;sOiP9fR7RUk3ZFXL1yGOPcVKfUz6/RqEp97/h9/tk1awXMLrS/g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j9OwgAAANs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18"/>
                        </w:rPr>
                      </w:pPr>
                      <w:r w:rsidRPr="00246976">
                        <w:rPr>
                          <w:sz w:val="20"/>
                        </w:rPr>
                        <w:t>20</w:t>
                      </w:r>
                    </w:p>
                  </w:txbxContent>
                </v:textbox>
              </v:shape>
              <v:shape id="文字方塊 2" o:spid="_x0000_s1137" type="#_x0000_t202" style="position:absolute;left:8865;top:8829;width:4497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QEosQA&#10;AADbAAAADwAAAGRycy9kb3ducmV2LnhtbESPQWvCQBSE7wX/w/IKvRTdJFCtqauItCDeGr309th9&#10;TUKzb0N2TdL8ercg9DjMzDfMZjfaRvTU+dqxgnSRgCDWztRcKricP+avIHxANtg4JgW/5GG3nT1s&#10;MDdu4E/qi1CKCGGfo4IqhDaX0uuKLPqFa4mj9+06iyHKrpSmwyHCbSOzJFlKizXHhQpbOlSkf4qr&#10;VbAc39vn05qyYdJNz19TmgZKlXp6HPdvIAKN4T98bx+NgtU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BKLEAAAA2wAAAA8AAAAAAAAAAAAAAAAAmAIAAGRycy9k&#10;b3ducmV2LnhtbFBLBQYAAAAABAAEAPUAAACJAwAAAAA=&#10;" filled="f" stroked="f">
                <v:textbox style="mso-fit-shape-to-text:t" inset="0,0,0,0">
                  <w:txbxContent>
                    <w:p w:rsidR="00391FE4" w:rsidRPr="00246976" w:rsidRDefault="00391FE4">
                      <w:pPr>
                        <w:rPr>
                          <w:sz w:val="22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死亡</w:t>
                      </w:r>
                      <w:r w:rsidRPr="00246976">
                        <w:rPr>
                          <w:sz w:val="20"/>
                        </w:rPr>
                        <w:t>數</w:t>
                      </w:r>
                    </w:p>
                  </w:txbxContent>
                </v:textbox>
              </v:shape>
              <v:shape id="文字方塊 2" o:spid="_x0000_s1138" type="#_x0000_t202" style="position:absolute;left:2498;top:8905;width:2146;height:1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WrPMAA&#10;AADbAAAADwAAAGRycy9kb3ducmV2LnhtbERPTYvCMBC9L/gfwghelm1aD67WpiKiIN5WvXgbmtm2&#10;2ExKE9vqrzeHhT0+3ne2GU0jeupcbVlBEsUgiAuray4VXC+HryUI55E1NpZJwZMcbPLJR4aptgP/&#10;UH/2pQgh7FJUUHnfplK6oiKDLrItceB+bWfQB9iVUnc4hHDTyHkcL6TBmkNDhS3tKiru54dRsBj3&#10;7edpRfPhVTQ9315J4ilRajYdt2sQnkb/L/5zH7WC7zA2fAk/QO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MWrPMAAAADbAAAADwAAAAAAAAAAAAAAAACYAgAAZHJzL2Rvd25y&#10;ZXYueG1sUEsFBgAAAAAEAAQA9QAAAIUDAAAAAA==&#10;" filled="f" stroked="f">
                <v:textbox style="mso-fit-shape-to-text:t" inset="0,0,0,0">
                  <w:txbxContent>
                    <w:p w:rsidR="00391FE4" w:rsidRDefault="00391FE4" w:rsidP="00C0127B">
                      <w:pPr>
                        <w:jc w:val="center"/>
                      </w:pPr>
                      <w:r w:rsidRPr="00246976">
                        <w:rPr>
                          <w:sz w:val="20"/>
                        </w:rPr>
                        <w:t>10</w:t>
                      </w:r>
                    </w:p>
                  </w:txbxContent>
                </v:textbox>
              </v:shape>
              <v:group id="群組 100" o:spid="_x0000_s1139" style="position:absolute;left:5428;top:12230;width:20306;height:1483" coordorigin="-2,-1" coordsize="20305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<v:shape id="文字方塊 2" o:spid="_x0000_s1140" type="#_x0000_t202" style="position:absolute;left:-2;top:-1;width:2146;height:1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bXHbwA&#10;AADbAAAADwAAAGRycy9kb3ducmV2LnhtbERPuwrCMBTdBf8hXMFFNK2DaDWKiIK4+VjcLs21LTY3&#10;pYlt9evNIDgeznu16UwpGqpdYVlBPIlAEKdWF5wpuF0P4zkI55E1lpZJwZscbNb93goTbVs+U3Px&#10;mQgh7BJUkHtfJVK6NCeDbmIr4sA9bG3QB1hnUtfYhnBTymkUzaTBgkNDjhXtckqfl5dRMOv21ei0&#10;oGn7ScuG75849hQrNRx02yUIT53/i3/uo1YwD+vDl/AD5P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7ZtcdvAAAANsAAAAPAAAAAAAAAAAAAAAAAJgCAABkcnMvZG93bnJldi54&#10;bWxQSwUGAAAAAAQABAD1AAAAgQMAAAAA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80</w:t>
                        </w:r>
                      </w:p>
                    </w:txbxContent>
                  </v:textbox>
                </v:shape>
                <v:shape id="文字方塊 2" o:spid="_x0000_s1141" type="#_x0000_t202" style="position:absolute;left:2944;top:-1;width:2146;height:1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pyhsEA&#10;AADbAAAADwAAAGRycy9kb3ducmV2LnhtbESPQYvCMBSE7wv+h/AEL4um8SBajSKiIHvT9eLt0Tzb&#10;YvNSmthWf71ZEPY4zMw3zGrT20q01PjSsQY1SUAQZ86UnGu4/B7GcxA+IBusHJOGJ3nYrAdfK0yN&#10;6/hE7TnkIkLYp6ihCKFOpfRZQRb9xNXE0bu5xmKIssmlabCLcFvJaZLMpMWS40KBNe0Kyu7nh9Uw&#10;6/f198+Cpt0rq1q+vpQKpLQeDfvtEkSgPvyHP+2j0TBX8Pcl/gC5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qcobBAAAA2wAAAA8AAAAAAAAAAAAAAAAAmAIAAGRycy9kb3du&#10;cmV2LnhtbFBLBQYAAAAABAAEAPUAAACGAwAAAAA=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90</w:t>
                        </w:r>
                      </w:p>
                    </w:txbxContent>
                  </v:textbox>
                </v:shape>
                <v:shape id="文字方塊 2" o:spid="_x0000_s1142" type="#_x0000_t202" style="position:absolute;left:5295;top:24;width:3209;height:1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jiWM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Sxn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7I4ljBAAAA2wAAAA8AAAAAAAAAAAAAAAAAmAIAAGRycy9kb3du&#10;cmV2LnhtbFBLBQYAAAAABAAEAPUAAACGAwAAAAA=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100</w:t>
                        </w:r>
                      </w:p>
                    </w:txbxContent>
                  </v:textbox>
                </v:shape>
                <v:shape id="文字方塊 2" o:spid="_x0000_s1143" type="#_x0000_t202" style="position:absolute;left:8248;top:24;width:3203;height:1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p8L8IA&#10;AADbAAAADwAAAGRycy9kb3ducmV2LnhtbESPQYvCMBSE74L/ITzBi9i0HopWUxFxQfa2upe9PZpn&#10;W2xeShPbrr9+syB4HGbmG2a3H00jeupcbVlBEsUgiAuray4VfF8/lmsQziNrbCyTgl9ysM+nkx1m&#10;2g78Rf3FlyJA2GWooPK+zaR0RUUGXWRb4uDdbGfQB9mVUnc4BLhp5CqOU2mw5rBQYUvHior75WEU&#10;pOOpXXxuaDU8i6bnn2eSeEqUms/GwxaEp9G/w6/2WSvYpPD/JfwAm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GnwvwgAAANsAAAAPAAAAAAAAAAAAAAAAAJgCAABkcnMvZG93&#10;bnJldi54bWxQSwUGAAAAAAQABAD1AAAAhwMAAAAA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110</w:t>
                        </w:r>
                      </w:p>
                    </w:txbxContent>
                  </v:textbox>
                </v:shape>
                <v:shape id="文字方塊 2" o:spid="_x0000_s1144" type="#_x0000_t202" style="position:absolute;left:11195;top:-1;width:3202;height:1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bZtMIA&#10;AADbAAAADwAAAGRycy9kb3ducmV2LnhtbESPzarCMBSE9xd8h3AENxdN68Kr1SgiCuLOn427Q3Ns&#10;i81JaWJbfXojCHc5zMw3zGLVmVI0VLvCsoJ4FIEgTq0uOFNwOe+GUxDOI2ssLZOCJzlYLXs/C0y0&#10;bflIzclnIkDYJagg975KpHRpTgbdyFbEwbvZ2qAPss6krrENcFPKcRRNpMGCw0KOFW1ySu+nh1Ew&#10;6bbV72FG4/aVlg1fX3HsKVZq0O/WcxCeOv8f/rb3WsHsDz5fwg+Qy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Vtm0wgAAANsAAAAPAAAAAAAAAAAAAAAAAJgCAABkcnMvZG93&#10;bnJldi54bWxQSwUGAAAAAAQABAD1AAAAhwMAAAAA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120</w:t>
                        </w:r>
                      </w:p>
                    </w:txbxContent>
                  </v:textbox>
                </v:shape>
                <v:shape id="文字方塊 2" o:spid="_x0000_s1145" type="#_x0000_t202" style="position:absolute;left:14058;top:-1;width:3209;height:1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lNxrwA&#10;AADbAAAADwAAAGRycy9kb3ducmV2LnhtbERPuwrCMBTdBf8hXMFFNK2DaDWKiIK4+VjcLs21LTY3&#10;pYlt9evNIDgeznu16UwpGqpdYVlBPIlAEKdWF5wpuF0P4zkI55E1lpZJwZscbNb93goTbVs+U3Px&#10;mQgh7BJUkHtfJVK6NCeDbmIr4sA9bG3QB1hnUtfYhnBTymkUzaTBgkNDjhXtckqfl5dRMOv21ei0&#10;oGn7ScuG75849hQrNRx02yUIT53/i3/uo1awCGPDl/AD5P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AyU3GvAAAANsAAAAPAAAAAAAAAAAAAAAAAJgCAABkcnMvZG93bnJldi54&#10;bWxQSwUGAAAAAAQABAD1AAAAgQMAAAAA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130</w:t>
                        </w:r>
                      </w:p>
                    </w:txbxContent>
                  </v:textbox>
                </v:shape>
                <v:shape id="文字方塊 2" o:spid="_x0000_s1146" type="#_x0000_t202" style="position:absolute;left:17094;top:24;width:3209;height:1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XoXcMA&#10;AADbAAAADwAAAGRycy9kb3ducmV2LnhtbESPQWvCQBSE74L/YXmFXqTZrAcxaVYp0kLxpvbS2yP7&#10;TILZtyG7TVJ/vSsIHoeZ+YYptpNtxUC9bxxrUEkKgrh0puFKw8/p620Nwgdkg61j0vBPHrab+azA&#10;3LiRDzQcQyUihH2OGuoQulxKX9Zk0SeuI47e2fUWQ5R9JU2PY4TbVi7TdCUtNhwXauxoV1N5Of5Z&#10;Davps1vsM1qO17Id+PeqVCCl9evL9PEOItAUnuFH+9toyDK4f4k/QG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4XoXcMAAADbAAAADwAAAAAAAAAAAAAAAACYAgAAZHJzL2Rv&#10;d25yZXYueG1sUEsFBgAAAAAEAAQA9QAAAIgDAAAAAA==&#10;" filled="f" stroked="f">
                  <v:textbox style="mso-fit-shape-to-text:t" inset="0,0,0,0">
                    <w:txbxContent>
                      <w:p w:rsidR="00391FE4" w:rsidRPr="00246976" w:rsidRDefault="00391FE4" w:rsidP="00C0127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246976">
                          <w:rPr>
                            <w:sz w:val="20"/>
                            <w:szCs w:val="20"/>
                          </w:rPr>
                          <w:t>140</w:t>
                        </w:r>
                      </w:p>
                    </w:txbxContent>
                  </v:textbox>
                </v:shape>
              </v:group>
              <v:shape id="文字方塊 2" o:spid="_x0000_s1147" type="#_x0000_t202" style="position:absolute;left:11402;top:14845;width:10223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QCcMAA&#10;AADcAAAADwAAAGRycy9kb3ducmV2LnhtbERPTYvCMBC9C/6HMMJeRNN4EK1GEXFh8bbqxdvQjG2x&#10;mZQmtl1/vVkQvM3jfc5629tKtNT40rEGNU1AEGfOlJxruJy/JwsQPiAbrByThj/ysN0MB2tMjev4&#10;l9pTyEUMYZ+ihiKEOpXSZwVZ9FNXE0fu5hqLIcIml6bBLobbSs6SZC4tlhwbCqxpX1B2Pz2shnl/&#10;qMfHJc26Z1a1fH0qFUhp/TXqdysQgfrwEb/dPybOTxT8PxMvkJ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lQCcMAAAADcAAAADwAAAAAAAAAAAAAAAACYAgAAZHJzL2Rvd25y&#10;ZXYueG1sUEsFBgAAAAAEAAQA9QAAAIUDAAAAAA==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年（民</w:t>
                      </w:r>
                      <w:r w:rsidRPr="00246976">
                        <w:rPr>
                          <w:sz w:val="20"/>
                        </w:rPr>
                        <w:t>國）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noProof/>
        </w:rPr>
        <w:pict>
          <v:group id="群組 197" o:spid="_x0000_s1148" style="position:absolute;left:0;text-align:left;margin-left:253.75pt;margin-top:1.05pt;width:168.9pt;height:159.5pt;z-index:251834368" coordsize="21448,202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">
            <v:shape id="文字方塊 2" o:spid="_x0000_s1149" type="#_x0000_t202" style="position:absolute;left:7772;top:18440;width:5930;height:18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3Cp8UA&#10;AADaAAAADwAAAGRycy9kb3ducmV2LnhtbESPQWsCMRSE74X+h/AKvZSarVqRrVFELFgv0q0Xb4/N&#10;c7Pt5mVJsrr+e1MQPA4z8w0zW/S2ESfyoXas4G2QgSAuna65UrD/+XydgggRWWPjmBRcKMBi/vgw&#10;w1y7M3/TqYiVSBAOOSowMba5lKE0ZDEMXEucvKPzFmOSvpLa4znBbSOHWTaRFmtOCwZbWhkq/4rO&#10;KtiNDzvz0h3X2+V45L/23WryWxVKPT/1yw8Qkfp4D9/aG63gHf6vpBs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7cKnxQAAANoAAAAPAAAAAAAAAAAAAAAAAJgCAABkcnMv&#10;ZG93bnJldi54bWxQSwUGAAAAAAQABAD1AAAAigMAAAAA&#10;" stroked="f">
              <v:textbox style="mso-fit-shape-to-text:t" inset="0,0,0,0">
                <w:txbxContent>
                  <w:p w:rsidR="00391FE4" w:rsidRDefault="00391FE4" w:rsidP="003E4C64">
                    <w:pPr>
                      <w:jc w:val="center"/>
                    </w:pPr>
                    <w:r w:rsidRPr="000B5885">
                      <w:rPr>
                        <w:rFonts w:hint="eastAsia"/>
                        <w:noProof/>
                        <w:sz w:val="22"/>
                        <w:szCs w:val="22"/>
                      </w:rPr>
                      <w:t>圖</w:t>
                    </w:r>
                    <w:r>
                      <w:rPr>
                        <w:noProof/>
                        <w:sz w:val="22"/>
                        <w:szCs w:val="22"/>
                      </w:rPr>
                      <w:t>9</w:t>
                    </w:r>
                  </w:p>
                </w:txbxContent>
              </v:textbox>
            </v:shape>
            <v:group id="群組 193" o:spid="_x0000_s1150" style="position:absolute;width:21448;height:17354" coordsize="21448,173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<v:shape id="圖片 2" o:spid="_x0000_s1151" type="#_x0000_t75" style="position:absolute;left:5001;width:16447;height:12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KMXd3BAAAA2gAAAA8AAABkcnMvZG93bnJldi54bWxEj1uLwjAUhN8F/0M4wr5pWhe8VFORhV0v&#10;L+LlBxyaY1tsTkqS1frvjbCwj8PMfMMsV51pxJ2cry0rSEcJCOLC6ppLBZfz93AGwgdkjY1lUvAk&#10;D6u831tipu2Dj3Q/hVJECPsMFVQhtJmUvqjIoB/Zljh6V+sMhihdKbXDR4SbRo6TZCIN1hwXKmzp&#10;q6Lidvo1CvyhnKc7dBInctrtzc8G9flTqY9Bt16ACNSF//Bfe6sVjOF9Jd4Amb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KMXd3BAAAA2gAAAA8AAAAAAAAAAAAAAAAAnwIA&#10;AGRycy9kb3ducmV2LnhtbFBLBQYAAAAABAAEAPcAAACNAwAAAAA=&#10;">
                <v:imagedata r:id="rId127" o:title="" cropbottom="12203f" cropleft="9656f"/>
                <v:path arrowok="t"/>
              </v:shape>
              <v:shape id="文字方塊 2" o:spid="_x0000_s1152" type="#_x0000_t202" style="position:absolute;left:2775;top:273;width:2139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Oh6MIA&#10;AADcAAAADwAAAGRycy9kb3ducmV2LnhtbERPTWuDQBC9F/Iflgn0UpJVKZKYrBJKC6W32l5yG9yJ&#10;StxZcbdq/fXdQKC3ebzPORaz6cRIg2stK4i3EQjiyuqWawXfX2+bHQjnkTV2lknBLzko8tXDETNt&#10;J/6ksfS1CCHsMlTQeN9nUrqqIYNua3viwF3sYNAHONRSDziFcNPJJIpSabDl0NBgTy8NVdfyxyhI&#10;59f+6WNPybRU3cjnJY49xUo9rufTAYSn2f+L7+53HeZHz3B7Jlwg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6HowgAAANw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5</w:t>
                      </w:r>
                      <w:r w:rsidRPr="00246976">
                        <w:rPr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  <v:shape id="文字方塊 2" o:spid="_x0000_s1153" type="#_x0000_t202" style="position:absolute;left:2775;top:2457;width:2139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8Ec8IA&#10;AADcAAAADwAAAGRycy9kb3ducmV2LnhtbERPTWuDQBC9F/Iflgn0UpJVoZKYrBJKC6W32l5yG9yJ&#10;StxZcbdq/fXdQKC3ebzPORaz6cRIg2stK4i3EQjiyuqWawXfX2+bHQjnkTV2lknBLzko8tXDETNt&#10;J/6ksfS1CCHsMlTQeN9nUrqqIYNua3viwF3sYNAHONRSDziFcNPJJIpSabDl0NBgTy8NVdfyxyhI&#10;59f+6WNPybRU3cjnJY49xUo9rufTAYSn2f+L7+53HeZHz3B7Jlwg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bwRzwgAAANw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4</w:t>
                      </w:r>
                      <w:r w:rsidRPr="00246976">
                        <w:rPr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  <v:shape id="文字方塊 2" o:spid="_x0000_s1154" type="#_x0000_t202" style="position:absolute;left:2775;top:4724;width:2139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2aBMEA&#10;AADcAAAADwAAAGRycy9kb3ducmV2LnhtbERPTWuDQBC9B/Iflin0EuqqB2msq5TQQuktaS65De5E&#10;Je6suFu1/vpuoNDbPN7nFNViejHR6DrLCpIoBkFcW91xo+D89f70DMJ5ZI29ZVLwQw6qcrspMNd2&#10;5iNNJ9+IEMIuRwWt90MupatbMugiOxAH7mpHgz7AsZF6xDmEm16mcZxJgx2HhhYHOrRU307fRkG2&#10;vA27zz2l81r3E1/WJPGUKPX4sLy+gPC0+H/xn/tDh/lxBvdnwgWy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9mgTBAAAA3AAAAA8AAAAAAAAAAAAAAAAAmAIAAGRycy9kb3du&#10;cmV2LnhtbFBLBQYAAAAABAAEAPUAAACGAwAAAAA=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3</w:t>
                      </w:r>
                      <w:r w:rsidRPr="00246976">
                        <w:rPr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  <v:shape id="文字方塊 2" o:spid="_x0000_s1155" type="#_x0000_t202" style="position:absolute;left:2813;top:7067;width:2139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E/n8IA&#10;AADcAAAADwAAAGRycy9kb3ducmV2LnhtbERPTWuDQBC9F/Iflgn0UpJVDzYxWSWUFkpvsb3kNrgT&#10;lbiz4m7V+uu7hUBv83ifcyxm04mRBtdaVhBvIxDEldUt1wq+Pt82OxDOI2vsLJOCH3JQ5KuHI2ba&#10;TnymsfS1CCHsMlTQeN9nUrqqIYNua3viwF3tYNAHONRSDziFcNPJJIpSabDl0NBgTy8NVbfy2yhI&#10;59f+6WNPybRU3ciXJY49xUo9rufTAYSn2f+L7+53HeZHz/D3TLhA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8T+fwgAAANw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46976">
                        <w:rPr>
                          <w:sz w:val="20"/>
                          <w:szCs w:val="20"/>
                        </w:rPr>
                        <w:t>20</w:t>
                      </w:r>
                    </w:p>
                  </w:txbxContent>
                </v:textbox>
              </v:shape>
              <v:shape id="文字方塊 2" o:spid="_x0000_s1156" type="#_x0000_t202" style="position:absolute;top:2696;width:2139;height:48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fCicAA&#10;AADcAAAADwAAAGRycy9kb3ducmV2LnhtbERPTYvCMBC9C/sfwizsTdPdRdFqFFF29Wr10tuQjG0x&#10;mZQmq91/bwTB2zze5yxWvbPiSl1oPCv4HGUgiLU3DVcKTsef4RREiMgGrWdS8E8BVsu3wQJz4298&#10;oGsRK5FCOOSooI6xzaUMuiaHYeRb4sSdfecwJthV0nR4S+HOyq8sm0iHDaeGGlva1KQvxZ9TUG5K&#10;K70+jfXu8C1xXWx/bblV6uO9X89BROrjS/x0702an83g8Uy6QC7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fCicAAAADcAAAADwAAAAAAAAAAAAAAAACYAgAAZHJzL2Rvd25y&#10;ZXYueG1sUEsFBgAAAAAEAAQA9QAAAIUDAAAAAA==&#10;" filled="f" stroked="f">
                <v:textbox style="layout-flow:vertical-ideographic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246976">
                        <w:rPr>
                          <w:rFonts w:hint="eastAsia"/>
                          <w:sz w:val="20"/>
                        </w:rPr>
                        <w:t>萬人</w:t>
                      </w:r>
                    </w:p>
                  </w:txbxContent>
                </v:textbox>
              </v:shape>
              <v:shape id="文字方塊 2" o:spid="_x0000_s1157" type="#_x0000_t202" style="position:absolute;left:2813;top:9296;width:2139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6r7cMA&#10;AADcAAAADwAAAGRycy9kb3ducmV2LnhtbESPQYvCQAyF7wv+hyHCXhad1oOs1VFEdkG86XrxFjqx&#10;LXYypTO21V+/OQjeEt7Le19Wm8HVqqM2VJ4NpNMEFHHubcWFgfPf7+QbVIjIFmvPZOBBATbr0ccK&#10;M+t7PlJ3ioWSEA4ZGihjbDKtQ16SwzD1DbFoV986jLK2hbYt9hLuaj1Lkrl2WLE0lNjQrqT8dro7&#10;A/Php/k6LGjWP/O648szTSOlxnyOh+0SVKQhvs2v670V/ERo5RmZQK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6r7cMAAADcAAAADwAAAAAAAAAAAAAAAACYAgAAZHJzL2Rv&#10;d25yZXYueG1sUEsFBgAAAAAEAAQA9QAAAIgDAAAAAA==&#10;" filled="f" stroked="f">
                <v:textbox style="mso-fit-shape-to-text:t" inset="0,0,0,0">
                  <w:txbxContent>
                    <w:p w:rsidR="00391FE4" w:rsidRPr="00246976" w:rsidRDefault="00391FE4" w:rsidP="00C0127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246976">
                        <w:rPr>
                          <w:sz w:val="20"/>
                          <w:szCs w:val="20"/>
                        </w:rPr>
                        <w:t>10</w:t>
                      </w:r>
                    </w:p>
                  </w:txbxContent>
                </v:textbox>
              </v:shape>
              <v:shape id="文字方塊 2" o:spid="_x0000_s1158" type="#_x0000_t202" style="position:absolute;left:5778;top:12928;width:2133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ExNsQA&#10;AADcAAAADwAAAGRycy9kb3ducmV2LnhtbESPQWvCQBCF7wX/wzJCL0U360FqdBWRFsRbbS+9Ddkx&#10;CWZnQ3ZNor++cxB6m+G9ee+bzW70jeqpi3VgC2aegSIugqu5tPDz/Tl7BxUTssMmMFm4U4TddvKy&#10;wdyFgb+oP6dSSQjHHC1UKbW51rGoyGOch5ZYtEvoPCZZu1K7DgcJ941eZNlSe6xZGips6VBRcT3f&#10;vIXl+NG+nVa0GB5F0/Pvw5hExtrX6bhfg0o0pn/z8/roBN8IvjwjE+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BMTbEAAAA3AAAAA8AAAAAAAAAAAAAAAAAmAIAAGRycy9k&#10;b3ducmV2LnhtbFBLBQYAAAAABAAEAPUAAACJAwAAAAA=&#10;" filled="f" stroked="f">
                <v:textbox style="mso-fit-shape-to-text:t" inset="0,0,0,0">
                  <w:txbxContent>
                    <w:p w:rsidR="00391FE4" w:rsidRPr="00367388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367388">
                        <w:rPr>
                          <w:sz w:val="20"/>
                        </w:rPr>
                        <w:t>15</w:t>
                      </w:r>
                    </w:p>
                  </w:txbxContent>
                </v:textbox>
              </v:shape>
              <v:shape id="文字方塊 2" o:spid="_x0000_s1159" type="#_x0000_t202" style="position:absolute;left:8235;top:12928;width:2146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2UrcEA&#10;AADcAAAADwAAAGRycy9kb3ducmV2LnhtbERPO2vDMBDeC/0P4gpZSiMrg0lcK6GUBkK3PJZsh3S1&#10;Ta2TsVTb8a+vAoVu9/E9r9xNrhUD9aHxrEEtMxDExtuGKw2X8/5lDSJEZIutZ9JwowC77eNDiYX1&#10;Ix9pOMVKpBAOBWqoY+wKKYOpyWFY+o44cV++dxgT7CtpexxTuGvlKsty6bDh1FBjR+81me/Tj9OQ&#10;Tx/d8+eGVuNs2oGvs1KRlNaLp+ntFUSkKf6L/9wHm+YrBfdn0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NlK3BAAAA3AAAAA8AAAAAAAAAAAAAAAAAmAIAAGRycy9kb3du&#10;cmV2LnhtbFBLBQYAAAAABAAEAPUAAACGAwAAAAA=&#10;" filled="f" stroked="f">
                <v:textbox style="mso-fit-shape-to-text:t" inset="0,0,0,0">
                  <w:txbxContent>
                    <w:p w:rsidR="00391FE4" w:rsidRPr="00367388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367388">
                        <w:rPr>
                          <w:sz w:val="20"/>
                        </w:rPr>
                        <w:t>30</w:t>
                      </w:r>
                    </w:p>
                  </w:txbxContent>
                </v:textbox>
              </v:shape>
              <v:shape id="文字方塊 2" o:spid="_x0000_s1160" type="#_x0000_t202" style="position:absolute;left:10661;top:12966;width:2139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8K2sAA&#10;AADcAAAADwAAAGRycy9kb3ducmV2LnhtbERPTYvCMBC9L/gfwgheFk3Tg6zVKCIKsrd1vXgbmrEt&#10;NpPSxLb66zcLgrd5vM9ZbQZbi45aXznWoGYJCOLcmYoLDeffw/QLhA/IBmvHpOFBHjbr0ccKM+N6&#10;/qHuFAoRQ9hnqKEMocmk9HlJFv3MNcSRu7rWYoiwLaRpsY/htpZpksylxYpjQ4kN7UrKb6e71TAf&#10;9s3n94LS/pnXHV+eSgVSWk/Gw3YJItAQ3uKX+2jifJXC/zPxAr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18K2sAAAADcAAAADwAAAAAAAAAAAAAAAACYAgAAZHJzL2Rvd25y&#10;ZXYueG1sUEsFBgAAAAAEAAQA9QAAAIUDAAAAAA==&#10;" filled="f" stroked="f">
                <v:textbox style="mso-fit-shape-to-text:t" inset="0,0,0,0">
                  <w:txbxContent>
                    <w:p w:rsidR="00391FE4" w:rsidRPr="00367388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367388">
                        <w:rPr>
                          <w:sz w:val="20"/>
                        </w:rPr>
                        <w:t>45</w:t>
                      </w:r>
                    </w:p>
                  </w:txbxContent>
                </v:textbox>
              </v:shape>
              <v:shape id="文字方塊 2" o:spid="_x0000_s1161" type="#_x0000_t202" style="position:absolute;left:15499;top:12928;width:2139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ipQsIA&#10;AADcAAAADwAAAGRycy9kb3ducmV2LnhtbERPPWvDMBDdC/kP4gpdSi0rg9u6VkIoCYRscbJ0O6yr&#10;bWqdjKXabn59FAh0u8f7vGI9206MNPjWsQaVpCCIK2darjWcT7uXNxA+IBvsHJOGP/KwXi0eCsyN&#10;m/hIYxlqEUPY56ihCaHPpfRVQxZ94nriyH27wWKIcKilGXCK4baTyzTNpMWWY0ODPX02VP2Uv1ZD&#10;Nm/758M7LadL1Y38dVEqkNL66XHefIAINId/8d29N3G+eoXbM/ECub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KKlCwgAAANw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367388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367388">
                        <w:rPr>
                          <w:sz w:val="20"/>
                        </w:rPr>
                        <w:t>75</w:t>
                      </w:r>
                    </w:p>
                  </w:txbxContent>
                </v:textbox>
              </v:shape>
              <v:shape id="文字方塊 2" o:spid="_x0000_s1162" type="#_x0000_t202" style="position:absolute;left:13118;top:12928;width:2139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QcIA&#10;AADcAAAADwAAAGRycy9kb3ducmV2LnhtbERPPWvDMBDdA/kP4gpdQi0rBdO6VkIoCYRudbJ0O6yr&#10;bWqdjKXabn59FAh0u8f7vGI7206MNPjWsQaVpCCIK2darjWcT4enFxA+IBvsHJOGP/Kw3SwXBebG&#10;TfxJYxlqEUPY56ihCaHPpfRVQxZ94nriyH27wWKIcKilGXCK4baT6zTNpMWWY0ODPb03VP2Uv1ZD&#10;Nu/71ccrradL1Y38dVEqkNL68WHevYEINId/8d19NHG+eobbM/ECub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E69BwgAAANwAAAAPAAAAAAAAAAAAAAAAAJgCAABkcnMvZG93&#10;bnJldi54bWxQSwUGAAAAAAQABAD1AAAAhwMAAAAA&#10;" filled="f" stroked="f">
                <v:textbox style="mso-fit-shape-to-text:t" inset="0,0,0,0">
                  <w:txbxContent>
                    <w:p w:rsidR="00391FE4" w:rsidRPr="00367388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367388">
                        <w:rPr>
                          <w:sz w:val="20"/>
                        </w:rPr>
                        <w:t>60</w:t>
                      </w:r>
                    </w:p>
                  </w:txbxContent>
                </v:textbox>
              </v:shape>
              <v:shape id="文字方塊 2" o:spid="_x0000_s1163" type="#_x0000_t202" style="position:absolute;left:9137;top:15703;width:5752;height:1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c9MMQA&#10;AADcAAAADwAAAGRycy9kb3ducmV2LnhtbESPQWvCQBCF7wX/wzJCL0U360FqdBWRFsRbbS+9Ddkx&#10;CWZnQ3ZNor++cxB6m+G9ee+bzW70jeqpi3VgC2aegSIugqu5tPDz/Tl7BxUTssMmMFm4U4TddvKy&#10;wdyFgb+oP6dSSQjHHC1UKbW51rGoyGOch5ZYtEvoPCZZu1K7DgcJ941eZNlSe6xZGips6VBRcT3f&#10;vIXl+NG+nVa0GB5F0/Pvw5hExtrX6bhfg0o0pn/z8/roBN8IrTwjE+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3PTDEAAAA3AAAAA8AAAAAAAAAAAAAAAAAmAIAAGRycy9k&#10;b3ducmV2LnhtbFBLBQYAAAAABAAEAPUAAACJAwAAAAA=&#10;" filled="f" stroked="f">
                <v:textbox style="mso-fit-shape-to-text:t" inset="0,0,0,0">
                  <w:txbxContent>
                    <w:p w:rsidR="00391FE4" w:rsidRPr="00C44746" w:rsidRDefault="00391FE4" w:rsidP="00C0127B">
                      <w:pPr>
                        <w:jc w:val="center"/>
                        <w:rPr>
                          <w:sz w:val="22"/>
                        </w:rPr>
                      </w:pPr>
                      <w:r w:rsidRPr="00C44746">
                        <w:rPr>
                          <w:rFonts w:hint="eastAsia"/>
                          <w:sz w:val="20"/>
                        </w:rPr>
                        <w:t>年齡</w:t>
                      </w:r>
                    </w:p>
                  </w:txbxContent>
                </v:textbox>
              </v:shape>
            </v:group>
            <w10:wrap type="square"/>
          </v:group>
        </w:pict>
      </w:r>
    </w:p>
    <w:p w:rsidR="003E4C64" w:rsidRDefault="003E4C64" w:rsidP="00277F73">
      <w:pPr>
        <w:ind w:left="284" w:hangingChars="129" w:hanging="284"/>
        <w:rPr>
          <w:rFonts w:hAnsiTheme="minorEastAsia"/>
          <w:sz w:val="22"/>
          <w:szCs w:val="22"/>
        </w:rPr>
      </w:pPr>
    </w:p>
    <w:p w:rsidR="003E4C64" w:rsidRDefault="003E4C64" w:rsidP="00277F73">
      <w:pPr>
        <w:ind w:left="284" w:hangingChars="129" w:hanging="284"/>
        <w:rPr>
          <w:rFonts w:hAnsiTheme="minorEastAsia"/>
          <w:sz w:val="22"/>
          <w:szCs w:val="22"/>
        </w:rPr>
      </w:pPr>
    </w:p>
    <w:p w:rsidR="003E4C64" w:rsidRDefault="003E4C64" w:rsidP="00277F73">
      <w:pPr>
        <w:ind w:left="284" w:hangingChars="129" w:hanging="284"/>
        <w:rPr>
          <w:rFonts w:hAnsiTheme="minorEastAsia"/>
          <w:sz w:val="22"/>
          <w:szCs w:val="22"/>
        </w:rPr>
      </w:pPr>
    </w:p>
    <w:p w:rsidR="003E4C64" w:rsidRDefault="003E4C64" w:rsidP="00277F73">
      <w:pPr>
        <w:ind w:left="284" w:hangingChars="129" w:hanging="284"/>
        <w:rPr>
          <w:rFonts w:hAnsiTheme="minorEastAsia"/>
          <w:sz w:val="22"/>
          <w:szCs w:val="22"/>
        </w:rPr>
      </w:pPr>
    </w:p>
    <w:p w:rsidR="003E4C64" w:rsidRDefault="003E4C64" w:rsidP="00277F73">
      <w:pPr>
        <w:ind w:left="284" w:hangingChars="129" w:hanging="284"/>
        <w:rPr>
          <w:rFonts w:hAnsiTheme="minorEastAsia"/>
          <w:sz w:val="22"/>
          <w:szCs w:val="22"/>
        </w:rPr>
      </w:pPr>
    </w:p>
    <w:p w:rsidR="00E00ADE" w:rsidRPr="00BA5B85" w:rsidRDefault="00E00ADE" w:rsidP="00BA1BC6">
      <w:pPr>
        <w:pStyle w:val="AB1"/>
        <w:spacing w:line="360" w:lineRule="atLeast"/>
        <w:ind w:left="711"/>
      </w:pPr>
      <w:r w:rsidRPr="00BA5B85">
        <w:rPr>
          <w:rFonts w:hint="eastAsia"/>
        </w:rPr>
        <w:t>(A)</w:t>
      </w:r>
      <w:r w:rsidRPr="00BA5B85">
        <w:t>民國</w:t>
      </w:r>
      <w:r w:rsidRPr="00BA5B85">
        <w:t>10</w:t>
      </w:r>
      <w:r w:rsidRPr="00BA5B85">
        <w:rPr>
          <w:rFonts w:hint="eastAsia"/>
        </w:rPr>
        <w:t>5</w:t>
      </w:r>
      <w:r w:rsidRPr="00BA5B85">
        <w:t>年</w:t>
      </w:r>
      <w:r w:rsidR="00BB653F">
        <w:rPr>
          <w:rFonts w:hint="eastAsia"/>
        </w:rPr>
        <w:t>臺</w:t>
      </w:r>
      <w:r w:rsidRPr="00BA5B85">
        <w:t>灣地區人口仍在成長</w:t>
      </w:r>
      <w:r w:rsidR="003E4C64">
        <w:tab/>
      </w:r>
      <w:r w:rsidRPr="00BA5B85">
        <w:rPr>
          <w:rFonts w:hint="eastAsia"/>
        </w:rPr>
        <w:t>(B)</w:t>
      </w:r>
      <w:r w:rsidRPr="00BA5B85">
        <w:t>民國</w:t>
      </w:r>
      <w:r w:rsidRPr="00BA5B85">
        <w:t>1</w:t>
      </w:r>
      <w:r w:rsidRPr="00BA5B85">
        <w:rPr>
          <w:rFonts w:hint="eastAsia"/>
        </w:rPr>
        <w:t>1</w:t>
      </w:r>
      <w:r w:rsidRPr="00BA5B85">
        <w:t>0</w:t>
      </w:r>
      <w:r w:rsidRPr="00BA5B85">
        <w:t>年時的出生率約為</w:t>
      </w:r>
      <w:r w:rsidRPr="00BA5B85">
        <w:t>20%</w:t>
      </w:r>
    </w:p>
    <w:p w:rsidR="00E00ADE" w:rsidRPr="00BA5B85" w:rsidRDefault="00E00ADE" w:rsidP="00BA1BC6">
      <w:pPr>
        <w:pStyle w:val="AB1"/>
        <w:spacing w:line="360" w:lineRule="atLeast"/>
        <w:ind w:left="711"/>
      </w:pPr>
      <w:r w:rsidRPr="00BA5B85">
        <w:rPr>
          <w:rFonts w:hint="eastAsia"/>
        </w:rPr>
        <w:t>(C)</w:t>
      </w:r>
      <w:r w:rsidRPr="00BA5B85">
        <w:t>民國</w:t>
      </w:r>
      <w:r w:rsidRPr="00BA5B85">
        <w:t>11</w:t>
      </w:r>
      <w:r w:rsidRPr="00BA5B85">
        <w:rPr>
          <w:rFonts w:hint="eastAsia"/>
        </w:rPr>
        <w:t>5</w:t>
      </w:r>
      <w:r w:rsidRPr="00BA5B85">
        <w:t>年時圖</w:t>
      </w:r>
      <w:r w:rsidR="00712E6E">
        <w:t>9</w:t>
      </w:r>
      <w:r w:rsidRPr="00BA5B85">
        <w:t>曲線</w:t>
      </w:r>
      <w:r w:rsidRPr="00BA5B85">
        <w:rPr>
          <w:rFonts w:hint="eastAsia"/>
        </w:rPr>
        <w:t>的</w:t>
      </w:r>
      <w:r w:rsidRPr="00BA5B85">
        <w:t>高峰</w:t>
      </w:r>
      <w:r w:rsidRPr="00BA5B85">
        <w:rPr>
          <w:rFonts w:hint="eastAsia"/>
        </w:rPr>
        <w:t>向</w:t>
      </w:r>
      <w:r w:rsidRPr="00BA5B85">
        <w:t>右移</w:t>
      </w:r>
      <w:r w:rsidR="003E4C64">
        <w:tab/>
      </w:r>
      <w:r w:rsidRPr="00BA5B85">
        <w:rPr>
          <w:rFonts w:hint="eastAsia"/>
        </w:rPr>
        <w:t>(D)</w:t>
      </w:r>
      <w:r w:rsidRPr="00BA5B85">
        <w:t>民國</w:t>
      </w:r>
      <w:r w:rsidRPr="00BA5B85">
        <w:t>12</w:t>
      </w:r>
      <w:r w:rsidR="006158AA">
        <w:t>5</w:t>
      </w:r>
      <w:r w:rsidRPr="00BA5B85">
        <w:t>年後人口減少速率加快</w:t>
      </w:r>
    </w:p>
    <w:p w:rsidR="006B14E7" w:rsidRDefault="00E00ADE" w:rsidP="00BA1BC6">
      <w:pPr>
        <w:pStyle w:val="AB1"/>
        <w:spacing w:line="360" w:lineRule="atLeast"/>
        <w:ind w:left="711"/>
      </w:pPr>
      <w:r w:rsidRPr="00185070">
        <w:rPr>
          <w:rFonts w:hint="eastAsia"/>
        </w:rPr>
        <w:t>(E)</w:t>
      </w:r>
      <w:r w:rsidR="00BB653F">
        <w:rPr>
          <w:rFonts w:hint="eastAsia"/>
        </w:rPr>
        <w:t>臺</w:t>
      </w:r>
      <w:r w:rsidRPr="00185070">
        <w:rPr>
          <w:rFonts w:hint="eastAsia"/>
        </w:rPr>
        <w:t>灣地區人口的成長曲線為典型之</w:t>
      </w:r>
      <w:r w:rsidRPr="00185070">
        <w:rPr>
          <w:rFonts w:hint="eastAsia"/>
        </w:rPr>
        <w:t>S</w:t>
      </w:r>
      <w:r w:rsidRPr="00185070">
        <w:rPr>
          <w:rFonts w:hint="eastAsia"/>
        </w:rPr>
        <w:t>型</w:t>
      </w:r>
    </w:p>
    <w:p w:rsidR="006A4D57" w:rsidRDefault="006A4D57" w:rsidP="00BA1BC6">
      <w:pPr>
        <w:pStyle w:val="AB1"/>
        <w:spacing w:line="360" w:lineRule="atLeast"/>
        <w:ind w:left="711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A)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t>(D)</w:t>
      </w:r>
      <w:r>
        <w:rPr>
          <w:color w:val="FF0000"/>
        </w:rPr>
        <w:br/>
        <w:t>(B)X</w:t>
      </w:r>
      <w:r>
        <w:rPr>
          <w:rFonts w:hint="eastAsia"/>
          <w:color w:val="FF0000"/>
        </w:rPr>
        <w:t>，應為</w:t>
      </w:r>
      <w:r>
        <w:rPr>
          <w:rFonts w:hint="eastAsia"/>
          <w:color w:val="FF0000"/>
        </w:rPr>
        <w:t>20</w:t>
      </w:r>
      <w:r>
        <w:rPr>
          <w:rFonts w:hint="eastAsia"/>
          <w:color w:val="FF0000"/>
        </w:rPr>
        <w:t>萬人</w:t>
      </w:r>
      <w:r>
        <w:rPr>
          <w:rFonts w:hint="eastAsia"/>
          <w:color w:val="FF0000"/>
        </w:rPr>
        <w:t>/</w:t>
      </w:r>
      <w:r>
        <w:rPr>
          <w:color w:val="FF0000"/>
        </w:rPr>
        <w:t>2000</w:t>
      </w:r>
      <w:r>
        <w:rPr>
          <w:rFonts w:hint="eastAsia"/>
          <w:color w:val="FF0000"/>
        </w:rPr>
        <w:t>萬人＝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％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>S</w:t>
      </w:r>
      <w:r>
        <w:rPr>
          <w:rFonts w:hint="eastAsia"/>
          <w:color w:val="FF0000"/>
        </w:rPr>
        <w:t>型的成長曲線最後應為動態平衡，但根據圖表，台灣人口未來會衰退，故不符合。</w:t>
      </w:r>
    </w:p>
    <w:p w:rsidR="006A4D57" w:rsidRDefault="006A4D57" w:rsidP="006A4D57">
      <w:pPr>
        <w:pStyle w:val="AB1"/>
        <w:spacing w:line="360" w:lineRule="atLeast"/>
        <w:ind w:leftChars="21" w:left="401"/>
        <w:rPr>
          <w:rFonts w:hint="eastAsia"/>
        </w:rPr>
      </w:pPr>
    </w:p>
    <w:p w:rsidR="00E00ADE" w:rsidRPr="00B33374" w:rsidRDefault="00EE3CE1" w:rsidP="00893B62">
      <w:pPr>
        <w:pStyle w:val="TIT10369120"/>
        <w:spacing w:before="60"/>
      </w:pPr>
      <w:r w:rsidRPr="00B33374">
        <w:t>4</w:t>
      </w:r>
      <w:r w:rsidR="006B14E7" w:rsidRPr="00B33374">
        <w:rPr>
          <w:rFonts w:hint="eastAsia"/>
        </w:rPr>
        <w:t>6</w:t>
      </w:r>
      <w:r w:rsidR="00E00ADE" w:rsidRPr="00B33374">
        <w:rPr>
          <w:rFonts w:hint="eastAsia"/>
        </w:rPr>
        <w:t>.</w:t>
      </w:r>
      <w:r w:rsidR="003E4C64" w:rsidRPr="00B33374">
        <w:tab/>
      </w:r>
      <w:r w:rsidR="006158AA">
        <w:rPr>
          <w:rFonts w:hint="eastAsia"/>
        </w:rPr>
        <w:t>有關</w:t>
      </w:r>
      <w:r w:rsidR="00E00ADE" w:rsidRPr="00B33374">
        <w:rPr>
          <w:rFonts w:hint="eastAsia"/>
        </w:rPr>
        <w:t>探討活動</w:t>
      </w:r>
      <w:r w:rsidR="006158AA">
        <w:rPr>
          <w:rFonts w:ascii="標楷體" w:eastAsia="標楷體" w:hAnsi="標楷體" w:hint="eastAsia"/>
        </w:rPr>
        <w:t>「</w:t>
      </w:r>
      <w:r w:rsidR="00E00ADE" w:rsidRPr="00B33374">
        <w:rPr>
          <w:rFonts w:hint="eastAsia"/>
        </w:rPr>
        <w:t>觀察洋蔥根尖細胞染色體</w:t>
      </w:r>
      <w:r w:rsidR="006158AA">
        <w:rPr>
          <w:rFonts w:ascii="標楷體" w:eastAsia="標楷體" w:hAnsi="標楷體" w:hint="eastAsia"/>
        </w:rPr>
        <w:t>」</w:t>
      </w:r>
      <w:r w:rsidR="006F4375" w:rsidRPr="00B33374">
        <w:rPr>
          <w:rFonts w:hint="eastAsia"/>
        </w:rPr>
        <w:t>的實驗</w:t>
      </w:r>
      <w:r w:rsidR="00E00ADE" w:rsidRPr="00B33374">
        <w:rPr>
          <w:rFonts w:hint="eastAsia"/>
        </w:rPr>
        <w:t>，下列</w:t>
      </w:r>
      <w:r w:rsidR="00395972" w:rsidRPr="00B33374">
        <w:rPr>
          <w:rFonts w:hint="eastAsia"/>
        </w:rPr>
        <w:t>敘述</w:t>
      </w:r>
      <w:r w:rsidR="00E00ADE" w:rsidRPr="00B33374">
        <w:rPr>
          <w:rFonts w:hint="eastAsia"/>
        </w:rPr>
        <w:t>何者正確？</w:t>
      </w:r>
    </w:p>
    <w:p w:rsidR="00E00ADE" w:rsidRPr="004E4D01" w:rsidRDefault="00E00ADE" w:rsidP="0021375B">
      <w:pPr>
        <w:pStyle w:val="AA18"/>
      </w:pPr>
      <w:r w:rsidRPr="004E4D01">
        <w:t>(A)</w:t>
      </w:r>
      <w:r w:rsidRPr="004E4D01">
        <w:t>正處於有絲分裂狀態的細胞都集中在根尖最前端的</w:t>
      </w:r>
      <w:r w:rsidRPr="004E4D01">
        <w:t>2</w:t>
      </w:r>
      <w:r w:rsidRPr="004E4D01">
        <w:t>層細胞</w:t>
      </w:r>
    </w:p>
    <w:p w:rsidR="00E00ADE" w:rsidRPr="004E4D01" w:rsidRDefault="00E00ADE" w:rsidP="0021375B">
      <w:pPr>
        <w:pStyle w:val="AA18"/>
      </w:pPr>
      <w:r w:rsidRPr="004E4D01">
        <w:t>(B)</w:t>
      </w:r>
      <w:r w:rsidRPr="004E4D01">
        <w:t>當細胞中可以觀察到染色體時，也可以看到細胞核</w:t>
      </w:r>
    </w:p>
    <w:p w:rsidR="00E00ADE" w:rsidRPr="004E4D01" w:rsidRDefault="00E00ADE" w:rsidP="0021375B">
      <w:pPr>
        <w:pStyle w:val="AA18"/>
      </w:pPr>
      <w:r w:rsidRPr="004E4D01">
        <w:t>(C)</w:t>
      </w:r>
      <w:r w:rsidRPr="004E4D01">
        <w:t>當染色</w:t>
      </w:r>
      <w:r w:rsidR="006158AA">
        <w:rPr>
          <w:rFonts w:hint="eastAsia"/>
        </w:rPr>
        <w:t>分</w:t>
      </w:r>
      <w:r w:rsidRPr="004E4D01">
        <w:t>體互相分離時，染色體</w:t>
      </w:r>
      <w:r w:rsidRPr="004E4D01">
        <w:rPr>
          <w:rFonts w:hint="eastAsia"/>
        </w:rPr>
        <w:t>之形狀為</w:t>
      </w:r>
      <w:r w:rsidRPr="00BA5B85">
        <w:t>趨向兩極的</w:t>
      </w:r>
      <w:r w:rsidRPr="004E4D01">
        <w:t>V</w:t>
      </w:r>
      <w:r w:rsidRPr="004E4D01">
        <w:t>型</w:t>
      </w:r>
    </w:p>
    <w:p w:rsidR="00E00ADE" w:rsidRPr="00185070" w:rsidRDefault="00E00ADE" w:rsidP="0021375B">
      <w:pPr>
        <w:pStyle w:val="AA18"/>
      </w:pPr>
      <w:r w:rsidRPr="004E4D01">
        <w:t>(D)</w:t>
      </w:r>
      <w:r w:rsidRPr="004E4D01">
        <w:rPr>
          <w:rFonts w:hint="eastAsia"/>
        </w:rPr>
        <w:t>視野下</w:t>
      </w:r>
      <w:r w:rsidRPr="00185070">
        <w:t>約</w:t>
      </w:r>
      <w:r w:rsidRPr="004E4D01">
        <w:t>有</w:t>
      </w:r>
      <w:r w:rsidRPr="004E4D01">
        <w:t>90%</w:t>
      </w:r>
      <w:r w:rsidRPr="004E4D01">
        <w:t>的細胞處於分裂狀態，</w:t>
      </w:r>
      <w:r w:rsidRPr="00185070">
        <w:t>且</w:t>
      </w:r>
      <w:r w:rsidRPr="004E4D01">
        <w:t>染色體明顯可見</w:t>
      </w:r>
    </w:p>
    <w:p w:rsidR="006B14E7" w:rsidRDefault="00E00ADE" w:rsidP="0021375B">
      <w:pPr>
        <w:pStyle w:val="AA18"/>
      </w:pPr>
      <w:r w:rsidRPr="004E4D01">
        <w:t>(E)</w:t>
      </w:r>
      <w:r w:rsidRPr="004E4D01">
        <w:t>根尖細胞</w:t>
      </w:r>
      <w:r w:rsidRPr="00185070">
        <w:t>相當</w:t>
      </w:r>
      <w:r w:rsidRPr="004E4D01">
        <w:t>大，不需染色即可觀察</w:t>
      </w:r>
      <w:r w:rsidRPr="00185070">
        <w:t>到</w:t>
      </w:r>
      <w:r w:rsidRPr="004E4D01">
        <w:t>有絲分裂</w:t>
      </w:r>
      <w:r w:rsidRPr="00185070">
        <w:t>進行中</w:t>
      </w:r>
      <w:r w:rsidRPr="004E4D01">
        <w:t>的細胞</w:t>
      </w:r>
    </w:p>
    <w:p w:rsidR="006A4D57" w:rsidRPr="004E4D01" w:rsidRDefault="006A4D57" w:rsidP="0021375B">
      <w:pPr>
        <w:pStyle w:val="AA18"/>
        <w:rPr>
          <w:rFonts w:hint="eastAsia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color w:val="FF0000"/>
        </w:rPr>
        <w:t>C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</w:r>
      <w:r>
        <w:rPr>
          <w:rFonts w:hint="eastAsia"/>
          <w:color w:val="FF0000"/>
        </w:rPr>
        <w:t>(A)X</w:t>
      </w:r>
      <w:r>
        <w:rPr>
          <w:rFonts w:hint="eastAsia"/>
          <w:color w:val="FF0000"/>
        </w:rPr>
        <w:t>，最前端兩層細胞應為根帽。</w:t>
      </w:r>
      <w:r>
        <w:rPr>
          <w:color w:val="FF0000"/>
        </w:rPr>
        <w:br/>
      </w:r>
      <w:r>
        <w:rPr>
          <w:rFonts w:hint="eastAsia"/>
          <w:color w:val="FF0000"/>
        </w:rPr>
        <w:t>(B)X</w:t>
      </w:r>
      <w:r>
        <w:rPr>
          <w:rFonts w:hint="eastAsia"/>
          <w:color w:val="FF0000"/>
        </w:rPr>
        <w:t>，細胞核消失後染色質才會纏繞成染色體，故不會同時見到細胞核與染色體。</w:t>
      </w:r>
      <w:r>
        <w:rPr>
          <w:color w:val="FF0000"/>
        </w:rPr>
        <w:br/>
      </w:r>
      <w:r>
        <w:rPr>
          <w:rFonts w:hint="eastAsia"/>
          <w:color w:val="FF0000"/>
        </w:rPr>
        <w:t>(D)X</w:t>
      </w:r>
      <w:r>
        <w:rPr>
          <w:rFonts w:hint="eastAsia"/>
          <w:color w:val="FF0000"/>
        </w:rPr>
        <w:t>，間期的期間較分裂期長，故大多細胞應處於間期。</w:t>
      </w:r>
      <w:r>
        <w:rPr>
          <w:color w:val="FF0000"/>
        </w:rPr>
        <w:br/>
      </w:r>
      <w:r>
        <w:rPr>
          <w:rFonts w:hint="eastAsia"/>
          <w:color w:val="FF0000"/>
        </w:rPr>
        <w:t>(E)X</w:t>
      </w:r>
      <w:r>
        <w:rPr>
          <w:rFonts w:hint="eastAsia"/>
          <w:color w:val="FF0000"/>
        </w:rPr>
        <w:t>，染色體在染色前為白色篇透明，難以觀察。</w:t>
      </w:r>
    </w:p>
    <w:p w:rsidR="006B14E7" w:rsidRPr="00B33374" w:rsidRDefault="006B14E7" w:rsidP="00893B62">
      <w:pPr>
        <w:pStyle w:val="TIT10369120"/>
        <w:spacing w:before="60"/>
      </w:pPr>
      <w:r w:rsidRPr="00B33374">
        <w:t>47.</w:t>
      </w:r>
      <w:r w:rsidR="003E4C64" w:rsidRPr="00B33374">
        <w:tab/>
      </w:r>
      <w:r w:rsidR="006158AA">
        <w:rPr>
          <w:rFonts w:hint="eastAsia"/>
        </w:rPr>
        <w:t>下列</w:t>
      </w:r>
      <w:r w:rsidRPr="00B33374">
        <w:t>有關生態</w:t>
      </w:r>
      <w:r w:rsidR="006158AA">
        <w:rPr>
          <w:rFonts w:hint="eastAsia"/>
        </w:rPr>
        <w:t>系的敘述</w:t>
      </w:r>
      <w:r w:rsidRPr="00B33374">
        <w:t>，</w:t>
      </w:r>
      <w:r w:rsidR="007E00C1" w:rsidRPr="00B33374">
        <w:rPr>
          <w:rFonts w:hint="eastAsia"/>
        </w:rPr>
        <w:t>哪些</w:t>
      </w:r>
      <w:r w:rsidRPr="00B33374">
        <w:t>正確？</w:t>
      </w:r>
      <w:r w:rsidR="00FD7014" w:rsidRPr="00B33374">
        <w:t>（應選</w:t>
      </w:r>
      <w:r w:rsidR="001D13B0" w:rsidRPr="00B33374">
        <w:rPr>
          <w:rFonts w:hint="eastAsia"/>
        </w:rPr>
        <w:t>2</w:t>
      </w:r>
      <w:r w:rsidR="00FD7014" w:rsidRPr="00B33374">
        <w:t>項）</w:t>
      </w:r>
    </w:p>
    <w:p w:rsidR="006B14E7" w:rsidRPr="004E4D01" w:rsidRDefault="006B14E7" w:rsidP="0021375B">
      <w:pPr>
        <w:pStyle w:val="AA18"/>
      </w:pPr>
      <w:r w:rsidRPr="004E4D01">
        <w:t>(A)</w:t>
      </w:r>
      <w:r w:rsidRPr="00712E6E">
        <w:rPr>
          <w:spacing w:val="18"/>
        </w:rPr>
        <w:t>理想</w:t>
      </w:r>
      <w:r w:rsidR="006158AA" w:rsidRPr="00712E6E">
        <w:rPr>
          <w:rFonts w:hint="eastAsia"/>
          <w:spacing w:val="18"/>
        </w:rPr>
        <w:t>環境下的</w:t>
      </w:r>
      <w:r w:rsidRPr="00712E6E">
        <w:rPr>
          <w:spacing w:val="18"/>
        </w:rPr>
        <w:t>族群</w:t>
      </w:r>
      <w:r w:rsidRPr="00712E6E">
        <w:rPr>
          <w:rFonts w:hint="eastAsia"/>
          <w:spacing w:val="18"/>
        </w:rPr>
        <w:t>隨時間而</w:t>
      </w:r>
      <w:r w:rsidRPr="00712E6E">
        <w:rPr>
          <w:spacing w:val="18"/>
        </w:rPr>
        <w:t>發展</w:t>
      </w:r>
      <w:r w:rsidR="006158AA" w:rsidRPr="00712E6E">
        <w:rPr>
          <w:rFonts w:hint="eastAsia"/>
          <w:spacing w:val="18"/>
        </w:rPr>
        <w:t>，</w:t>
      </w:r>
      <w:r w:rsidRPr="00712E6E">
        <w:rPr>
          <w:spacing w:val="18"/>
        </w:rPr>
        <w:t>會</w:t>
      </w:r>
      <w:r w:rsidRPr="00712E6E">
        <w:rPr>
          <w:rFonts w:hint="eastAsia"/>
          <w:spacing w:val="18"/>
        </w:rPr>
        <w:t>先</w:t>
      </w:r>
      <w:r w:rsidRPr="00712E6E">
        <w:rPr>
          <w:spacing w:val="18"/>
        </w:rPr>
        <w:t>歷經對數成長，然後逐漸適應達</w:t>
      </w:r>
      <w:r w:rsidRPr="00712E6E">
        <w:rPr>
          <w:rFonts w:hint="eastAsia"/>
          <w:spacing w:val="18"/>
        </w:rPr>
        <w:t>到</w:t>
      </w:r>
      <w:r w:rsidRPr="00712E6E">
        <w:rPr>
          <w:spacing w:val="18"/>
        </w:rPr>
        <w:t>平衡</w:t>
      </w:r>
    </w:p>
    <w:p w:rsidR="006B14E7" w:rsidRPr="004E4D01" w:rsidRDefault="006B14E7" w:rsidP="0021375B">
      <w:pPr>
        <w:pStyle w:val="AA18"/>
      </w:pPr>
      <w:r w:rsidRPr="004E4D01">
        <w:t>(B)</w:t>
      </w:r>
      <w:r w:rsidRPr="004E4D01">
        <w:t>群集</w:t>
      </w:r>
      <w:r w:rsidR="006158AA">
        <w:rPr>
          <w:rFonts w:hint="eastAsia"/>
        </w:rPr>
        <w:t>通常</w:t>
      </w:r>
      <w:r w:rsidRPr="004E4D01">
        <w:t>隨時間</w:t>
      </w:r>
      <w:r w:rsidRPr="004E4D01">
        <w:rPr>
          <w:rFonts w:hint="eastAsia"/>
        </w:rPr>
        <w:t>發展而使</w:t>
      </w:r>
      <w:r w:rsidRPr="004E4D01">
        <w:t>物種數減少，</w:t>
      </w:r>
      <w:r w:rsidRPr="004E4D01">
        <w:rPr>
          <w:rFonts w:hint="eastAsia"/>
        </w:rPr>
        <w:t>並產生</w:t>
      </w:r>
      <w:r w:rsidR="002C2912">
        <w:rPr>
          <w:rFonts w:hint="eastAsia"/>
        </w:rPr>
        <w:t>顛峰群集</w:t>
      </w:r>
      <w:r w:rsidRPr="004E4D01">
        <w:t>的過程稱為消長</w:t>
      </w:r>
    </w:p>
    <w:p w:rsidR="006B14E7" w:rsidRPr="004E4D01" w:rsidRDefault="006B14E7" w:rsidP="0021375B">
      <w:pPr>
        <w:pStyle w:val="AA18"/>
      </w:pPr>
      <w:r w:rsidRPr="004E4D01">
        <w:t>(C)</w:t>
      </w:r>
      <w:r w:rsidRPr="004E4D01">
        <w:t>生態系的營養階層是指某一物種在系統內所囊括營養成分的多寡</w:t>
      </w:r>
    </w:p>
    <w:p w:rsidR="006B14E7" w:rsidRPr="004E4D01" w:rsidRDefault="006B14E7" w:rsidP="0021375B">
      <w:pPr>
        <w:pStyle w:val="AA18"/>
      </w:pPr>
      <w:r w:rsidRPr="004E4D01">
        <w:t>(D)</w:t>
      </w:r>
      <w:r w:rsidRPr="004E4D01">
        <w:t>生態系的碳循環中</w:t>
      </w:r>
      <w:r w:rsidRPr="004E4D01">
        <w:rPr>
          <w:rFonts w:hint="eastAsia"/>
        </w:rPr>
        <w:t>，</w:t>
      </w:r>
      <w:r w:rsidRPr="004E4D01">
        <w:t>生產者會注入碳源</w:t>
      </w:r>
      <w:r w:rsidRPr="004E4D01">
        <w:rPr>
          <w:rFonts w:hint="eastAsia"/>
        </w:rPr>
        <w:t>，也會</w:t>
      </w:r>
      <w:r w:rsidRPr="004E4D01">
        <w:t>將碳排出系統</w:t>
      </w:r>
    </w:p>
    <w:p w:rsidR="006B14E7" w:rsidRDefault="006B14E7" w:rsidP="0021375B">
      <w:pPr>
        <w:pStyle w:val="AA18"/>
      </w:pPr>
      <w:r w:rsidRPr="004E4D01">
        <w:t>(E)</w:t>
      </w:r>
      <w:r w:rsidR="002C2912">
        <w:rPr>
          <w:rFonts w:hint="eastAsia"/>
        </w:rPr>
        <w:t>臺灣不同海拔高低的</w:t>
      </w:r>
      <w:r w:rsidRPr="004E4D01">
        <w:t>陸域生態系分布，大約可與</w:t>
      </w:r>
      <w:r w:rsidR="002C2912">
        <w:rPr>
          <w:rFonts w:hint="eastAsia"/>
        </w:rPr>
        <w:t>全球不同</w:t>
      </w:r>
      <w:r w:rsidRPr="004E4D01">
        <w:t>緯度高低</w:t>
      </w:r>
      <w:r w:rsidR="002C2912">
        <w:rPr>
          <w:rFonts w:hint="eastAsia"/>
        </w:rPr>
        <w:t>的陸域生態系</w:t>
      </w:r>
      <w:r w:rsidRPr="004E4D01">
        <w:t>相互比擬</w:t>
      </w:r>
    </w:p>
    <w:p w:rsidR="006A4D57" w:rsidRPr="006A4D57" w:rsidRDefault="006A4D57" w:rsidP="006A4D57">
      <w:pPr>
        <w:pStyle w:val="AA18"/>
        <w:rPr>
          <w:rFonts w:hint="eastAsia"/>
          <w:color w:val="FF0000"/>
        </w:rPr>
      </w:pPr>
      <w:r w:rsidRPr="006C379E">
        <w:rPr>
          <w:rFonts w:hint="eastAsia"/>
          <w:color w:val="FF0000"/>
        </w:rPr>
        <w:t>答案：</w:t>
      </w:r>
      <w:r>
        <w:rPr>
          <w:rFonts w:hint="eastAsia"/>
          <w:color w:val="FF0000"/>
        </w:rPr>
        <w:t>(</w:t>
      </w:r>
      <w:r>
        <w:rPr>
          <w:rFonts w:hint="eastAsia"/>
          <w:color w:val="FF0000"/>
        </w:rPr>
        <w:t>D)(E</w:t>
      </w:r>
      <w:r w:rsidRPr="006C379E">
        <w:rPr>
          <w:rFonts w:hint="eastAsia"/>
          <w:color w:val="FF0000"/>
        </w:rPr>
        <w:t>)</w:t>
      </w:r>
      <w:r>
        <w:rPr>
          <w:color w:val="FF0000"/>
        </w:rPr>
        <w:br/>
        <w:t>(A)X</w:t>
      </w:r>
      <w:r>
        <w:rPr>
          <w:rFonts w:hint="eastAsia"/>
          <w:color w:val="FF0000"/>
        </w:rPr>
        <w:t>，理想狀況下的生物族群的成長不會有減速期與平衡期。</w:t>
      </w:r>
      <w:r>
        <w:rPr>
          <w:color w:val="FF0000"/>
        </w:rPr>
        <w:br/>
      </w:r>
      <w:r>
        <w:rPr>
          <w:rFonts w:hint="eastAsia"/>
          <w:color w:val="FF0000"/>
        </w:rPr>
        <w:t>(B)X</w:t>
      </w:r>
      <w:r>
        <w:rPr>
          <w:rFonts w:hint="eastAsia"/>
          <w:color w:val="FF0000"/>
        </w:rPr>
        <w:t>，在成為巔峰群集的過程，生物物種數量會增加。</w:t>
      </w:r>
      <w:r>
        <w:rPr>
          <w:color w:val="FF0000"/>
        </w:rPr>
        <w:br/>
      </w:r>
      <w:r>
        <w:rPr>
          <w:rFonts w:hint="eastAsia"/>
          <w:color w:val="FF0000"/>
        </w:rPr>
        <w:t>(C)X</w:t>
      </w:r>
      <w:r>
        <w:rPr>
          <w:rFonts w:hint="eastAsia"/>
          <w:color w:val="FF0000"/>
        </w:rPr>
        <w:t>，</w:t>
      </w:r>
      <w:r w:rsidR="00C50D59">
        <w:rPr>
          <w:rFonts w:hint="eastAsia"/>
          <w:color w:val="FF0000"/>
        </w:rPr>
        <w:t>生物的營養階層與食性、食物網有關，與總能量無太大關係。</w:t>
      </w:r>
      <w:bookmarkStart w:id="1" w:name="_GoBack"/>
      <w:bookmarkEnd w:id="1"/>
    </w:p>
    <w:p w:rsidR="00176DC2" w:rsidRPr="00B33374" w:rsidRDefault="00176DC2" w:rsidP="00893B62">
      <w:pPr>
        <w:pStyle w:val="TIT10369120"/>
        <w:spacing w:before="60"/>
      </w:pPr>
      <w:r w:rsidRPr="00B33374">
        <w:t>4</w:t>
      </w:r>
      <w:r>
        <w:t>8</w:t>
      </w:r>
      <w:r w:rsidRPr="00B33374">
        <w:rPr>
          <w:rFonts w:hint="eastAsia"/>
        </w:rPr>
        <w:t>.</w:t>
      </w:r>
      <w:r w:rsidRPr="00B33374">
        <w:tab/>
      </w:r>
      <w:r w:rsidRPr="00B33374">
        <w:rPr>
          <w:rFonts w:hint="eastAsia"/>
        </w:rPr>
        <w:t>某一含碳、氫及氧的有機化合物，其分子量為氫氣的</w:t>
      </w:r>
      <w:r w:rsidRPr="00B33374">
        <w:t>37</w:t>
      </w:r>
      <w:r w:rsidRPr="00B33374">
        <w:rPr>
          <w:rFonts w:hint="eastAsia"/>
        </w:rPr>
        <w:t>倍。取此化合物</w:t>
      </w:r>
      <w:r w:rsidRPr="00B33374">
        <w:t>74</w:t>
      </w:r>
      <w:r w:rsidRPr="00B33374">
        <w:rPr>
          <w:rFonts w:hint="eastAsia"/>
        </w:rPr>
        <w:t>克，與足量的鈉反應，產生</w:t>
      </w:r>
      <w:r w:rsidRPr="00B33374">
        <w:rPr>
          <w:rFonts w:hint="eastAsia"/>
        </w:rPr>
        <w:t>1.0</w:t>
      </w:r>
      <w:r w:rsidRPr="00B33374">
        <w:rPr>
          <w:rFonts w:hint="eastAsia"/>
        </w:rPr>
        <w:t>克的氫氣。已知</w:t>
      </w:r>
      <w:r w:rsidRPr="00B33374">
        <w:rPr>
          <w:rFonts w:hint="eastAsia"/>
        </w:rPr>
        <w:t>1.0</w:t>
      </w:r>
      <w:r w:rsidRPr="00B33374">
        <w:rPr>
          <w:rFonts w:hint="eastAsia"/>
        </w:rPr>
        <w:t>莫耳的</w:t>
      </w:r>
      <w:r>
        <w:rPr>
          <w:rFonts w:hint="eastAsia"/>
        </w:rPr>
        <w:t>一</w:t>
      </w:r>
      <w:r w:rsidRPr="00B33374">
        <w:rPr>
          <w:rFonts w:hint="eastAsia"/>
        </w:rPr>
        <w:t>元醇與足量的鈉反應可產生</w:t>
      </w:r>
      <w:r w:rsidRPr="00B33374">
        <w:rPr>
          <w:rFonts w:hint="eastAsia"/>
        </w:rPr>
        <w:t>0.5</w:t>
      </w:r>
      <w:r w:rsidRPr="00B33374">
        <w:rPr>
          <w:rFonts w:hint="eastAsia"/>
        </w:rPr>
        <w:t>莫耳的氫氣，</w:t>
      </w:r>
      <w:r w:rsidRPr="00B33374">
        <w:rPr>
          <w:rFonts w:hint="eastAsia"/>
        </w:rPr>
        <w:t>1.0</w:t>
      </w:r>
      <w:r w:rsidRPr="00B33374">
        <w:rPr>
          <w:rFonts w:hint="eastAsia"/>
        </w:rPr>
        <w:t>莫耳的二元醇與足量的鈉反應可產生</w:t>
      </w:r>
      <w:r w:rsidRPr="00B33374">
        <w:rPr>
          <w:rFonts w:hint="eastAsia"/>
        </w:rPr>
        <w:t>1.0</w:t>
      </w:r>
      <w:r w:rsidRPr="00B33374">
        <w:rPr>
          <w:rFonts w:hint="eastAsia"/>
        </w:rPr>
        <w:t>莫耳的氫氣；而醚、酯與酮類皆不會與鈉發生反應。試問下列何者可能為此有機化合物？</w:t>
      </w:r>
    </w:p>
    <w:p w:rsidR="00176DC2" w:rsidRPr="006A52A9" w:rsidRDefault="00176DC2" w:rsidP="00893B62">
      <w:pPr>
        <w:pStyle w:val="ABC0"/>
        <w:spacing w:before="60" w:line="360" w:lineRule="atLeast"/>
      </w:pPr>
      <w:r w:rsidRPr="006A52A9">
        <w:t>(</w:t>
      </w:r>
      <w:r w:rsidRPr="006A52A9">
        <w:rPr>
          <w:rFonts w:hint="eastAsia"/>
        </w:rPr>
        <w:t>A</w:t>
      </w:r>
      <w:r w:rsidRPr="006A52A9">
        <w:t>)</w:t>
      </w:r>
      <w:r w:rsidRPr="003F5188">
        <w:rPr>
          <w:position w:val="-10"/>
        </w:rPr>
        <w:object w:dxaOrig="1320" w:dyaOrig="320">
          <v:shape id="_x0000_i1090" type="#_x0000_t75" style="width:65.9pt;height:15.85pt" o:ole="">
            <v:imagedata r:id="rId128" o:title=""/>
          </v:shape>
          <o:OLEObject Type="Embed" ProgID="Equation.DSMT4" ShapeID="_x0000_i1090" DrawAspect="Content" ObjectID="_1574359992" r:id="rId129"/>
        </w:object>
      </w:r>
      <w:r>
        <w:tab/>
      </w:r>
      <w:r w:rsidRPr="006A52A9">
        <w:t>(</w:t>
      </w:r>
      <w:r w:rsidRPr="006A52A9">
        <w:rPr>
          <w:rFonts w:hint="eastAsia"/>
        </w:rPr>
        <w:t>B</w:t>
      </w:r>
      <w:r w:rsidRPr="006A52A9">
        <w:t>)</w:t>
      </w:r>
      <w:r w:rsidRPr="003F5188">
        <w:rPr>
          <w:position w:val="-10"/>
        </w:rPr>
        <w:object w:dxaOrig="1579" w:dyaOrig="320">
          <v:shape id="_x0000_i1091" type="#_x0000_t75" style="width:78.7pt;height:15.85pt" o:ole="">
            <v:imagedata r:id="rId130" o:title=""/>
          </v:shape>
          <o:OLEObject Type="Embed" ProgID="Equation.DSMT4" ShapeID="_x0000_i1091" DrawAspect="Content" ObjectID="_1574359993" r:id="rId131"/>
        </w:object>
      </w:r>
      <w:r>
        <w:tab/>
      </w:r>
      <w:r w:rsidRPr="006A52A9">
        <w:t>(C)</w:t>
      </w:r>
      <w:r w:rsidRPr="003F5188">
        <w:rPr>
          <w:position w:val="-10"/>
        </w:rPr>
        <w:object w:dxaOrig="1840" w:dyaOrig="320">
          <v:shape id="_x0000_i1092" type="#_x0000_t75" style="width:92.15pt;height:15.85pt" o:ole="">
            <v:imagedata r:id="rId132" o:title=""/>
          </v:shape>
          <o:OLEObject Type="Embed" ProgID="Equation.DSMT4" ShapeID="_x0000_i1092" DrawAspect="Content" ObjectID="_1574359994" r:id="rId133"/>
        </w:object>
      </w:r>
    </w:p>
    <w:p w:rsidR="00176DC2" w:rsidRPr="00BA5B85" w:rsidRDefault="00176DC2" w:rsidP="00893B62">
      <w:pPr>
        <w:pStyle w:val="ABC0"/>
        <w:spacing w:before="60" w:line="360" w:lineRule="atLeast"/>
      </w:pPr>
      <w:r w:rsidRPr="006A52A9">
        <w:t>(D)</w:t>
      </w:r>
      <w:r w:rsidRPr="003F5188">
        <w:rPr>
          <w:position w:val="-10"/>
        </w:rPr>
        <w:object w:dxaOrig="1939" w:dyaOrig="320">
          <v:shape id="_x0000_i1093" type="#_x0000_t75" style="width:97.65pt;height:15.85pt" o:ole="">
            <v:imagedata r:id="rId134" o:title=""/>
          </v:shape>
          <o:OLEObject Type="Embed" ProgID="Equation.DSMT4" ShapeID="_x0000_i1093" DrawAspect="Content" ObjectID="_1574359995" r:id="rId135"/>
        </w:object>
      </w:r>
      <w:r>
        <w:tab/>
      </w:r>
      <w:r w:rsidRPr="00BA5B85">
        <w:t>(</w:t>
      </w:r>
      <w:r w:rsidRPr="00BA5B85">
        <w:rPr>
          <w:rFonts w:hint="eastAsia"/>
        </w:rPr>
        <w:t>E</w:t>
      </w:r>
      <w:r w:rsidRPr="00BA5B85">
        <w:t>)</w:t>
      </w:r>
      <w:r w:rsidRPr="003F5188">
        <w:rPr>
          <w:position w:val="-10"/>
        </w:rPr>
        <w:object w:dxaOrig="2020" w:dyaOrig="320">
          <v:shape id="_x0000_i1094" type="#_x0000_t75" style="width:100.7pt;height:15.85pt" o:ole="">
            <v:imagedata r:id="rId136" o:title=""/>
          </v:shape>
          <o:OLEObject Type="Embed" ProgID="Equation.DSMT4" ShapeID="_x0000_i1094" DrawAspect="Content" ObjectID="_1574359996" r:id="rId137"/>
        </w:object>
      </w:r>
    </w:p>
    <w:p w:rsidR="000E23BC" w:rsidRDefault="000E23BC">
      <w:pPr>
        <w:widowControl/>
        <w:rPr>
          <w:rFonts w:cs="新細明體"/>
          <w:spacing w:val="20"/>
          <w:kern w:val="0"/>
          <w:sz w:val="22"/>
          <w:szCs w:val="20"/>
        </w:rPr>
      </w:pPr>
      <w:r>
        <w:br w:type="page"/>
      </w:r>
    </w:p>
    <w:p w:rsidR="00DE7FDA" w:rsidRPr="00B33374" w:rsidRDefault="00DE7FDA" w:rsidP="00893B62">
      <w:pPr>
        <w:pStyle w:val="TIT103691201"/>
        <w:spacing w:before="60" w:afterLines="15" w:after="36" w:line="360" w:lineRule="atLeast"/>
      </w:pPr>
      <w:r w:rsidRPr="00B33374">
        <w:t>4</w:t>
      </w:r>
      <w:r w:rsidR="00176DC2">
        <w:t>9</w:t>
      </w:r>
      <w:r w:rsidRPr="00B33374">
        <w:t>.</w:t>
      </w:r>
      <w:r w:rsidR="003E4C64" w:rsidRPr="00B33374">
        <w:tab/>
      </w:r>
      <w:r w:rsidRPr="00B33374">
        <w:rPr>
          <w:rFonts w:hint="eastAsia"/>
        </w:rPr>
        <w:t>王同學用</w:t>
      </w:r>
      <w:r w:rsidR="009B202D">
        <w:rPr>
          <w:rFonts w:hint="eastAsia"/>
        </w:rPr>
        <w:t>藍色</w:t>
      </w:r>
      <w:r w:rsidRPr="00B33374">
        <w:t>原子</w:t>
      </w:r>
      <w:r w:rsidRPr="00B33374">
        <w:rPr>
          <w:rFonts w:hint="eastAsia"/>
        </w:rPr>
        <w:t>筆</w:t>
      </w:r>
      <w:r w:rsidRPr="00B33374">
        <w:t>芯</w:t>
      </w:r>
      <w:r w:rsidRPr="00B33374">
        <w:rPr>
          <w:rFonts w:hint="eastAsia"/>
        </w:rPr>
        <w:t>的</w:t>
      </w:r>
      <w:r w:rsidRPr="00B33374">
        <w:t>油墨進行界面活性劑效應的實驗，</w:t>
      </w:r>
      <w:r w:rsidRPr="00B33374">
        <w:rPr>
          <w:rFonts w:hint="eastAsia"/>
        </w:rPr>
        <w:t>先</w:t>
      </w:r>
      <w:r w:rsidRPr="00B33374">
        <w:t>配製了甲、乙、丙三</w:t>
      </w:r>
      <w:r w:rsidRPr="00B33374">
        <w:rPr>
          <w:rFonts w:hint="eastAsia"/>
        </w:rPr>
        <w:t>個試樣，然後</w:t>
      </w:r>
      <w:r w:rsidRPr="00B33374">
        <w:t>觀察溶液的顏色與油墨</w:t>
      </w:r>
      <w:r w:rsidRPr="00B33374">
        <w:rPr>
          <w:rFonts w:hint="eastAsia"/>
        </w:rPr>
        <w:t>的</w:t>
      </w:r>
      <w:r w:rsidRPr="00B33374">
        <w:t>分布情</w:t>
      </w:r>
      <w:r w:rsidRPr="00B33374">
        <w:rPr>
          <w:rFonts w:hint="eastAsia"/>
        </w:rPr>
        <w:t>況</w:t>
      </w:r>
      <w:r w:rsidRPr="00B33374">
        <w:t>，結果如表</w:t>
      </w:r>
      <w:r w:rsidR="00BB653F">
        <w:rPr>
          <w:rFonts w:hint="eastAsia"/>
        </w:rPr>
        <w:t>3</w:t>
      </w:r>
      <w:r w:rsidRPr="00B33374">
        <w:t>所示。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992"/>
        <w:gridCol w:w="3363"/>
        <w:gridCol w:w="2125"/>
        <w:gridCol w:w="2092"/>
      </w:tblGrid>
      <w:tr w:rsidR="00DE7FDA" w:rsidRPr="00184DB2" w:rsidTr="00FA2DB7">
        <w:trPr>
          <w:jc w:val="center"/>
        </w:trPr>
        <w:tc>
          <w:tcPr>
            <w:tcW w:w="857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E7FDA" w:rsidRPr="00184DB2" w:rsidRDefault="00DE7FDA" w:rsidP="00893B62">
            <w:pPr>
              <w:widowControl/>
              <w:spacing w:beforeLines="25" w:before="60" w:line="340" w:lineRule="atLeast"/>
              <w:jc w:val="center"/>
              <w:rPr>
                <w:rFonts w:ascii="細明體" w:eastAsia="新細明體" w:hAnsiTheme="majorEastAsia" w:cs="Times New Roman"/>
                <w:sz w:val="22"/>
              </w:rPr>
            </w:pPr>
            <w:r w:rsidRPr="00184DB2">
              <w:rPr>
                <w:rFonts w:ascii="細明體" w:eastAsia="新細明體" w:hAnsiTheme="majorEastAsia" w:cs="Times New Roman" w:hint="eastAsia"/>
                <w:sz w:val="22"/>
              </w:rPr>
              <w:t>表</w:t>
            </w:r>
            <w:r w:rsidR="00BB653F" w:rsidRPr="001B6D55">
              <w:rPr>
                <w:rFonts w:ascii="Times New Roman" w:eastAsia="新細明體" w:hAnsi="Times New Roman" w:cs="Times New Roman"/>
                <w:sz w:val="22"/>
              </w:rPr>
              <w:t>3</w:t>
            </w:r>
          </w:p>
        </w:tc>
      </w:tr>
      <w:tr w:rsidR="00DE7FDA" w:rsidRPr="00596477" w:rsidTr="00FA2DB7">
        <w:trPr>
          <w:jc w:val="center"/>
        </w:trPr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試樣</w:t>
            </w:r>
          </w:p>
        </w:tc>
        <w:tc>
          <w:tcPr>
            <w:tcW w:w="3363" w:type="dxa"/>
            <w:tcBorders>
              <w:top w:val="single" w:sz="4" w:space="0" w:color="auto"/>
            </w:tcBorders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組成</w:t>
            </w:r>
          </w:p>
        </w:tc>
        <w:tc>
          <w:tcPr>
            <w:tcW w:w="2125" w:type="dxa"/>
            <w:tcBorders>
              <w:top w:val="single" w:sz="4" w:space="0" w:color="auto"/>
            </w:tcBorders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溶液的顏色</w:t>
            </w:r>
          </w:p>
        </w:tc>
        <w:tc>
          <w:tcPr>
            <w:tcW w:w="2092" w:type="dxa"/>
            <w:tcBorders>
              <w:top w:val="single" w:sz="4" w:space="0" w:color="auto"/>
            </w:tcBorders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油墨分布情況</w:t>
            </w:r>
          </w:p>
        </w:tc>
      </w:tr>
      <w:tr w:rsidR="00DE7FDA" w:rsidRPr="00596477" w:rsidTr="00FA2DB7">
        <w:trPr>
          <w:jc w:val="center"/>
        </w:trPr>
        <w:tc>
          <w:tcPr>
            <w:tcW w:w="9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甲</w:t>
            </w:r>
          </w:p>
        </w:tc>
        <w:tc>
          <w:tcPr>
            <w:tcW w:w="3363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油墨</w:t>
            </w:r>
            <w:r w:rsidR="003E4C64">
              <w:rPr>
                <w:rFonts w:hint="eastAsia"/>
                <w:spacing w:val="20"/>
                <w:sz w:val="22"/>
              </w:rPr>
              <w:t>＋</w:t>
            </w:r>
            <w:r w:rsidR="009B202D" w:rsidRPr="000F3F0A">
              <w:rPr>
                <w:rFonts w:ascii="Times New Roman" w:hAnsi="Times New Roman" w:cs="Times New Roman"/>
                <w:spacing w:val="20"/>
                <w:sz w:val="22"/>
              </w:rPr>
              <w:t>10 mL</w:t>
            </w:r>
            <w:r w:rsidRPr="00596477">
              <w:rPr>
                <w:spacing w:val="20"/>
                <w:sz w:val="22"/>
              </w:rPr>
              <w:t>純水</w:t>
            </w:r>
          </w:p>
        </w:tc>
        <w:tc>
          <w:tcPr>
            <w:tcW w:w="2125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淡藍色</w:t>
            </w:r>
          </w:p>
        </w:tc>
        <w:tc>
          <w:tcPr>
            <w:tcW w:w="20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分布不均</w:t>
            </w:r>
          </w:p>
        </w:tc>
      </w:tr>
      <w:tr w:rsidR="00DE7FDA" w:rsidRPr="00596477" w:rsidTr="00FA2DB7">
        <w:trPr>
          <w:jc w:val="center"/>
        </w:trPr>
        <w:tc>
          <w:tcPr>
            <w:tcW w:w="9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乙</w:t>
            </w:r>
          </w:p>
        </w:tc>
        <w:tc>
          <w:tcPr>
            <w:tcW w:w="3363" w:type="dxa"/>
            <w:vAlign w:val="center"/>
          </w:tcPr>
          <w:p w:rsidR="000F3F0A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油墨</w:t>
            </w:r>
            <w:r w:rsidR="005C5824">
              <w:rPr>
                <w:rFonts w:hint="eastAsia"/>
                <w:spacing w:val="20"/>
                <w:sz w:val="22"/>
              </w:rPr>
              <w:t>＋</w:t>
            </w:r>
            <w:r w:rsidR="000F3F0A" w:rsidRPr="000F3F0A">
              <w:rPr>
                <w:rFonts w:ascii="Times New Roman" w:hAnsi="Times New Roman" w:cs="Times New Roman"/>
                <w:spacing w:val="20"/>
                <w:sz w:val="22"/>
              </w:rPr>
              <w:t>10 mL</w:t>
            </w:r>
            <w:r w:rsidRPr="00596477">
              <w:rPr>
                <w:spacing w:val="20"/>
                <w:sz w:val="22"/>
              </w:rPr>
              <w:t>純水</w:t>
            </w:r>
          </w:p>
          <w:p w:rsidR="00DE7FDA" w:rsidRPr="00596477" w:rsidRDefault="005C5824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>
              <w:rPr>
                <w:rFonts w:hint="eastAsia"/>
                <w:spacing w:val="20"/>
                <w:sz w:val="22"/>
              </w:rPr>
              <w:t>＋</w:t>
            </w:r>
            <w:r w:rsidR="00DE7FDA" w:rsidRPr="00596477">
              <w:rPr>
                <w:spacing w:val="20"/>
                <w:sz w:val="22"/>
              </w:rPr>
              <w:t>少量十二烷基磺酸鈉</w:t>
            </w:r>
          </w:p>
        </w:tc>
        <w:tc>
          <w:tcPr>
            <w:tcW w:w="2125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深藍色</w:t>
            </w:r>
          </w:p>
        </w:tc>
        <w:tc>
          <w:tcPr>
            <w:tcW w:w="20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分布均勻</w:t>
            </w:r>
          </w:p>
        </w:tc>
      </w:tr>
      <w:tr w:rsidR="00DE7FDA" w:rsidRPr="00596477" w:rsidTr="00FA2DB7">
        <w:trPr>
          <w:jc w:val="center"/>
        </w:trPr>
        <w:tc>
          <w:tcPr>
            <w:tcW w:w="9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丙</w:t>
            </w:r>
          </w:p>
        </w:tc>
        <w:tc>
          <w:tcPr>
            <w:tcW w:w="3363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油墨</w:t>
            </w:r>
            <w:r w:rsidR="005C5824">
              <w:rPr>
                <w:rFonts w:hint="eastAsia"/>
                <w:spacing w:val="20"/>
                <w:sz w:val="22"/>
              </w:rPr>
              <w:t>＋</w:t>
            </w:r>
            <w:r w:rsidRPr="00C06FA5">
              <w:rPr>
                <w:rFonts w:ascii="Times New Roman" w:hAnsi="Times New Roman" w:cs="Times New Roman"/>
                <w:spacing w:val="20"/>
                <w:sz w:val="22"/>
              </w:rPr>
              <w:t>1 mL</w:t>
            </w:r>
            <w:r w:rsidRPr="00596477">
              <w:rPr>
                <w:spacing w:val="20"/>
                <w:sz w:val="22"/>
              </w:rPr>
              <w:t>乙酸乙酯</w:t>
            </w:r>
          </w:p>
        </w:tc>
        <w:tc>
          <w:tcPr>
            <w:tcW w:w="2125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深藍（紫）色</w:t>
            </w:r>
          </w:p>
        </w:tc>
        <w:tc>
          <w:tcPr>
            <w:tcW w:w="2092" w:type="dxa"/>
            <w:vAlign w:val="center"/>
          </w:tcPr>
          <w:p w:rsidR="00DE7FDA" w:rsidRPr="00596477" w:rsidRDefault="00DE7FDA" w:rsidP="00176DC2">
            <w:pPr>
              <w:widowControl/>
              <w:spacing w:line="340" w:lineRule="atLeast"/>
              <w:jc w:val="center"/>
              <w:rPr>
                <w:spacing w:val="20"/>
                <w:sz w:val="22"/>
              </w:rPr>
            </w:pPr>
            <w:r w:rsidRPr="00596477">
              <w:rPr>
                <w:spacing w:val="20"/>
                <w:sz w:val="22"/>
              </w:rPr>
              <w:t>藍色油墨全溶</w:t>
            </w:r>
          </w:p>
        </w:tc>
      </w:tr>
    </w:tbl>
    <w:p w:rsidR="00DE7FDA" w:rsidRPr="0022771C" w:rsidRDefault="00DE7FDA" w:rsidP="00893B62">
      <w:pPr>
        <w:pStyle w:val="TIT103691201"/>
        <w:spacing w:before="60" w:line="360" w:lineRule="atLeast"/>
        <w:ind w:firstLine="0"/>
        <w:rPr>
          <w:rFonts w:cs="Times New Roman"/>
          <w:szCs w:val="22"/>
        </w:rPr>
      </w:pPr>
      <w:r w:rsidRPr="0022771C">
        <w:rPr>
          <w:rFonts w:cs="Times New Roman"/>
          <w:szCs w:val="22"/>
        </w:rPr>
        <w:t>根據實驗觀察的結果與推論，試問下列相關敘述，哪些正確？</w:t>
      </w:r>
      <w:r w:rsidRPr="0022771C">
        <w:rPr>
          <w:rFonts w:cs="Times New Roman" w:hint="eastAsia"/>
          <w:szCs w:val="22"/>
        </w:rPr>
        <w:t>（</w:t>
      </w:r>
      <w:r w:rsidRPr="0022771C">
        <w:rPr>
          <w:rFonts w:cs="Times New Roman"/>
          <w:szCs w:val="22"/>
        </w:rPr>
        <w:t>應選</w:t>
      </w:r>
      <w:r w:rsidRPr="0022771C">
        <w:rPr>
          <w:rFonts w:cs="Times New Roman"/>
          <w:szCs w:val="22"/>
        </w:rPr>
        <w:t>3</w:t>
      </w:r>
      <w:r w:rsidRPr="0022771C">
        <w:rPr>
          <w:rFonts w:cs="Times New Roman"/>
          <w:szCs w:val="22"/>
        </w:rPr>
        <w:t>項</w:t>
      </w:r>
      <w:r w:rsidRPr="0022771C">
        <w:rPr>
          <w:rFonts w:cs="Times New Roman" w:hint="eastAsia"/>
          <w:szCs w:val="22"/>
        </w:rPr>
        <w:t>）</w:t>
      </w:r>
    </w:p>
    <w:p w:rsidR="00DE7FDA" w:rsidRPr="00FD7014" w:rsidRDefault="00DE7FDA" w:rsidP="0021375B">
      <w:pPr>
        <w:pStyle w:val="AA18"/>
      </w:pPr>
      <w:r w:rsidRPr="00FD7014">
        <w:t>(A)</w:t>
      </w:r>
      <w:r w:rsidRPr="00FD7014">
        <w:t>甲</w:t>
      </w:r>
      <w:r w:rsidRPr="00152A95">
        <w:rPr>
          <w:rFonts w:hint="eastAsia"/>
        </w:rPr>
        <w:t>試樣</w:t>
      </w:r>
      <w:r w:rsidRPr="00FD7014">
        <w:t>中的油墨分布不均，表示油墨不易溶於水</w:t>
      </w:r>
    </w:p>
    <w:p w:rsidR="00DE7FDA" w:rsidRPr="00FD7014" w:rsidRDefault="00DE7FDA" w:rsidP="0021375B">
      <w:pPr>
        <w:pStyle w:val="AA18"/>
      </w:pPr>
      <w:r w:rsidRPr="00FD7014">
        <w:t>(B)</w:t>
      </w:r>
      <w:r w:rsidRPr="00FD7014">
        <w:t>乙</w:t>
      </w:r>
      <w:r w:rsidRPr="00152A95">
        <w:rPr>
          <w:rFonts w:hint="eastAsia"/>
        </w:rPr>
        <w:t>試樣</w:t>
      </w:r>
      <w:r w:rsidRPr="00FD7014">
        <w:t>中的十二烷基磺酸鈉是界面活性劑，故</w:t>
      </w:r>
      <w:r w:rsidRPr="00152A95">
        <w:rPr>
          <w:rFonts w:hint="eastAsia"/>
        </w:rPr>
        <w:t>試樣</w:t>
      </w:r>
      <w:r w:rsidRPr="00FD7014">
        <w:t>乙會呈現均勻混合</w:t>
      </w:r>
    </w:p>
    <w:p w:rsidR="00DE7FDA" w:rsidRPr="00FD7014" w:rsidRDefault="00DE7FDA" w:rsidP="0021375B">
      <w:pPr>
        <w:pStyle w:val="AA18"/>
      </w:pPr>
      <w:r w:rsidRPr="00FD7014">
        <w:t>(C)</w:t>
      </w:r>
      <w:r w:rsidRPr="00FD7014">
        <w:t>丙</w:t>
      </w:r>
      <w:r w:rsidRPr="00152A95">
        <w:rPr>
          <w:rFonts w:hint="eastAsia"/>
        </w:rPr>
        <w:t>試樣</w:t>
      </w:r>
      <w:r>
        <w:t>中的油墨形成全溶的藍色油墨</w:t>
      </w:r>
      <w:r>
        <w:rPr>
          <w:rFonts w:hint="eastAsia"/>
        </w:rPr>
        <w:t>溶液</w:t>
      </w:r>
      <w:r w:rsidRPr="00FD7014">
        <w:t>，表示油墨可溶於乙酸乙酯中</w:t>
      </w:r>
    </w:p>
    <w:p w:rsidR="00DE7FDA" w:rsidRPr="00E841CA" w:rsidRDefault="00DE7FDA" w:rsidP="0021375B">
      <w:pPr>
        <w:pStyle w:val="AA18"/>
      </w:pPr>
      <w:r w:rsidRPr="00E841CA">
        <w:t>(D)</w:t>
      </w:r>
      <w:r w:rsidRPr="00D54AE6">
        <w:rPr>
          <w:spacing w:val="18"/>
        </w:rPr>
        <w:t>將丙</w:t>
      </w:r>
      <w:r w:rsidRPr="00D54AE6">
        <w:rPr>
          <w:rFonts w:hint="eastAsia"/>
          <w:spacing w:val="18"/>
        </w:rPr>
        <w:t>試樣</w:t>
      </w:r>
      <w:r w:rsidRPr="00D54AE6">
        <w:rPr>
          <w:spacing w:val="18"/>
        </w:rPr>
        <w:t>再加入</w:t>
      </w:r>
      <w:r w:rsidR="000F3F0A" w:rsidRPr="00D54AE6">
        <w:rPr>
          <w:rFonts w:hint="eastAsia"/>
          <w:spacing w:val="18"/>
        </w:rPr>
        <w:t>1</w:t>
      </w:r>
      <w:r w:rsidR="000F3F0A" w:rsidRPr="00D54AE6">
        <w:rPr>
          <w:spacing w:val="18"/>
        </w:rPr>
        <w:t xml:space="preserve"> mL</w:t>
      </w:r>
      <w:r w:rsidRPr="00D54AE6">
        <w:rPr>
          <w:spacing w:val="18"/>
        </w:rPr>
        <w:t>純水，則溶液會分成上下兩層，藍色的油墨</w:t>
      </w:r>
      <w:r w:rsidR="00D54AE6" w:rsidRPr="00D54AE6">
        <w:rPr>
          <w:rFonts w:hint="eastAsia"/>
          <w:spacing w:val="18"/>
        </w:rPr>
        <w:t>主要</w:t>
      </w:r>
      <w:r w:rsidRPr="00D54AE6">
        <w:rPr>
          <w:spacing w:val="18"/>
        </w:rPr>
        <w:t>會在下層</w:t>
      </w:r>
    </w:p>
    <w:p w:rsidR="00DE7FDA" w:rsidRPr="00E841CA" w:rsidRDefault="00DE7FDA" w:rsidP="0021375B">
      <w:pPr>
        <w:pStyle w:val="AA18"/>
      </w:pPr>
      <w:r w:rsidRPr="00E841CA">
        <w:t>(E)</w:t>
      </w:r>
      <w:r w:rsidRPr="00E841CA">
        <w:t>若將</w:t>
      </w:r>
      <w:r w:rsidR="00F3462B">
        <w:rPr>
          <w:rFonts w:hint="eastAsia"/>
        </w:rPr>
        <w:t>少量氯化鈣水溶液</w:t>
      </w:r>
      <w:r w:rsidRPr="00E841CA">
        <w:t>加入乙</w:t>
      </w:r>
      <w:r w:rsidRPr="004E4D01">
        <w:rPr>
          <w:rFonts w:hint="eastAsia"/>
        </w:rPr>
        <w:t>試樣</w:t>
      </w:r>
      <w:r w:rsidRPr="00E841CA">
        <w:t>，因</w:t>
      </w:r>
      <w:r w:rsidR="00F3462B">
        <w:rPr>
          <w:rFonts w:hint="eastAsia"/>
        </w:rPr>
        <w:t>鈣</w:t>
      </w:r>
      <w:r w:rsidRPr="00E841CA">
        <w:t>離子會破壞界面活性劑的效果，故溶液會形成不易混合均勻的上下兩層</w:t>
      </w:r>
    </w:p>
    <w:p w:rsidR="00DE7FDA" w:rsidRPr="00B33374" w:rsidRDefault="00DE7FDA" w:rsidP="00893B62">
      <w:pPr>
        <w:pStyle w:val="TIT10369120"/>
        <w:spacing w:before="60"/>
      </w:pPr>
      <w:r w:rsidRPr="00B33374">
        <w:t>50.</w:t>
      </w:r>
      <w:r w:rsidRPr="00B33374">
        <w:tab/>
      </w:r>
      <w:r w:rsidRPr="00B33374">
        <w:t>取五支試管</w:t>
      </w:r>
      <w:r w:rsidRPr="00B33374">
        <w:rPr>
          <w:rFonts w:hint="eastAsia"/>
        </w:rPr>
        <w:t>，</w:t>
      </w:r>
      <w:r w:rsidRPr="00B33374">
        <w:t>置於試管架上，分別</w:t>
      </w:r>
      <w:r w:rsidRPr="00B33374">
        <w:rPr>
          <w:rFonts w:hint="eastAsia"/>
        </w:rPr>
        <w:t>倒</w:t>
      </w:r>
      <w:r w:rsidRPr="00B33374">
        <w:t>入</w:t>
      </w:r>
      <w:r w:rsidRPr="00B33374">
        <w:t>1</w:t>
      </w:r>
      <w:r w:rsidRPr="00B33374">
        <w:t>毫升的甲苯、乙醇、丙酮、乙酸乙酯與己烷</w:t>
      </w:r>
      <w:r w:rsidRPr="00B33374">
        <w:rPr>
          <w:rFonts w:hint="eastAsia"/>
        </w:rPr>
        <w:t>。若在該五支試管中，分別</w:t>
      </w:r>
      <w:r w:rsidRPr="00B33374">
        <w:t>慢慢滴入</w:t>
      </w:r>
      <w:r w:rsidRPr="00B33374">
        <w:rPr>
          <w:rFonts w:hint="eastAsia"/>
        </w:rPr>
        <w:t>純</w:t>
      </w:r>
      <w:r w:rsidRPr="00B33374">
        <w:t>水</w:t>
      </w:r>
      <w:r w:rsidR="000F3F0A">
        <w:rPr>
          <w:rFonts w:hint="eastAsia"/>
        </w:rPr>
        <w:t>各</w:t>
      </w:r>
      <w:r w:rsidR="000F3F0A">
        <w:rPr>
          <w:rFonts w:hint="eastAsia"/>
        </w:rPr>
        <w:t>1</w:t>
      </w:r>
      <w:r w:rsidR="000F3F0A">
        <w:rPr>
          <w:rFonts w:hint="eastAsia"/>
        </w:rPr>
        <w:t>毫升</w:t>
      </w:r>
      <w:r w:rsidRPr="00B33374">
        <w:rPr>
          <w:rFonts w:hint="eastAsia"/>
        </w:rPr>
        <w:t>，</w:t>
      </w:r>
      <w:r w:rsidRPr="00B33374">
        <w:t>並</w:t>
      </w:r>
      <w:r w:rsidRPr="00B33374">
        <w:rPr>
          <w:rFonts w:hint="eastAsia"/>
        </w:rPr>
        <w:t>加以</w:t>
      </w:r>
      <w:r w:rsidRPr="00B33374">
        <w:t>搖晃</w:t>
      </w:r>
      <w:r w:rsidRPr="00B33374">
        <w:rPr>
          <w:rFonts w:hint="eastAsia"/>
        </w:rPr>
        <w:t>，則哪</w:t>
      </w:r>
      <w:r w:rsidRPr="00B33374">
        <w:t>些試管會呈現均勻的</w:t>
      </w:r>
      <w:r w:rsidRPr="00B33374">
        <w:rPr>
          <w:rFonts w:hint="eastAsia"/>
        </w:rPr>
        <w:t>混合</w:t>
      </w:r>
      <w:r w:rsidRPr="00B33374">
        <w:t>溶液？</w:t>
      </w:r>
      <w:r w:rsidRPr="00B33374">
        <w:rPr>
          <w:rFonts w:hint="eastAsia"/>
        </w:rPr>
        <w:t>（</w:t>
      </w:r>
      <w:r w:rsidRPr="00B33374">
        <w:t>應選</w:t>
      </w:r>
      <w:r w:rsidRPr="00B33374">
        <w:t>2</w:t>
      </w:r>
      <w:r w:rsidRPr="00B33374">
        <w:t>項</w:t>
      </w:r>
      <w:r w:rsidRPr="00B33374">
        <w:rPr>
          <w:rFonts w:hint="eastAsia"/>
        </w:rPr>
        <w:t>）</w:t>
      </w:r>
    </w:p>
    <w:p w:rsidR="00DE7FDA" w:rsidRPr="00C22CDB" w:rsidRDefault="00DE7FDA" w:rsidP="00BA1BC6">
      <w:pPr>
        <w:pStyle w:val="ABCDE0"/>
        <w:spacing w:line="360" w:lineRule="atLeast"/>
      </w:pPr>
      <w:r w:rsidRPr="00C22CDB">
        <w:t>(A)</w:t>
      </w:r>
      <w:r w:rsidRPr="00C22CDB">
        <w:t>甲苯</w:t>
      </w:r>
      <w:r w:rsidRPr="00C22CDB">
        <w:tab/>
        <w:t>(B)</w:t>
      </w:r>
      <w:r w:rsidRPr="00C22CDB">
        <w:t>乙醇</w:t>
      </w:r>
      <w:r w:rsidRPr="00C22CDB">
        <w:tab/>
        <w:t>(C)</w:t>
      </w:r>
      <w:r w:rsidRPr="00C22CDB">
        <w:t>丙酮</w:t>
      </w:r>
      <w:r w:rsidRPr="00C22CDB">
        <w:tab/>
        <w:t>(D)</w:t>
      </w:r>
      <w:r w:rsidRPr="00C22CDB">
        <w:t>乙酸乙酯</w:t>
      </w:r>
      <w:r w:rsidRPr="00C22CDB">
        <w:tab/>
        <w:t>(E)</w:t>
      </w:r>
      <w:r w:rsidRPr="00C22CDB">
        <w:t>己烷</w:t>
      </w:r>
    </w:p>
    <w:p w:rsidR="00DE7FDA" w:rsidRPr="00B33374" w:rsidRDefault="00DE7FDA" w:rsidP="00893B62">
      <w:pPr>
        <w:pStyle w:val="TIT10369120"/>
        <w:spacing w:before="60"/>
      </w:pPr>
      <w:r w:rsidRPr="00B33374">
        <w:rPr>
          <w:rFonts w:hint="eastAsia"/>
        </w:rPr>
        <w:t>51.</w:t>
      </w:r>
      <w:r w:rsidRPr="00B33374">
        <w:rPr>
          <w:rFonts w:hint="eastAsia"/>
        </w:rPr>
        <w:tab/>
      </w:r>
      <w:r w:rsidRPr="00B33374">
        <w:rPr>
          <w:rFonts w:hint="eastAsia"/>
        </w:rPr>
        <w:t>葡萄糖、半乳糖與核糖是三種皆由碳、氫、氧組成的醣類有機化合物，經元素分析得到相同的結果如下：碳</w:t>
      </w:r>
      <w:r w:rsidRPr="00B33374">
        <w:rPr>
          <w:rFonts w:hint="eastAsia"/>
        </w:rPr>
        <w:t>40.0%</w:t>
      </w:r>
      <w:r w:rsidRPr="00B33374">
        <w:rPr>
          <w:rFonts w:hint="eastAsia"/>
        </w:rPr>
        <w:t>，氫</w:t>
      </w:r>
      <w:r w:rsidRPr="00B33374">
        <w:rPr>
          <w:rFonts w:hint="eastAsia"/>
        </w:rPr>
        <w:t>6.7%</w:t>
      </w:r>
      <w:r w:rsidRPr="00B33374">
        <w:rPr>
          <w:rFonts w:hint="eastAsia"/>
        </w:rPr>
        <w:t>。葡萄糖與半乳糖的分子量都是</w:t>
      </w:r>
      <w:r w:rsidRPr="00B33374">
        <w:rPr>
          <w:rFonts w:hint="eastAsia"/>
        </w:rPr>
        <w:t>180</w:t>
      </w:r>
      <w:r w:rsidRPr="00B33374">
        <w:rPr>
          <w:rFonts w:hint="eastAsia"/>
        </w:rPr>
        <w:t>，核糖的分子量是</w:t>
      </w:r>
      <w:r w:rsidRPr="00B33374">
        <w:rPr>
          <w:rFonts w:hint="eastAsia"/>
        </w:rPr>
        <w:t>150</w:t>
      </w:r>
      <w:r w:rsidRPr="00B33374">
        <w:rPr>
          <w:rFonts w:hint="eastAsia"/>
        </w:rPr>
        <w:t>。</w:t>
      </w:r>
      <w:r w:rsidRPr="00B33374">
        <w:t>試</w:t>
      </w:r>
      <w:r w:rsidRPr="00B33374">
        <w:rPr>
          <w:rFonts w:hint="eastAsia"/>
        </w:rPr>
        <w:t>問下列有關葡萄糖、半乳糖與核糖的敘述，哪些正確？（應選</w:t>
      </w:r>
      <w:r w:rsidRPr="00B33374">
        <w:rPr>
          <w:rFonts w:hint="eastAsia"/>
        </w:rPr>
        <w:t>2</w:t>
      </w:r>
      <w:r w:rsidRPr="00B33374">
        <w:rPr>
          <w:rFonts w:hint="eastAsia"/>
        </w:rPr>
        <w:t>項）</w:t>
      </w:r>
    </w:p>
    <w:p w:rsidR="00DE7FDA" w:rsidRPr="00912E6E" w:rsidRDefault="00DE7FDA" w:rsidP="0021375B">
      <w:pPr>
        <w:pStyle w:val="AA18"/>
      </w:pPr>
      <w:r w:rsidRPr="00912E6E">
        <w:rPr>
          <w:rFonts w:hint="eastAsia"/>
        </w:rPr>
        <w:t>(A)</w:t>
      </w:r>
      <w:r w:rsidRPr="00912E6E">
        <w:rPr>
          <w:rFonts w:hint="eastAsia"/>
        </w:rPr>
        <w:t>葡萄糖與半乳糖互為異構物</w:t>
      </w:r>
    </w:p>
    <w:p w:rsidR="00DE7FDA" w:rsidRPr="000531C0" w:rsidRDefault="00DE7FDA" w:rsidP="0021375B">
      <w:pPr>
        <w:pStyle w:val="AA18"/>
      </w:pPr>
      <w:r w:rsidRPr="000531C0">
        <w:rPr>
          <w:rFonts w:hint="eastAsia"/>
        </w:rPr>
        <w:t>(B)</w:t>
      </w:r>
      <w:r w:rsidRPr="000531C0">
        <w:rPr>
          <w:rFonts w:hint="eastAsia"/>
        </w:rPr>
        <w:t>葡萄糖與半乳糖為同素異形體</w:t>
      </w:r>
    </w:p>
    <w:p w:rsidR="00DE7FDA" w:rsidRPr="000531C0" w:rsidRDefault="00DE7FDA" w:rsidP="0021375B">
      <w:pPr>
        <w:pStyle w:val="AA18"/>
      </w:pPr>
      <w:r w:rsidRPr="000531C0">
        <w:rPr>
          <w:rFonts w:hint="eastAsia"/>
        </w:rPr>
        <w:t>(C)</w:t>
      </w:r>
      <w:r w:rsidRPr="000531C0">
        <w:rPr>
          <w:rFonts w:hint="eastAsia"/>
        </w:rPr>
        <w:t>葡萄糖、半乳糖與核糖互為異構物</w:t>
      </w:r>
    </w:p>
    <w:p w:rsidR="00DE7FDA" w:rsidRPr="00912E6E" w:rsidRDefault="00DE7FDA" w:rsidP="0021375B">
      <w:pPr>
        <w:pStyle w:val="AA18"/>
      </w:pPr>
      <w:r w:rsidRPr="00912E6E">
        <w:rPr>
          <w:rFonts w:hint="eastAsia"/>
        </w:rPr>
        <w:t>(D)</w:t>
      </w:r>
      <w:r w:rsidRPr="00912E6E">
        <w:rPr>
          <w:rFonts w:hint="eastAsia"/>
        </w:rPr>
        <w:t>葡萄糖、半乳糖與核糖有相同的實驗式</w:t>
      </w:r>
    </w:p>
    <w:p w:rsidR="00DE7FDA" w:rsidRPr="000531C0" w:rsidRDefault="00DE7FDA" w:rsidP="0021375B">
      <w:pPr>
        <w:pStyle w:val="AA18"/>
      </w:pPr>
      <w:r w:rsidRPr="000531C0">
        <w:rPr>
          <w:rFonts w:hint="eastAsia"/>
        </w:rPr>
        <w:t>(E)</w:t>
      </w:r>
      <w:r w:rsidRPr="000531C0">
        <w:rPr>
          <w:rFonts w:hint="eastAsia"/>
        </w:rPr>
        <w:t>葡萄糖、半乳糖與核糖三者的分子式皆為</w:t>
      </w:r>
      <w:r w:rsidR="003F5188" w:rsidRPr="003F5188">
        <w:rPr>
          <w:position w:val="-10"/>
        </w:rPr>
        <w:object w:dxaOrig="840" w:dyaOrig="320">
          <v:shape id="_x0000_i1095" type="#_x0000_t75" style="width:42.1pt;height:14.05pt" o:ole="">
            <v:imagedata r:id="rId138" o:title=""/>
          </v:shape>
          <o:OLEObject Type="Embed" ProgID="Equation.DSMT4" ShapeID="_x0000_i1095" DrawAspect="Content" ObjectID="_1574359997" r:id="rId139"/>
        </w:object>
      </w:r>
    </w:p>
    <w:p w:rsidR="000D0113" w:rsidRPr="00B2769E" w:rsidRDefault="000D0113" w:rsidP="00893B62">
      <w:pPr>
        <w:pStyle w:val="TIT10369120"/>
        <w:spacing w:before="60"/>
      </w:pPr>
      <w:r>
        <w:t>52</w:t>
      </w:r>
      <w:r w:rsidRPr="00B2769E">
        <w:rPr>
          <w:rFonts w:hint="eastAsia"/>
        </w:rPr>
        <w:t>.</w:t>
      </w:r>
      <w:r w:rsidRPr="00B2769E">
        <w:tab/>
      </w:r>
      <w:r>
        <w:rPr>
          <w:rFonts w:hint="eastAsia"/>
        </w:rPr>
        <w:t>常溫時，下列哪一物質溶於純水後，可使水溶液的</w:t>
      </w:r>
      <w:r>
        <w:rPr>
          <w:rFonts w:hint="eastAsia"/>
        </w:rPr>
        <w:t>p</w:t>
      </w:r>
      <w:r>
        <w:t>H</w:t>
      </w:r>
      <w:r>
        <w:rPr>
          <w:rFonts w:hint="eastAsia"/>
        </w:rPr>
        <w:t>值小於</w:t>
      </w:r>
      <w:r>
        <w:rPr>
          <w:rFonts w:hint="eastAsia"/>
        </w:rPr>
        <w:t>7</w:t>
      </w:r>
      <w:r>
        <w:t>.0</w:t>
      </w:r>
      <w:r w:rsidRPr="00B2769E">
        <w:rPr>
          <w:rFonts w:hint="eastAsia"/>
        </w:rPr>
        <w:t>？</w:t>
      </w:r>
    </w:p>
    <w:p w:rsidR="000D0113" w:rsidRPr="00A24413" w:rsidRDefault="000D0113" w:rsidP="000D0113">
      <w:pPr>
        <w:pStyle w:val="ABCDE0"/>
        <w:spacing w:line="360" w:lineRule="atLeast"/>
      </w:pPr>
      <w:r w:rsidRPr="00186A6A">
        <w:rPr>
          <w:rFonts w:hint="eastAsia"/>
        </w:rPr>
        <w:t>(A)</w:t>
      </w:r>
      <w:r w:rsidRPr="00EB537E">
        <w:rPr>
          <w:position w:val="-10"/>
        </w:rPr>
        <w:object w:dxaOrig="480" w:dyaOrig="320">
          <v:shape id="_x0000_i1096" type="#_x0000_t75" style="width:23.8pt;height:15.85pt" o:ole="">
            <v:imagedata r:id="rId140" o:title=""/>
          </v:shape>
          <o:OLEObject Type="Embed" ProgID="Equation.DSMT4" ShapeID="_x0000_i1096" DrawAspect="Content" ObjectID="_1574359998" r:id="rId141"/>
        </w:object>
      </w:r>
      <w:r>
        <w:tab/>
      </w:r>
      <w:r w:rsidRPr="00C03FD1">
        <w:rPr>
          <w:rFonts w:hint="eastAsia"/>
        </w:rPr>
        <w:t>(B)</w:t>
      </w:r>
      <w:r w:rsidRPr="00EB537E">
        <w:rPr>
          <w:position w:val="-6"/>
        </w:rPr>
        <w:object w:dxaOrig="480" w:dyaOrig="260">
          <v:shape id="_x0000_i1097" type="#_x0000_t75" style="width:23.8pt;height:12.8pt" o:ole="">
            <v:imagedata r:id="rId142" o:title=""/>
          </v:shape>
          <o:OLEObject Type="Embed" ProgID="Equation.DSMT4" ShapeID="_x0000_i1097" DrawAspect="Content" ObjectID="_1574359999" r:id="rId143"/>
        </w:object>
      </w:r>
      <w:r>
        <w:tab/>
      </w:r>
      <w:r w:rsidRPr="00C03FD1">
        <w:rPr>
          <w:rFonts w:hint="eastAsia"/>
        </w:rPr>
        <w:t>(C)</w:t>
      </w:r>
      <w:r w:rsidRPr="00EB537E">
        <w:rPr>
          <w:position w:val="-10"/>
        </w:rPr>
        <w:object w:dxaOrig="880" w:dyaOrig="320">
          <v:shape id="_x0000_i1098" type="#_x0000_t75" style="width:44.55pt;height:15.85pt" o:ole="">
            <v:imagedata r:id="rId144" o:title=""/>
          </v:shape>
          <o:OLEObject Type="Embed" ProgID="Equation.DSMT4" ShapeID="_x0000_i1098" DrawAspect="Content" ObjectID="_1574360000" r:id="rId145"/>
        </w:object>
      </w:r>
      <w:r>
        <w:tab/>
      </w:r>
      <w:r w:rsidRPr="007F16B0">
        <w:rPr>
          <w:rFonts w:hint="eastAsia"/>
        </w:rPr>
        <w:t>(D)</w:t>
      </w:r>
      <w:r w:rsidRPr="00EB537E">
        <w:rPr>
          <w:position w:val="-10"/>
        </w:rPr>
        <w:object w:dxaOrig="600" w:dyaOrig="320">
          <v:shape id="_x0000_i1099" type="#_x0000_t75" style="width:29.9pt;height:15.85pt" o:ole="">
            <v:imagedata r:id="rId146" o:title=""/>
          </v:shape>
          <o:OLEObject Type="Embed" ProgID="Equation.DSMT4" ShapeID="_x0000_i1099" DrawAspect="Content" ObjectID="_1574360001" r:id="rId147"/>
        </w:object>
      </w:r>
      <w:r>
        <w:tab/>
      </w:r>
      <w:r w:rsidRPr="0069729A">
        <w:rPr>
          <w:rFonts w:hint="eastAsia"/>
        </w:rPr>
        <w:t>(E)</w:t>
      </w:r>
      <w:r w:rsidRPr="00EB537E">
        <w:rPr>
          <w:position w:val="-10"/>
        </w:rPr>
        <w:object w:dxaOrig="820" w:dyaOrig="320">
          <v:shape id="_x0000_i1100" type="#_x0000_t75" style="width:41.5pt;height:15.85pt" o:ole="">
            <v:imagedata r:id="rId148" o:title=""/>
          </v:shape>
          <o:OLEObject Type="Embed" ProgID="Equation.DSMT4" ShapeID="_x0000_i1100" DrawAspect="Content" ObjectID="_1574360002" r:id="rId149"/>
        </w:object>
      </w:r>
    </w:p>
    <w:p w:rsidR="00DE7FDA" w:rsidRPr="00B33374" w:rsidRDefault="00DE7FDA" w:rsidP="00893B62">
      <w:pPr>
        <w:pStyle w:val="TIT10369120"/>
        <w:spacing w:before="60"/>
      </w:pPr>
      <w:r w:rsidRPr="00B33374">
        <w:t>53</w:t>
      </w:r>
      <w:r w:rsidRPr="00B33374">
        <w:rPr>
          <w:rFonts w:hint="eastAsia"/>
        </w:rPr>
        <w:t>.</w:t>
      </w:r>
      <w:r w:rsidR="005C5824" w:rsidRPr="00B33374">
        <w:tab/>
      </w:r>
      <w:r w:rsidRPr="00B33374">
        <w:rPr>
          <w:rFonts w:hint="eastAsia"/>
        </w:rPr>
        <w:t>鑽石與石墨是碳的</w:t>
      </w:r>
      <w:r w:rsidR="008E1A77">
        <w:rPr>
          <w:rFonts w:hint="eastAsia"/>
        </w:rPr>
        <w:t>共價網狀固體</w:t>
      </w:r>
      <w:r w:rsidRPr="00B33374">
        <w:rPr>
          <w:rFonts w:hint="eastAsia"/>
        </w:rPr>
        <w:t>。其中，鑽石質地堅硬，而石墨是易脆的物質。下列有關兩者的敘述，哪些正確？（應選</w:t>
      </w:r>
      <w:r w:rsidRPr="00B33374">
        <w:rPr>
          <w:rFonts w:hint="eastAsia"/>
        </w:rPr>
        <w:t>3</w:t>
      </w:r>
      <w:r w:rsidRPr="00B33374">
        <w:rPr>
          <w:rFonts w:hint="eastAsia"/>
        </w:rPr>
        <w:t>項）</w:t>
      </w:r>
    </w:p>
    <w:p w:rsidR="00DE7FDA" w:rsidRPr="00A86A5B" w:rsidRDefault="00DE7FDA" w:rsidP="0021375B">
      <w:pPr>
        <w:pStyle w:val="AA18"/>
      </w:pPr>
      <w:r w:rsidRPr="00A86A5B">
        <w:rPr>
          <w:rFonts w:hint="eastAsia"/>
        </w:rPr>
        <w:t>(A)</w:t>
      </w:r>
      <w:r>
        <w:rPr>
          <w:rFonts w:hint="eastAsia"/>
        </w:rPr>
        <w:t>石墨具有導電性，鑽石則否</w:t>
      </w:r>
    </w:p>
    <w:p w:rsidR="00DE7FDA" w:rsidRPr="00A86A5B" w:rsidRDefault="00DE7FDA" w:rsidP="0021375B">
      <w:pPr>
        <w:pStyle w:val="AA18"/>
      </w:pPr>
      <w:r w:rsidRPr="00A86A5B">
        <w:rPr>
          <w:rFonts w:hint="eastAsia"/>
        </w:rPr>
        <w:t>(B)</w:t>
      </w:r>
      <w:r w:rsidRPr="00A86A5B">
        <w:rPr>
          <w:rFonts w:hint="eastAsia"/>
        </w:rPr>
        <w:t>鑽石與石墨都是高熔點的固體</w:t>
      </w:r>
    </w:p>
    <w:p w:rsidR="00DE7FDA" w:rsidRPr="00A86A5B" w:rsidRDefault="00DE7FDA" w:rsidP="0021375B">
      <w:pPr>
        <w:pStyle w:val="AA18"/>
      </w:pPr>
      <w:r w:rsidRPr="00A86A5B">
        <w:rPr>
          <w:rFonts w:hint="eastAsia"/>
        </w:rPr>
        <w:t>(C)</w:t>
      </w:r>
      <w:r w:rsidRPr="00A86A5B">
        <w:rPr>
          <w:rFonts w:hint="eastAsia"/>
        </w:rPr>
        <w:t>鑽石是三維網狀排列，而石墨是二維層狀排列</w:t>
      </w:r>
    </w:p>
    <w:p w:rsidR="00DE7FDA" w:rsidRPr="00457FD0" w:rsidRDefault="00DE7FDA" w:rsidP="00BE534D">
      <w:pPr>
        <w:pStyle w:val="AA0"/>
      </w:pPr>
      <w:r w:rsidRPr="00457FD0">
        <w:rPr>
          <w:rFonts w:hint="eastAsia"/>
        </w:rPr>
        <w:t>(</w:t>
      </w:r>
      <w:r>
        <w:rPr>
          <w:rFonts w:hint="eastAsia"/>
        </w:rPr>
        <w:t>D</w:t>
      </w:r>
      <w:r w:rsidRPr="00457FD0">
        <w:rPr>
          <w:rFonts w:hint="eastAsia"/>
        </w:rPr>
        <w:t>)</w:t>
      </w:r>
      <w:r w:rsidRPr="00457FD0">
        <w:rPr>
          <w:rFonts w:hint="eastAsia"/>
        </w:rPr>
        <w:t>鑽石的每個碳原子連接三個碳原子，而石墨的每個碳原子連接四個碳原子</w:t>
      </w:r>
    </w:p>
    <w:p w:rsidR="00DE7FDA" w:rsidRPr="0050433D" w:rsidRDefault="00DE7FDA" w:rsidP="00BE534D">
      <w:pPr>
        <w:pStyle w:val="AA0"/>
      </w:pPr>
      <w:r w:rsidRPr="00457FD0">
        <w:rPr>
          <w:rFonts w:hint="eastAsia"/>
        </w:rPr>
        <w:t>(</w:t>
      </w:r>
      <w:r>
        <w:rPr>
          <w:rFonts w:hint="eastAsia"/>
        </w:rPr>
        <w:t>E</w:t>
      </w:r>
      <w:r w:rsidRPr="00457FD0">
        <w:rPr>
          <w:rFonts w:hint="eastAsia"/>
        </w:rPr>
        <w:t>)</w:t>
      </w:r>
      <w:r w:rsidRPr="00457FD0">
        <w:rPr>
          <w:rFonts w:hint="eastAsia"/>
        </w:rPr>
        <w:t>鑽石中碳原子間連接形成的幾何結構為三角形，而石墨中碳原子間連接形成的幾何結構為四面體形</w:t>
      </w:r>
    </w:p>
    <w:p w:rsidR="000D0113" w:rsidRPr="00B2769E" w:rsidRDefault="000D0113" w:rsidP="00893B62">
      <w:pPr>
        <w:pStyle w:val="TIT103691201"/>
        <w:spacing w:before="60" w:line="320" w:lineRule="atLeast"/>
      </w:pPr>
      <w:r>
        <w:t>54</w:t>
      </w:r>
      <w:r w:rsidRPr="00B2769E">
        <w:rPr>
          <w:rFonts w:hint="eastAsia"/>
        </w:rPr>
        <w:t>.</w:t>
      </w:r>
      <w:r w:rsidRPr="00B2769E">
        <w:tab/>
      </w:r>
      <w:r w:rsidRPr="00B2769E">
        <w:t>下列哪一種</w:t>
      </w:r>
      <w:r w:rsidRPr="00B2769E">
        <w:rPr>
          <w:rFonts w:hint="eastAsia"/>
        </w:rPr>
        <w:t>現象或作用，</w:t>
      </w:r>
      <w:r w:rsidRPr="00F3462B">
        <w:rPr>
          <w:rFonts w:hint="eastAsia"/>
          <w:b/>
          <w:u w:val="single"/>
        </w:rPr>
        <w:t>不涉及</w:t>
      </w:r>
      <w:r>
        <w:rPr>
          <w:rFonts w:hint="eastAsia"/>
        </w:rPr>
        <w:t>氧化還原反應</w:t>
      </w:r>
      <w:r w:rsidRPr="00B2769E">
        <w:t>？</w:t>
      </w:r>
    </w:p>
    <w:p w:rsidR="000D0113" w:rsidRPr="00AB7374" w:rsidRDefault="000D0113" w:rsidP="00DC59F8">
      <w:pPr>
        <w:pStyle w:val="AA18"/>
        <w:spacing w:line="320" w:lineRule="atLeast"/>
      </w:pPr>
      <w:r>
        <w:t>(</w:t>
      </w:r>
      <w:r>
        <w:rPr>
          <w:rFonts w:hint="eastAsia"/>
        </w:rPr>
        <w:t>A</w:t>
      </w:r>
      <w:r>
        <w:t>)</w:t>
      </w:r>
      <w:r>
        <w:rPr>
          <w:rFonts w:hint="eastAsia"/>
        </w:rPr>
        <w:t>煉鐵時加入煤焦</w:t>
      </w:r>
    </w:p>
    <w:p w:rsidR="000D0113" w:rsidRPr="00DD12E6" w:rsidRDefault="000D0113" w:rsidP="00DC59F8">
      <w:pPr>
        <w:pStyle w:val="AA18"/>
        <w:spacing w:line="320" w:lineRule="atLeast"/>
      </w:pPr>
      <w:r>
        <w:t>(B)</w:t>
      </w:r>
      <w:r w:rsidRPr="00AB7374">
        <w:t>鋁粉</w:t>
      </w:r>
      <w:r>
        <w:rPr>
          <w:rFonts w:hint="eastAsia"/>
        </w:rPr>
        <w:t>與鹽酸</w:t>
      </w:r>
      <w:r>
        <w:t>作用</w:t>
      </w:r>
    </w:p>
    <w:p w:rsidR="000D0113" w:rsidRDefault="000D0113" w:rsidP="00DC59F8">
      <w:pPr>
        <w:pStyle w:val="AA18"/>
        <w:spacing w:line="320" w:lineRule="atLeast"/>
      </w:pPr>
      <w:r>
        <w:t>(</w:t>
      </w:r>
      <w:r>
        <w:rPr>
          <w:rFonts w:hint="eastAsia"/>
        </w:rPr>
        <w:t>C</w:t>
      </w:r>
      <w:r>
        <w:t>)</w:t>
      </w:r>
      <w:r w:rsidRPr="00AB7374">
        <w:t>蘋果切開後</w:t>
      </w:r>
      <w:r>
        <w:rPr>
          <w:rFonts w:hint="eastAsia"/>
        </w:rPr>
        <w:t>曝於空氣</w:t>
      </w:r>
    </w:p>
    <w:p w:rsidR="000D0113" w:rsidRDefault="000D0113" w:rsidP="00DC59F8">
      <w:pPr>
        <w:pStyle w:val="AA18"/>
        <w:spacing w:line="320" w:lineRule="atLeast"/>
      </w:pPr>
      <w:r w:rsidRPr="0069729A">
        <w:t>(</w:t>
      </w:r>
      <w:r>
        <w:t>D</w:t>
      </w:r>
      <w:r w:rsidRPr="0069729A">
        <w:t>)</w:t>
      </w:r>
      <w:r w:rsidRPr="0069729A">
        <w:rPr>
          <w:rFonts w:hint="eastAsia"/>
        </w:rPr>
        <w:t>硝酸銀水溶液加入食鹽</w:t>
      </w:r>
    </w:p>
    <w:p w:rsidR="000D0113" w:rsidRPr="00AB7374" w:rsidRDefault="000D0113" w:rsidP="00DC59F8">
      <w:pPr>
        <w:pStyle w:val="AA18"/>
        <w:spacing w:line="320" w:lineRule="atLeast"/>
      </w:pPr>
      <w:r>
        <w:t>(E)</w:t>
      </w:r>
      <w:r>
        <w:rPr>
          <w:rFonts w:hint="eastAsia"/>
        </w:rPr>
        <w:t>具金屬光澤的</w:t>
      </w:r>
      <w:r w:rsidRPr="00AB7374">
        <w:t>銅線</w:t>
      </w:r>
      <w:r>
        <w:t>在空氣中</w:t>
      </w:r>
      <w:r>
        <w:rPr>
          <w:rFonts w:hint="eastAsia"/>
        </w:rPr>
        <w:t>受</w:t>
      </w:r>
      <w:r w:rsidRPr="00AB7374">
        <w:t>熱</w:t>
      </w:r>
    </w:p>
    <w:p w:rsidR="00DB594E" w:rsidRPr="00171A69" w:rsidRDefault="00037C5D" w:rsidP="00893B62">
      <w:pPr>
        <w:pStyle w:val="-05"/>
        <w:spacing w:beforeLines="25" w:before="60" w:afterLines="25" w:after="60" w:line="320" w:lineRule="atLeast"/>
        <w:ind w:left="0" w:firstLine="0"/>
        <w:rPr>
          <w:spacing w:val="20"/>
        </w:rPr>
      </w:pPr>
      <w:r w:rsidRPr="00171A69">
        <w:rPr>
          <w:spacing w:val="20"/>
        </w:rPr>
        <w:t>5</w:t>
      </w:r>
      <w:r w:rsidR="00DC59F8">
        <w:rPr>
          <w:spacing w:val="20"/>
        </w:rPr>
        <w:t>5</w:t>
      </w:r>
      <w:r w:rsidR="006F6DA2">
        <w:rPr>
          <w:spacing w:val="20"/>
        </w:rPr>
        <w:t>-</w:t>
      </w:r>
      <w:r w:rsidRPr="00171A69">
        <w:rPr>
          <w:spacing w:val="20"/>
        </w:rPr>
        <w:t>5</w:t>
      </w:r>
      <w:r w:rsidR="00DC59F8">
        <w:rPr>
          <w:spacing w:val="20"/>
        </w:rPr>
        <w:t>7</w:t>
      </w:r>
      <w:r w:rsidR="00DB594E" w:rsidRPr="00171A69">
        <w:rPr>
          <w:spacing w:val="20"/>
        </w:rPr>
        <w:t>為題組</w:t>
      </w:r>
      <w:bookmarkStart w:id="2" w:name="二十四節氣"/>
    </w:p>
    <w:bookmarkEnd w:id="2"/>
    <w:p w:rsidR="00DB594E" w:rsidRPr="00B92148" w:rsidRDefault="00391FE4" w:rsidP="00DC59F8">
      <w:pPr>
        <w:pStyle w:val="tit22"/>
        <w:spacing w:line="320" w:lineRule="atLeast"/>
        <w:ind w:firstLine="440"/>
        <w:rPr>
          <w:spacing w:val="20"/>
        </w:rPr>
      </w:pPr>
      <w:r>
        <w:rPr>
          <w:noProof/>
          <w:spacing w:val="20"/>
        </w:rPr>
        <w:pict>
          <v:group id="群組 198" o:spid="_x0000_s1164" style="position:absolute;left:0;text-align:left;margin-left:22.5pt;margin-top:130pt;width:187.75pt;height:179.4pt;z-index:251843584;mso-position-horizontal-relative:margin" coordsize="23844,227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">
            <v:shape id="圖片 33" o:spid="_x0000_s1165" type="#_x0000_t75" style="position:absolute;left:3476;top:2762;width:16878;height:13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2A7rHEAAAA2wAAAA8AAABkcnMvZG93bnJldi54bWxEj9FqwkAURN8L/sNyC30R3VRBJHWVWCiY&#10;F1HjB1yzt0nq7t2Q3Sbp33cLQh+HmTnDbHajNaKnzjeOFbzOExDEpdMNVwquxcdsDcIHZI3GMSn4&#10;IQ+77eRpg6l2A5+pv4RKRAj7FBXUIbSplL6syaKfu5Y4ep+usxii7CqpOxwi3Bq5SJKVtNhwXKix&#10;pfeayvvl2yqQZn285dmR8ul9Zab7c3EqvwqlXp7H7A1EoDH8hx/tg1awXMLfl/gD5PY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2A7rHEAAAA2wAAAA8AAAAAAAAAAAAAAAAA&#10;nwIAAGRycy9kb3ducmV2LnhtbFBLBQYAAAAABAAEAPcAAACQAwAAAAA=&#10;">
              <v:imagedata r:id="rId150" o:title="" croptop="11445f" cropbottom="11205f" cropleft="6436f" cropright="6428f" grayscale="t"/>
              <v:path arrowok="t"/>
            </v:shape>
            <v:group id="群組 37" o:spid="_x0000_s1166" style="position:absolute;width:23844;height:22783" coordsize="23847,22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<v:group id="群組 36" o:spid="_x0000_s1167" style="position:absolute;width:23847;height:20217" coordsize="23847,20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<v:shape id="文字方塊 205" o:spid="_x0000_s1168" type="#_x0000_t202" style="position:absolute;left:5923;width:3590;height:3174;rotation:-136781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w5r8cA&#10;AADcAAAADwAAAGRycy9kb3ducmV2LnhtbESPT2vCQBTE7wW/w/IK3uqmCWlL6iriP7wINlZob4/s&#10;axLMvg3Z1cRv7xYKPQ4z8xtmOh9MI67UudqygudJBIK4sLrmUsHncfP0BsJ5ZI2NZVJwIwfz2ehh&#10;ipm2PX/QNfelCBB2GSqovG8zKV1RkUE3sS1x8H5sZ9AH2ZVSd9gHuGlkHEUv0mDNYaHClpYVFef8&#10;YhQcbmldnrf2dX08fe9XX21yOW0SpcaPw+IdhKfB/4f/2jutII5S+D0TjoCc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b8Oa/HAAAA3AAAAA8AAAAAAAAAAAAAAAAAmAIAAGRy&#10;cy9kb3ducmV2LnhtbFBLBQYAAAAABAAEAPUAAACMAwAAAAA=&#10;" fillcolor="white [3201]" stroked="f" strokeweight=".5pt">
                  <v:textbox style="layout-flow:vertical-ideographic" inset="0,0,0,0">
                    <w:txbxContent>
                      <w:p w:rsidR="00391FE4" w:rsidRPr="001053FA" w:rsidRDefault="00391FE4" w:rsidP="00176DC2">
                        <w:pPr>
                          <w:adjustRightInd w:val="0"/>
                          <w:snapToGrid w:val="0"/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0"/>
                          </w:rPr>
                          <w:t>小暑大暑</w:t>
                        </w:r>
                      </w:p>
                    </w:txbxContent>
                  </v:textbox>
                </v:shape>
                <v:shape id="直線單箭頭接點 206" o:spid="_x0000_s1169" type="#_x0000_t32" style="position:absolute;left:8945;top:2425;width:774;height:16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OLXMcAAADcAAAADwAAAGRycy9kb3ducmV2LnhtbESPQWvCQBSE74L/YXlCL2I2zUFL6ipq&#10;K/RQirWSenxkn0k0+zZmV03/fbcg9DjMzDfMdN6ZWlypdZVlBY9RDII4t7riQsHuaz16AuE8ssba&#10;Min4IQfzWb83xVTbG3/SdesLESDsUlRQet+kUrq8JIMusg1x8A62NeiDbAupW7wFuKllEsdjabDi&#10;sFBiQ6uS8tP2YhQcv4evSfIysX6z/Nif9Xu2yM6ZUg+DbvEMwlPn/8P39ptWkMRj+DsTjo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U4tcxwAAANwAAAAPAAAAAAAA&#10;AAAAAAAAAKECAABkcnMvZG93bnJldi54bWxQSwUGAAAAAAQABAD5AAAAlQMAAAAA&#10;" strokecolor="black [3213]" strokeweight="1pt">
                  <v:stroke endarrow="open" endarrowwidth="narrow" endarrowlength="short" joinstyle="miter"/>
                </v:shape>
                <v:shape id="直線單箭頭接點 207" o:spid="_x0000_s1170" type="#_x0000_t32" style="position:absolute;left:7513;top:2981;width:838;height:16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8ux8cAAADcAAAADwAAAGRycy9kb3ducmV2LnhtbESPT2vCQBTE74V+h+UVvBTdNAeV6Cpq&#10;LfQg4j9ij4/sa5I2+zZmtxq/fVcQPA4z8xtmPG1NJc7UuNKygrdeBII4s7rkXMFh/9EdgnAeWWNl&#10;mRRcycF08vw0xkTbC2/pvPO5CBB2CSoovK8TKV1WkEHXszVx8L5tY9AH2eRSN3gJcFPJOIr60mDJ&#10;YaHAmhYFZb+7P6Pg5/i6jOP3gfWb+frrpFfpLD2lSnVe2tkIhKfWP8L39qdWEEcDuJ0JR0BO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Hy7HxwAAANwAAAAPAAAAAAAA&#10;AAAAAAAAAKECAABkcnMvZG93bnJldi54bWxQSwUGAAAAAAQABAD5AAAAlQMAAAAA&#10;" strokecolor="black [3213]" strokeweight="1pt">
                  <v:stroke endarrow="open" endarrowwidth="narrow" endarrowlength="short" joinstyle="miter"/>
                </v:shape>
                <v:shape id="直線單箭頭接點 211" o:spid="_x0000_s1171" type="#_x0000_t32" style="position:absolute;left:18407;top:6003;width:1968;height:67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0m8UAAADcAAAADwAAAGRycy9kb3ducmV2LnhtbESPQWsCMRSE74X+h/CE3mp2PZSyNYra&#10;FqQoZVfB63Pz3F1MXpYk6vbfN0Khx2FmvmGm88EacSUfOscK8nEGgrh2uuNGwX73+fwKIkRkjcYx&#10;KfihAPPZ48MUC+1uXNK1io1IEA4FKmhj7AspQ92SxTB2PXHyTs5bjEn6RmqPtwS3Rk6y7EVa7Dgt&#10;tNjTqqX6XF2sAvMx+KPeZHYbq+X3odqU5v2rVOppNCzeQEQa4n/4r73WCiZ5Dvcz6Qj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K0m8UAAADcAAAADwAAAAAAAAAA&#10;AAAAAAChAgAAZHJzL2Rvd25yZXYueG1sUEsFBgAAAAAEAAQA+QAAAJMDAAAAAA==&#10;" strokecolor="black [3213]" strokeweight="1pt">
                  <v:stroke endarrow="open" endarrowwidth="narrow" endarrowlength="short" joinstyle="miter"/>
                </v:shape>
                <v:shape id="文字方塊 214" o:spid="_x0000_s1172" type="#_x0000_t202" style="position:absolute;left:20792;top:4373;width:3055;height:3473;rotation:-93586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85uMMA&#10;AADcAAAADwAAAGRycy9kb3ducmV2LnhtbESPT4vCMBTE74LfITzBm6aKLFJNiwgrnsQ/C93jo3m2&#10;xealNtlav71ZEDwOM/MbZp32phYdta6yrGA2jUAQ51ZXXCj4uXxPliCcR9ZYWyYFT3KQJsPBGmNt&#10;H3yi7uwLESDsYlRQet/EUrq8JINuahvi4F1ta9AH2RZSt/gIcFPLeRR9SYMVh4USG9qWlN/Of0ZB&#10;tvv123xX28O1ORCfZHbs7plS41G/WYHw1PtP+N3eawXz2QL+z4QjIJ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85uMMAAADcAAAADwAAAAAAAAAAAAAAAACYAgAAZHJzL2Rv&#10;d25yZXYueG1sUEsFBgAAAAAEAAQA9QAAAIgDAAAAAA==&#10;" filled="f" stroked="f" strokeweight=".5pt">
                  <v:textbox inset="0,0,0,0">
                    <w:txbxContent>
                      <w:p w:rsidR="00391FE4" w:rsidRDefault="00391FE4" w:rsidP="00176DC2">
                        <w:pPr>
                          <w:adjustRightInd w:val="0"/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B6EDF">
                          <w:rPr>
                            <w:rFonts w:hint="eastAsia"/>
                            <w:sz w:val="20"/>
                            <w:szCs w:val="20"/>
                          </w:rPr>
                          <w:t>穀雨</w:t>
                        </w:r>
                      </w:p>
                      <w:p w:rsidR="00391FE4" w:rsidRPr="001053FA" w:rsidRDefault="00391FE4" w:rsidP="00176DC2">
                        <w:pPr>
                          <w:adjustRightInd w:val="0"/>
                          <w:snapToGrid w:val="0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1053FA">
                          <w:rPr>
                            <w:rFonts w:hint="eastAsia"/>
                            <w:sz w:val="20"/>
                            <w:szCs w:val="20"/>
                          </w:rPr>
                          <w:t>清明</w:t>
                        </w:r>
                      </w:p>
                    </w:txbxContent>
                  </v:textbox>
                </v:shape>
                <v:shape id="直線單箭頭接點 212" o:spid="_x0000_s1173" type="#_x0000_t32" style="position:absolute;left:19162;top:7434;width:1873;height:67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Aq7MUAAADcAAAADwAAAGRycy9kb3ducmV2LnhtbESPQWsCMRSE7wX/Q3hCbzXrHopsjVK1&#10;BRFL2W3B63PzuruYvCxJ1PXfm0Khx2FmvmHmy8EacSEfOscKppMMBHHtdMeNgu+v96cZiBCRNRrH&#10;pOBGAZaL0cMcC+2uXNKlio1IEA4FKmhj7AspQ92SxTBxPXHyfpy3GJP0jdQerwlujcyz7Fla7Dgt&#10;tNjTuqX6VJ2tAvM2+KPeZ/YjVqvPQ7UvzWZXKvU4Hl5fQEQa4n/4r73VCvJpDr9n0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Aq7MUAAADcAAAADwAAAAAAAAAA&#10;AAAAAAChAgAAZHJzL2Rvd25yZXYueG1sUEsFBgAAAAAEAAQA+QAAAJMDAAAAAA==&#10;" strokecolor="black [3213]" strokeweight="1pt">
                  <v:stroke endarrow="open" endarrowwidth="narrow" endarrowlength="short" joinstyle="miter"/>
                </v:shape>
                <v:shape id="文字方塊 215" o:spid="_x0000_s1174" type="#_x0000_t202" style="position:absolute;top:11926;width:3048;height:3601;rotation:-96522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UaPcUA&#10;AADcAAAADwAAAGRycy9kb3ducmV2LnhtbESPT4vCMBTE7wt+h/AEb2tqcVepRvEPgix70Xrx9mie&#10;TbV5KU3U+u03Cwt7HGbmN8x82dlaPKj1lWMFo2ECgrhwuuJSwSnfvU9B+ICssXZMCl7kYbnovc0x&#10;0+7JB3ocQykihH2GCkwITSalLwxZ9EPXEEfv4lqLIcq2lLrFZ4TbWqZJ8iktVhwXDDa0MVTcjner&#10;4Hzd3Hn8Lb/ycbedTnbpmvOLUWrQ71YzEIG68B/+a++1gnT0Ab9n4hG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RRo9xQAAANwAAAAPAAAAAAAAAAAAAAAAAJgCAABkcnMv&#10;ZG93bnJldi54bWxQSwUGAAAAAAQABAD1AAAAigMAAAAA&#10;" filled="f" stroked="f" strokeweight=".5pt">
                  <v:textbox inset="0,0,0,0">
                    <w:txbxContent>
                      <w:p w:rsidR="00391FE4" w:rsidRDefault="00391FE4" w:rsidP="00176DC2">
                        <w:pPr>
                          <w:adjustRightInd w:val="0"/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0"/>
                          </w:rPr>
                          <w:t>寒露</w:t>
                        </w:r>
                      </w:p>
                      <w:p w:rsidR="00391FE4" w:rsidRPr="001053FA" w:rsidRDefault="00391FE4" w:rsidP="00176DC2">
                        <w:pPr>
                          <w:adjustRightInd w:val="0"/>
                          <w:snapToGrid w:val="0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0"/>
                          </w:rPr>
                          <w:t>霜降</w:t>
                        </w:r>
                      </w:p>
                    </w:txbxContent>
                  </v:textbox>
                </v:shape>
                <v:shape id="直線單箭頭接點 216" o:spid="_x0000_s1175" type="#_x0000_t32" style="position:absolute;left:2782;top:11569;width:1778;height:6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ss78QAAADcAAAADwAAAGRycy9kb3ducmV2LnhtbESPQWsCMRSE7wX/Q3iCt5rVg5TVKGpb&#10;kGIpuwpen5vn7mLysiSpbv99Uyh4HGbmG2ax6q0RN/KhdaxgMs5AEFdOt1wrOB7en19AhIis0Tgm&#10;BT8UYLUcPC0w1+7OBd3KWIsE4ZCjgibGLpcyVA1ZDGPXESfv4rzFmKSvpfZ4T3Br5DTLZtJiy2mh&#10;wY62DVXX8tsqMG+9P+t9Zj9jufk6lfvCvH4USo2G/XoOIlIfH+H/9k4rmE5m8HcmHQ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qyzvxAAAANwAAAAPAAAAAAAAAAAA&#10;AAAAAKECAABkcnMvZG93bnJldi54bWxQSwUGAAAAAAQABAD5AAAAkgMAAAAA&#10;" strokecolor="black [3213]" strokeweight="1pt">
                  <v:stroke endarrow="open" endarrowwidth="narrow" endarrowlength="short" joinstyle="miter"/>
                </v:shape>
                <v:shape id="直線單箭頭接點 213" o:spid="_x0000_s1176" type="#_x0000_t32" style="position:absolute;left:3419;top:12881;width:1784;height:6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yPd8UAAADcAAAADwAAAGRycy9kb3ducmV2LnhtbESPQWsCMRSE74X+h/AKvdWsFkpZjWK1&#10;hVIU2VXw+tw8d5cmL0uS6vrvjVDwOMzMN8xk1lsjTuRD61jBcJCBIK6cbrlWsNt+vbyDCBFZo3FM&#10;Ci4UYDZ9fJhgrt2ZCzqVsRYJwiFHBU2MXS5lqBqyGAauI07e0XmLMUlfS+3xnODWyFGWvUmLLaeF&#10;BjtaNFT9ln9Wgfns/UGvMruO5cdmX64Ks/wplHp+6udjEJH6eA//t7+1gtHwFW5n0hGQ0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yPd8UAAADcAAAADwAAAAAAAAAA&#10;AAAAAAChAgAAZHJzL2Rvd25yZXYueG1sUEsFBgAAAAAEAAQA+QAAAJMDAAAAAA==&#10;" strokecolor="black [3213]" strokeweight="1pt">
                  <v:stroke endarrow="open" endarrowwidth="narrow" endarrowlength="short" joinstyle="miter"/>
                </v:shape>
                <v:shape id="直線單箭頭接點 209" o:spid="_x0000_s1177" type="#_x0000_t32" style="position:absolute;left:15505;top:15027;width:768;height:16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y0TsQAAADcAAAADwAAAGRycy9kb3ducmV2LnhtbESPQWvCQBSE70L/w/IK3upuI0gbXUWE&#10;QiuKqAWvj+wzCcm+TbNbE/+9Kwgeh5n5hpkteluLC7W+dKzhfaRAEGfOlJxr+D1+vX2A8AHZYO2Y&#10;NFzJw2L+MphhalzHe7ocQi4ihH2KGooQmlRKnxVk0Y9cQxy9s2sthijbXJoWuwi3tUyUmkiLJceF&#10;AhtaFZRVh3+rAZNx9dOsTutQb7rkuFurP7mttB6+9sspiEB9eIYf7W+jIVGfcD8Tj4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LROxAAAANwAAAAPAAAAAAAAAAAA&#10;AAAAAKECAABkcnMvZG93bnJldi54bWxQSwUGAAAAAAQABAD5AAAAkgMAAAAA&#10;" strokecolor="black [3213]" strokeweight="1pt">
                  <v:stroke endarrow="open" endarrowwidth="narrow" endarrowlength="short" joinstyle="miter"/>
                </v:shape>
                <v:shape id="文字方塊 208" o:spid="_x0000_s1178" type="#_x0000_t202" style="position:absolute;left:14073;top:17055;width:3582;height:3162;rotation:-13579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d9MEA&#10;AADcAAAADwAAAGRycy9kb3ducmV2LnhtbERPTYvCMBC9C/sfwgheZE31IN1qWsqC4GURrRdvQzO2&#10;xWRSmmi7/94cFvb4eN/7YrJGvGjwnWMF61UCgrh2uuNGwbU6fKYgfEDWaByTgl/yUOQfsz1m2o18&#10;ptclNCKGsM9QQRtCn0np65Ys+pXriSN3d4PFEOHQSD3gGMOtkZsk2UqLHceGFnv6bql+XJ5WgTXL&#10;n9GW1elUm+PXoUrLm0xHpRbzqdyBCDSFf/Gf+6gVbJK4Np6JR0Dm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0VnfTBAAAA3AAAAA8AAAAAAAAAAAAAAAAAmAIAAGRycy9kb3du&#10;cmV2LnhtbFBLBQYAAAAABAAEAPUAAACGAwAAAAA=&#10;" fillcolor="white [3201]" stroked="f" strokeweight=".5pt">
                  <v:textbox style="layout-flow:vertical-ideographic" inset="0,0,0,0">
                    <w:txbxContent>
                      <w:p w:rsidR="00391FE4" w:rsidRDefault="00391FE4" w:rsidP="00176DC2">
                        <w:pPr>
                          <w:adjustRightInd w:val="0"/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0"/>
                          </w:rPr>
                          <w:t>大寒</w:t>
                        </w:r>
                      </w:p>
                      <w:p w:rsidR="00391FE4" w:rsidRPr="001053FA" w:rsidRDefault="00391FE4" w:rsidP="00176DC2">
                        <w:pPr>
                          <w:adjustRightInd w:val="0"/>
                          <w:snapToGrid w:val="0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20"/>
                            <w:szCs w:val="20"/>
                          </w:rPr>
                          <w:t>小寒</w:t>
                        </w:r>
                      </w:p>
                      <w:p w:rsidR="00391FE4" w:rsidRPr="001053FA" w:rsidRDefault="00391FE4" w:rsidP="00176DC2">
                        <w:pPr>
                          <w:rPr>
                            <w:color w:val="FF0000"/>
                          </w:rPr>
                        </w:pPr>
                      </w:p>
                    </w:txbxContent>
                  </v:textbox>
                </v:shape>
                <v:shape id="直線單箭頭接點 210" o:spid="_x0000_s1179" type="#_x0000_t32" style="position:absolute;left:13795;top:15584;width:775;height:14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+LDsEAAADcAAAADwAAAGRycy9kb3ducmV2LnhtbERPy4rCMBTdD/gP4QruxtQKItW0iCCM&#10;MjL4ALeX5tqWNjedJtrO35uFMMvDea+zwTTiSZ2rLCuYTSMQxLnVFRcKrpfd5xKE88gaG8uk4I8c&#10;ZOnoY42Jtj2f6Hn2hQgh7BJUUHrfJlK6vCSDbmpb4sDdbWfQB9gVUnfYh3DTyDiKFtJgxaGhxJa2&#10;JeX1+WEUYDyv9+32dvDNdx9ffg7RrzzWSk3Gw2YFwtPg/8Vv95dWEM/C/HAmHAG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74sOwQAAANwAAAAPAAAAAAAAAAAAAAAA&#10;AKECAABkcnMvZG93bnJldi54bWxQSwUGAAAAAAQABAD5AAAAjwMAAAAA&#10;" strokecolor="black [3213]" strokeweight="1pt">
                  <v:stroke endarrow="open" endarrowwidth="narrow" endarrowlength="short" joinstyle="miter"/>
                </v:shape>
              </v:group>
              <v:shape id="文字方塊 2" o:spid="_x0000_s1180" type="#_x0000_t202" style="position:absolute;left:8627;top:20196;width:6475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<v:textbox>
                  <w:txbxContent>
                    <w:p w:rsidR="00391FE4" w:rsidRDefault="00391FE4" w:rsidP="00176DC2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>0</w:t>
                      </w:r>
                    </w:p>
                  </w:txbxContent>
                </v:textbox>
              </v:shape>
            </v:group>
            <w10:wrap anchorx="margin"/>
          </v:group>
        </w:pict>
      </w:r>
      <w:r w:rsidR="00DB594E" w:rsidRPr="00B92148">
        <w:rPr>
          <w:spacing w:val="20"/>
        </w:rPr>
        <w:t>自古流傳：「種田無定例，全</w:t>
      </w:r>
      <w:r w:rsidR="00E35ADE" w:rsidRPr="00B92148">
        <w:rPr>
          <w:rFonts w:hint="eastAsia"/>
          <w:spacing w:val="20"/>
        </w:rPr>
        <w:t>要</w:t>
      </w:r>
      <w:r w:rsidR="00DB594E" w:rsidRPr="00B92148">
        <w:rPr>
          <w:spacing w:val="20"/>
        </w:rPr>
        <w:t>靠節氣。」</w:t>
      </w:r>
      <w:r w:rsidR="00E35ADE" w:rsidRPr="00B92148">
        <w:rPr>
          <w:rFonts w:hint="eastAsia"/>
          <w:spacing w:val="20"/>
        </w:rPr>
        <w:t>24</w:t>
      </w:r>
      <w:r w:rsidR="00B76E2C" w:rsidRPr="00B92148">
        <w:rPr>
          <w:spacing w:val="20"/>
        </w:rPr>
        <w:t>節氣</w:t>
      </w:r>
      <w:r w:rsidR="00E35ADE" w:rsidRPr="00B92148">
        <w:rPr>
          <w:rFonts w:hint="eastAsia"/>
          <w:spacing w:val="20"/>
        </w:rPr>
        <w:t>於</w:t>
      </w:r>
      <w:r w:rsidR="00E35ADE" w:rsidRPr="00B92148">
        <w:rPr>
          <w:rFonts w:hint="eastAsia"/>
          <w:spacing w:val="20"/>
        </w:rPr>
        <w:t>2016</w:t>
      </w:r>
      <w:r w:rsidR="00E35ADE" w:rsidRPr="00B92148">
        <w:rPr>
          <w:rFonts w:hint="eastAsia"/>
          <w:spacing w:val="20"/>
        </w:rPr>
        <w:t>年已正式列入聯合國教科文</w:t>
      </w:r>
      <w:r w:rsidR="00675E04" w:rsidRPr="00B92148">
        <w:rPr>
          <w:rFonts w:hint="eastAsia"/>
          <w:spacing w:val="20"/>
        </w:rPr>
        <w:t>組織人類非物質文化遺產名錄，它</w:t>
      </w:r>
      <w:r w:rsidR="00B76E2C" w:rsidRPr="00B92148">
        <w:rPr>
          <w:spacing w:val="20"/>
        </w:rPr>
        <w:t>的訂定</w:t>
      </w:r>
      <w:r w:rsidR="00675E04" w:rsidRPr="00B92148">
        <w:rPr>
          <w:rFonts w:hint="eastAsia"/>
          <w:spacing w:val="20"/>
        </w:rPr>
        <w:t>是</w:t>
      </w:r>
      <w:r w:rsidR="00DB594E" w:rsidRPr="00B92148">
        <w:rPr>
          <w:spacing w:val="20"/>
        </w:rPr>
        <w:t>以</w:t>
      </w:r>
      <w:r w:rsidR="00DB594E" w:rsidRPr="00B92148">
        <w:rPr>
          <w:spacing w:val="20"/>
        </w:rPr>
        <w:t>24</w:t>
      </w:r>
      <w:r w:rsidR="00DB594E" w:rsidRPr="00B92148">
        <w:rPr>
          <w:spacing w:val="20"/>
        </w:rPr>
        <w:t>個節氣為分段點，將地球繞太陽公轉的軌道劃分為</w:t>
      </w:r>
      <w:r w:rsidR="00DB594E" w:rsidRPr="00B92148">
        <w:rPr>
          <w:spacing w:val="20"/>
        </w:rPr>
        <w:t>24</w:t>
      </w:r>
      <w:r w:rsidR="00DB594E" w:rsidRPr="00B92148">
        <w:rPr>
          <w:spacing w:val="20"/>
        </w:rPr>
        <w:t>段，相鄰兩節氣所對應之地球到太陽的連線，其夾角</w:t>
      </w:r>
      <w:r w:rsidR="00DB594E" w:rsidRPr="00B92148">
        <w:rPr>
          <w:rFonts w:hint="eastAsia"/>
          <w:spacing w:val="20"/>
        </w:rPr>
        <w:t>均</w:t>
      </w:r>
      <w:r w:rsidR="00DB594E" w:rsidRPr="00B92148">
        <w:rPr>
          <w:spacing w:val="20"/>
        </w:rPr>
        <w:t>為</w:t>
      </w:r>
      <w:r w:rsidR="00FC1079" w:rsidRPr="00FC1079">
        <w:rPr>
          <w:spacing w:val="20"/>
          <w:position w:val="-6"/>
        </w:rPr>
        <w:object w:dxaOrig="380" w:dyaOrig="279">
          <v:shape id="_x0000_i1101" type="#_x0000_t75" style="width:15.85pt;height:12.8pt" o:ole="">
            <v:imagedata r:id="rId151" o:title=""/>
          </v:shape>
          <o:OLEObject Type="Embed" ProgID="Equation.DSMT4" ShapeID="_x0000_i1101" DrawAspect="Content" ObjectID="_1574360003" r:id="rId152"/>
        </w:object>
      </w:r>
      <w:r w:rsidR="00DB594E" w:rsidRPr="00B92148">
        <w:rPr>
          <w:spacing w:val="20"/>
        </w:rPr>
        <w:t>。</w:t>
      </w:r>
      <w:r w:rsidR="00693532" w:rsidRPr="00B92148">
        <w:rPr>
          <w:rFonts w:hint="eastAsia"/>
          <w:spacing w:val="20"/>
        </w:rPr>
        <w:t>北半球</w:t>
      </w:r>
      <w:r w:rsidR="00DB594E" w:rsidRPr="00B92148">
        <w:rPr>
          <w:spacing w:val="20"/>
        </w:rPr>
        <w:t>某年</w:t>
      </w:r>
      <w:r w:rsidR="00DB594E" w:rsidRPr="00B92148">
        <w:rPr>
          <w:rFonts w:hint="eastAsia"/>
          <w:spacing w:val="20"/>
        </w:rPr>
        <w:t>春夏秋冬四季中等</w:t>
      </w:r>
      <w:r w:rsidR="00675E04" w:rsidRPr="00B92148">
        <w:rPr>
          <w:rFonts w:hint="eastAsia"/>
          <w:spacing w:val="20"/>
        </w:rPr>
        <w:t>角度</w:t>
      </w:r>
      <w:r w:rsidR="00DB594E" w:rsidRPr="00B92148">
        <w:rPr>
          <w:rFonts w:hint="eastAsia"/>
          <w:spacing w:val="20"/>
        </w:rPr>
        <w:t>間隔之</w:t>
      </w:r>
      <w:r w:rsidR="00DB594E" w:rsidRPr="00B92148">
        <w:rPr>
          <w:spacing w:val="20"/>
        </w:rPr>
        <w:t>相鄰兩節氣</w:t>
      </w:r>
      <w:r w:rsidR="00CE2078" w:rsidRPr="00B92148">
        <w:rPr>
          <w:rFonts w:hint="eastAsia"/>
          <w:spacing w:val="20"/>
        </w:rPr>
        <w:t>如圖</w:t>
      </w:r>
      <w:r w:rsidR="00B70859" w:rsidRPr="00B92148">
        <w:rPr>
          <w:rFonts w:hint="eastAsia"/>
          <w:spacing w:val="20"/>
        </w:rPr>
        <w:t>1</w:t>
      </w:r>
      <w:r w:rsidR="00712E6E">
        <w:rPr>
          <w:spacing w:val="20"/>
        </w:rPr>
        <w:t>0</w:t>
      </w:r>
      <w:r w:rsidR="00CE2078" w:rsidRPr="00B92148">
        <w:rPr>
          <w:rFonts w:hint="eastAsia"/>
          <w:spacing w:val="20"/>
        </w:rPr>
        <w:t>所示</w:t>
      </w:r>
      <w:r w:rsidR="00F7275B">
        <w:rPr>
          <w:rFonts w:hint="eastAsia"/>
          <w:spacing w:val="20"/>
        </w:rPr>
        <w:t>（僅為示意圖，未完全符合實際情況）</w:t>
      </w:r>
      <w:r w:rsidR="00CE2078" w:rsidRPr="00B92148">
        <w:rPr>
          <w:rFonts w:hint="eastAsia"/>
          <w:spacing w:val="20"/>
        </w:rPr>
        <w:t>。</w:t>
      </w:r>
      <w:r w:rsidR="00CE2078" w:rsidRPr="00B92148">
        <w:rPr>
          <w:spacing w:val="20"/>
        </w:rPr>
        <w:t>表</w:t>
      </w:r>
      <w:r w:rsidR="006F6DA2">
        <w:rPr>
          <w:rFonts w:hint="eastAsia"/>
          <w:spacing w:val="20"/>
        </w:rPr>
        <w:t>4</w:t>
      </w:r>
      <w:r w:rsidR="00CE2078" w:rsidRPr="00B92148">
        <w:rPr>
          <w:spacing w:val="20"/>
        </w:rPr>
        <w:t>列出</w:t>
      </w:r>
      <w:r w:rsidR="00CE2078" w:rsidRPr="00B92148">
        <w:rPr>
          <w:rFonts w:hint="eastAsia"/>
          <w:spacing w:val="20"/>
        </w:rPr>
        <w:t>了</w:t>
      </w:r>
      <w:r w:rsidR="00F7275B">
        <w:rPr>
          <w:rFonts w:hint="eastAsia"/>
          <w:spacing w:val="20"/>
        </w:rPr>
        <w:t>各季節兩節氣</w:t>
      </w:r>
      <w:r w:rsidR="00DB594E" w:rsidRPr="00B92148">
        <w:rPr>
          <w:spacing w:val="20"/>
        </w:rPr>
        <w:t>之間的時距。假設表中相鄰兩節氣之間，地球與太陽連線平均每秒鐘掃過的角度分別為</w:t>
      </w:r>
      <w:r w:rsidR="00FC1079" w:rsidRPr="00FC1079">
        <w:rPr>
          <w:spacing w:val="20"/>
          <w:position w:val="-12"/>
        </w:rPr>
        <w:object w:dxaOrig="360" w:dyaOrig="340">
          <v:shape id="_x0000_i1102" type="#_x0000_t75" style="width:20.15pt;height:18.9pt" o:ole="">
            <v:imagedata r:id="rId153" o:title=""/>
          </v:shape>
          <o:OLEObject Type="Embed" ProgID="Equation.DSMT4" ShapeID="_x0000_i1102" DrawAspect="Content" ObjectID="_1574360004" r:id="rId154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60" w:dyaOrig="340">
          <v:shape id="_x0000_i1103" type="#_x0000_t75" style="width:20.75pt;height:18.9pt" o:ole="">
            <v:imagedata r:id="rId155" o:title=""/>
          </v:shape>
          <o:OLEObject Type="Embed" ProgID="Equation.DSMT4" ShapeID="_x0000_i1103" DrawAspect="Content" ObjectID="_1574360005" r:id="rId156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60" w:dyaOrig="340">
          <v:shape id="_x0000_i1104" type="#_x0000_t75" style="width:20.15pt;height:18.9pt" o:ole="">
            <v:imagedata r:id="rId157" o:title=""/>
          </v:shape>
          <o:OLEObject Type="Embed" ProgID="Equation.DSMT4" ShapeID="_x0000_i1104" DrawAspect="Content" ObjectID="_1574360006" r:id="rId158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60" w:dyaOrig="340">
          <v:shape id="_x0000_i1105" type="#_x0000_t75" style="width:20.75pt;height:20.15pt" o:ole="">
            <v:imagedata r:id="rId159" o:title=""/>
          </v:shape>
          <o:OLEObject Type="Embed" ProgID="Equation.DSMT4" ShapeID="_x0000_i1105" DrawAspect="Content" ObjectID="_1574360007" r:id="rId160"/>
        </w:object>
      </w:r>
      <w:r w:rsidR="00675E04" w:rsidRPr="00B92148">
        <w:rPr>
          <w:spacing w:val="20"/>
        </w:rPr>
        <w:t>，</w:t>
      </w:r>
      <w:r w:rsidR="00675E04" w:rsidRPr="00B92148">
        <w:rPr>
          <w:rFonts w:hint="eastAsia"/>
          <w:spacing w:val="20"/>
        </w:rPr>
        <w:t>而</w:t>
      </w:r>
      <w:r w:rsidR="00DB594E" w:rsidRPr="00B92148">
        <w:rPr>
          <w:spacing w:val="20"/>
        </w:rPr>
        <w:t>平均每秒鐘掃過的面積分別為</w:t>
      </w:r>
      <w:r w:rsidR="00FC1079" w:rsidRPr="00FC1079">
        <w:rPr>
          <w:spacing w:val="20"/>
          <w:position w:val="-12"/>
        </w:rPr>
        <w:object w:dxaOrig="380" w:dyaOrig="340">
          <v:shape id="_x0000_i1106" type="#_x0000_t75" style="width:15.85pt;height:18.9pt" o:ole="">
            <v:imagedata r:id="rId161" o:title=""/>
          </v:shape>
          <o:OLEObject Type="Embed" ProgID="Equation.DSMT4" ShapeID="_x0000_i1106" DrawAspect="Content" ObjectID="_1574360008" r:id="rId162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60" w:dyaOrig="340">
          <v:shape id="_x0000_i1107" type="#_x0000_t75" style="width:15.85pt;height:18.9pt" o:ole="">
            <v:imagedata r:id="rId163" o:title=""/>
          </v:shape>
          <o:OLEObject Type="Embed" ProgID="Equation.DSMT4" ShapeID="_x0000_i1107" DrawAspect="Content" ObjectID="_1574360009" r:id="rId164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80" w:dyaOrig="340">
          <v:shape id="_x0000_i1108" type="#_x0000_t75" style="width:15.85pt;height:18.9pt" o:ole="">
            <v:imagedata r:id="rId165" o:title=""/>
          </v:shape>
          <o:OLEObject Type="Embed" ProgID="Equation.DSMT4" ShapeID="_x0000_i1108" DrawAspect="Content" ObjectID="_1574360010" r:id="rId166"/>
        </w:object>
      </w:r>
      <w:r w:rsidR="00DB594E" w:rsidRPr="00B92148">
        <w:rPr>
          <w:spacing w:val="20"/>
        </w:rPr>
        <w:t>、</w:t>
      </w:r>
      <w:r w:rsidR="00FC1079" w:rsidRPr="00FC1079">
        <w:rPr>
          <w:spacing w:val="20"/>
          <w:position w:val="-12"/>
        </w:rPr>
        <w:object w:dxaOrig="360" w:dyaOrig="340">
          <v:shape id="_x0000_i1109" type="#_x0000_t75" style="width:15.85pt;height:18.9pt" o:ole="">
            <v:imagedata r:id="rId167" o:title=""/>
          </v:shape>
          <o:OLEObject Type="Embed" ProgID="Equation.DSMT4" ShapeID="_x0000_i1109" DrawAspect="Content" ObjectID="_1574360011" r:id="rId168"/>
        </w:object>
      </w:r>
      <w:r w:rsidR="00DB594E" w:rsidRPr="00B92148">
        <w:rPr>
          <w:spacing w:val="20"/>
        </w:rPr>
        <w:t>。</w:t>
      </w:r>
    </w:p>
    <w:tbl>
      <w:tblPr>
        <w:tblpPr w:leftFromText="180" w:rightFromText="180" w:vertAnchor="page" w:horzAnchor="margin" w:tblpXSpec="right" w:tblpY="6566"/>
        <w:tblW w:w="45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0"/>
        <w:gridCol w:w="711"/>
        <w:gridCol w:w="1879"/>
        <w:gridCol w:w="1246"/>
      </w:tblGrid>
      <w:tr w:rsidR="000E23BC" w:rsidRPr="00A0759A" w:rsidTr="000E23BC">
        <w:trPr>
          <w:trHeight w:val="344"/>
        </w:trPr>
        <w:tc>
          <w:tcPr>
            <w:tcW w:w="4546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>
              <w:rPr>
                <w:rFonts w:hint="eastAsia"/>
                <w:snapToGrid w:val="0"/>
                <w:sz w:val="22"/>
                <w:szCs w:val="22"/>
              </w:rPr>
              <w:t>表</w:t>
            </w:r>
            <w:r>
              <w:rPr>
                <w:rFonts w:hint="eastAsia"/>
                <w:snapToGrid w:val="0"/>
                <w:sz w:val="22"/>
                <w:szCs w:val="22"/>
              </w:rPr>
              <w:t>4</w: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季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節氣</w:t>
            </w:r>
          </w:p>
        </w:tc>
        <w:tc>
          <w:tcPr>
            <w:tcW w:w="187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時距</w:t>
            </w:r>
          </w:p>
        </w:tc>
        <w:tc>
          <w:tcPr>
            <w:tcW w:w="1246" w:type="dxa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物理量</w: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 w:val="restart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春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清明</w:t>
            </w:r>
          </w:p>
        </w:tc>
        <w:tc>
          <w:tcPr>
            <w:tcW w:w="1879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15</w:t>
            </w:r>
            <w:r w:rsidRPr="00A0759A">
              <w:rPr>
                <w:snapToGrid w:val="0"/>
                <w:sz w:val="22"/>
                <w:szCs w:val="22"/>
              </w:rPr>
              <w:t>天</w:t>
            </w:r>
            <w:r w:rsidRPr="00A0759A">
              <w:rPr>
                <w:snapToGrid w:val="0"/>
                <w:sz w:val="22"/>
                <w:szCs w:val="22"/>
              </w:rPr>
              <w:t>07</w:t>
            </w:r>
            <w:r w:rsidRPr="00A0759A">
              <w:rPr>
                <w:snapToGrid w:val="0"/>
                <w:sz w:val="22"/>
                <w:szCs w:val="22"/>
              </w:rPr>
              <w:t>時</w:t>
            </w:r>
            <w:r w:rsidRPr="00A0759A">
              <w:rPr>
                <w:snapToGrid w:val="0"/>
                <w:sz w:val="22"/>
                <w:szCs w:val="22"/>
              </w:rPr>
              <w:t>09</w:t>
            </w:r>
            <w:r w:rsidRPr="00A0759A">
              <w:rPr>
                <w:snapToGrid w:val="0"/>
                <w:sz w:val="22"/>
                <w:szCs w:val="22"/>
              </w:rPr>
              <w:t>分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0" type="#_x0000_t75" style="width:20.15pt;height:18.9pt" o:ole="">
                  <v:imagedata r:id="rId169" o:title=""/>
                </v:shape>
                <o:OLEObject Type="Embed" ProgID="Equation.DSMT4" ShapeID="_x0000_i1110" DrawAspect="Content" ObjectID="_1574360012" r:id="rId170"/>
              </w:object>
            </w:r>
            <w:r w:rsidRPr="00A0759A">
              <w:rPr>
                <w:snapToGrid w:val="0"/>
                <w:sz w:val="22"/>
                <w:szCs w:val="22"/>
              </w:rPr>
              <w:t>、</w:t>
            </w:r>
            <w:r w:rsidRPr="00FC1079">
              <w:rPr>
                <w:snapToGrid w:val="0"/>
                <w:position w:val="-14"/>
                <w:sz w:val="22"/>
                <w:szCs w:val="22"/>
              </w:rPr>
              <w:object w:dxaOrig="380" w:dyaOrig="360">
                <v:shape id="_x0000_i1111" type="#_x0000_t75" style="width:15.85pt;height:18.9pt" o:ole="">
                  <v:imagedata r:id="rId171" o:title=""/>
                </v:shape>
                <o:OLEObject Type="Embed" ProgID="Equation.DSMT4" ShapeID="_x0000_i1111" DrawAspect="Content" ObjectID="_1574360013" r:id="rId172"/>
              </w:objec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穀雨</w:t>
            </w:r>
          </w:p>
        </w:tc>
        <w:tc>
          <w:tcPr>
            <w:tcW w:w="187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 w:val="restart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夏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小暑</w:t>
            </w:r>
          </w:p>
        </w:tc>
        <w:tc>
          <w:tcPr>
            <w:tcW w:w="1879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15</w:t>
            </w:r>
            <w:r w:rsidRPr="00A0759A">
              <w:rPr>
                <w:snapToGrid w:val="0"/>
                <w:sz w:val="22"/>
                <w:szCs w:val="22"/>
              </w:rPr>
              <w:t>天</w:t>
            </w:r>
            <w:r w:rsidRPr="00A0759A">
              <w:rPr>
                <w:snapToGrid w:val="0"/>
                <w:sz w:val="22"/>
                <w:szCs w:val="22"/>
              </w:rPr>
              <w:t>17</w:t>
            </w:r>
            <w:r w:rsidRPr="00A0759A">
              <w:rPr>
                <w:snapToGrid w:val="0"/>
                <w:sz w:val="22"/>
                <w:szCs w:val="22"/>
              </w:rPr>
              <w:t>時</w:t>
            </w:r>
            <w:r w:rsidRPr="00A0759A">
              <w:rPr>
                <w:snapToGrid w:val="0"/>
                <w:sz w:val="22"/>
                <w:szCs w:val="22"/>
              </w:rPr>
              <w:t>26</w:t>
            </w:r>
            <w:r w:rsidRPr="00A0759A">
              <w:rPr>
                <w:snapToGrid w:val="0"/>
                <w:sz w:val="22"/>
                <w:szCs w:val="22"/>
              </w:rPr>
              <w:t>分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2" type="#_x0000_t75" style="width:20.75pt;height:18.9pt" o:ole="">
                  <v:imagedata r:id="rId173" o:title=""/>
                </v:shape>
                <o:OLEObject Type="Embed" ProgID="Equation.DSMT4" ShapeID="_x0000_i1112" DrawAspect="Content" ObjectID="_1574360014" r:id="rId174"/>
              </w:object>
            </w:r>
            <w:r w:rsidRPr="00A0759A">
              <w:rPr>
                <w:snapToGrid w:val="0"/>
                <w:sz w:val="22"/>
                <w:szCs w:val="22"/>
              </w:rPr>
              <w:t>、</w:t>
            </w: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3" type="#_x0000_t75" style="width:15.85pt;height:18.9pt" o:ole="">
                  <v:imagedata r:id="rId175" o:title=""/>
                </v:shape>
                <o:OLEObject Type="Embed" ProgID="Equation.DSMT4" ShapeID="_x0000_i1113" DrawAspect="Content" ObjectID="_1574360015" r:id="rId176"/>
              </w:objec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大暑</w:t>
            </w:r>
          </w:p>
        </w:tc>
        <w:tc>
          <w:tcPr>
            <w:tcW w:w="187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 w:val="restart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秋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寒露</w:t>
            </w:r>
          </w:p>
        </w:tc>
        <w:tc>
          <w:tcPr>
            <w:tcW w:w="1879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15</w:t>
            </w:r>
            <w:r w:rsidRPr="00A0759A">
              <w:rPr>
                <w:snapToGrid w:val="0"/>
                <w:sz w:val="22"/>
                <w:szCs w:val="22"/>
              </w:rPr>
              <w:t>天</w:t>
            </w:r>
            <w:r w:rsidRPr="00A0759A">
              <w:rPr>
                <w:snapToGrid w:val="0"/>
                <w:sz w:val="22"/>
                <w:szCs w:val="22"/>
              </w:rPr>
              <w:t>13</w:t>
            </w:r>
            <w:r w:rsidRPr="00A0759A">
              <w:rPr>
                <w:snapToGrid w:val="0"/>
                <w:sz w:val="22"/>
                <w:szCs w:val="22"/>
              </w:rPr>
              <w:t>時</w:t>
            </w:r>
            <w:r w:rsidRPr="00A0759A">
              <w:rPr>
                <w:snapToGrid w:val="0"/>
                <w:sz w:val="22"/>
                <w:szCs w:val="22"/>
              </w:rPr>
              <w:t>09</w:t>
            </w:r>
            <w:r w:rsidRPr="00A0759A">
              <w:rPr>
                <w:snapToGrid w:val="0"/>
                <w:sz w:val="22"/>
                <w:szCs w:val="22"/>
              </w:rPr>
              <w:t>分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4" type="#_x0000_t75" style="width:20.15pt;height:18.9pt" o:ole="">
                  <v:imagedata r:id="rId177" o:title=""/>
                </v:shape>
                <o:OLEObject Type="Embed" ProgID="Equation.DSMT4" ShapeID="_x0000_i1114" DrawAspect="Content" ObjectID="_1574360016" r:id="rId178"/>
              </w:object>
            </w:r>
            <w:r w:rsidRPr="00A0759A">
              <w:rPr>
                <w:snapToGrid w:val="0"/>
                <w:sz w:val="22"/>
                <w:szCs w:val="22"/>
              </w:rPr>
              <w:t>、</w:t>
            </w:r>
            <w:r w:rsidRPr="00FC1079">
              <w:rPr>
                <w:snapToGrid w:val="0"/>
                <w:position w:val="-12"/>
                <w:sz w:val="22"/>
                <w:szCs w:val="22"/>
              </w:rPr>
              <w:object w:dxaOrig="380" w:dyaOrig="340">
                <v:shape id="_x0000_i1115" type="#_x0000_t75" style="width:15.85pt;height:18.9pt" o:ole="">
                  <v:imagedata r:id="rId179" o:title=""/>
                </v:shape>
                <o:OLEObject Type="Embed" ProgID="Equation.DSMT4" ShapeID="_x0000_i1115" DrawAspect="Content" ObjectID="_1574360017" r:id="rId180"/>
              </w:objec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霜降</w:t>
            </w:r>
          </w:p>
        </w:tc>
        <w:tc>
          <w:tcPr>
            <w:tcW w:w="187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 w:val="restart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冬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小寒</w:t>
            </w:r>
          </w:p>
        </w:tc>
        <w:tc>
          <w:tcPr>
            <w:tcW w:w="1879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napToGrid w:val="0"/>
                <w:sz w:val="22"/>
                <w:szCs w:val="22"/>
              </w:rPr>
              <w:t>14</w:t>
            </w:r>
            <w:r w:rsidRPr="00A0759A">
              <w:rPr>
                <w:snapToGrid w:val="0"/>
                <w:sz w:val="22"/>
                <w:szCs w:val="22"/>
              </w:rPr>
              <w:t>天</w:t>
            </w:r>
            <w:r w:rsidRPr="00A0759A">
              <w:rPr>
                <w:snapToGrid w:val="0"/>
                <w:sz w:val="22"/>
                <w:szCs w:val="22"/>
              </w:rPr>
              <w:t>17</w:t>
            </w:r>
            <w:r w:rsidRPr="00A0759A">
              <w:rPr>
                <w:snapToGrid w:val="0"/>
                <w:sz w:val="22"/>
                <w:szCs w:val="22"/>
              </w:rPr>
              <w:t>時</w:t>
            </w:r>
            <w:r w:rsidRPr="00A0759A">
              <w:rPr>
                <w:snapToGrid w:val="0"/>
                <w:sz w:val="22"/>
                <w:szCs w:val="22"/>
              </w:rPr>
              <w:t>27</w:t>
            </w:r>
            <w:r w:rsidRPr="00A0759A">
              <w:rPr>
                <w:snapToGrid w:val="0"/>
                <w:sz w:val="22"/>
                <w:szCs w:val="22"/>
              </w:rPr>
              <w:t>分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6" type="#_x0000_t75" style="width:20.75pt;height:20.15pt" o:ole="">
                  <v:imagedata r:id="rId181" o:title=""/>
                </v:shape>
                <o:OLEObject Type="Embed" ProgID="Equation.DSMT4" ShapeID="_x0000_i1116" DrawAspect="Content" ObjectID="_1574360018" r:id="rId182"/>
              </w:object>
            </w:r>
            <w:r w:rsidRPr="00A0759A">
              <w:rPr>
                <w:snapToGrid w:val="0"/>
                <w:sz w:val="22"/>
                <w:szCs w:val="22"/>
              </w:rPr>
              <w:t>、</w:t>
            </w:r>
            <w:r w:rsidRPr="00FC1079">
              <w:rPr>
                <w:snapToGrid w:val="0"/>
                <w:position w:val="-12"/>
                <w:sz w:val="22"/>
                <w:szCs w:val="22"/>
              </w:rPr>
              <w:object w:dxaOrig="360" w:dyaOrig="340">
                <v:shape id="_x0000_i1117" type="#_x0000_t75" style="width:15.85pt;height:18.9pt" o:ole="">
                  <v:imagedata r:id="rId183" o:title=""/>
                </v:shape>
                <o:OLEObject Type="Embed" ProgID="Equation.DSMT4" ShapeID="_x0000_i1117" DrawAspect="Content" ObjectID="_1574360019" r:id="rId184"/>
              </w:object>
            </w:r>
          </w:p>
        </w:tc>
      </w:tr>
      <w:tr w:rsidR="000E23BC" w:rsidRPr="00A0759A" w:rsidTr="000E23BC">
        <w:trPr>
          <w:trHeight w:val="344"/>
        </w:trPr>
        <w:tc>
          <w:tcPr>
            <w:tcW w:w="710" w:type="dxa"/>
            <w:vMerge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napToGrid w:val="0"/>
                <w:sz w:val="22"/>
                <w:szCs w:val="22"/>
              </w:rPr>
            </w:pPr>
            <w:r w:rsidRPr="00A0759A">
              <w:rPr>
                <w:sz w:val="22"/>
                <w:szCs w:val="22"/>
              </w:rPr>
              <w:t>大寒</w:t>
            </w:r>
          </w:p>
        </w:tc>
        <w:tc>
          <w:tcPr>
            <w:tcW w:w="187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0E23BC" w:rsidRPr="00A0759A" w:rsidRDefault="000E23BC" w:rsidP="000E23BC">
            <w:pPr>
              <w:spacing w:line="320" w:lineRule="atLeast"/>
              <w:jc w:val="center"/>
              <w:rPr>
                <w:sz w:val="22"/>
                <w:szCs w:val="22"/>
              </w:rPr>
            </w:pPr>
          </w:p>
        </w:tc>
      </w:tr>
    </w:tbl>
    <w:p w:rsidR="00DB594E" w:rsidRPr="0050433D" w:rsidRDefault="00DB594E" w:rsidP="00CE2078">
      <w:pPr>
        <w:ind w:leftChars="2244" w:left="5386"/>
        <w:rPr>
          <w:snapToGrid w:val="0"/>
          <w:sz w:val="22"/>
          <w:szCs w:val="22"/>
        </w:rPr>
      </w:pPr>
    </w:p>
    <w:p w:rsidR="00DB594E" w:rsidRPr="00B92148" w:rsidRDefault="00DB594E" w:rsidP="00893B62">
      <w:pPr>
        <w:pStyle w:val="tit22"/>
        <w:spacing w:beforeLines="50" w:before="120" w:line="320" w:lineRule="atLeast"/>
        <w:ind w:firstLine="520"/>
        <w:rPr>
          <w:spacing w:val="20"/>
        </w:rPr>
      </w:pPr>
      <w:r w:rsidRPr="00B92148">
        <w:rPr>
          <w:spacing w:val="20"/>
        </w:rPr>
        <w:t>依據以上資料及克卜勒等面積定律，回答</w:t>
      </w:r>
      <w:r w:rsidR="00037C5D" w:rsidRPr="00B92148">
        <w:rPr>
          <w:spacing w:val="20"/>
        </w:rPr>
        <w:t>5</w:t>
      </w:r>
      <w:r w:rsidR="005E0F2A">
        <w:rPr>
          <w:rFonts w:hint="eastAsia"/>
          <w:spacing w:val="20"/>
        </w:rPr>
        <w:t>5</w:t>
      </w:r>
      <w:r w:rsidR="002148B0">
        <w:rPr>
          <w:spacing w:val="20"/>
        </w:rPr>
        <w:t>-</w:t>
      </w:r>
      <w:r w:rsidR="00037C5D" w:rsidRPr="00B92148">
        <w:rPr>
          <w:spacing w:val="20"/>
        </w:rPr>
        <w:t>5</w:t>
      </w:r>
      <w:r w:rsidR="005E0F2A">
        <w:rPr>
          <w:spacing w:val="20"/>
        </w:rPr>
        <w:t>7</w:t>
      </w:r>
      <w:r w:rsidRPr="00B92148">
        <w:rPr>
          <w:spacing w:val="20"/>
        </w:rPr>
        <w:t>題。</w:t>
      </w:r>
    </w:p>
    <w:p w:rsidR="00DB594E" w:rsidRPr="00B33374" w:rsidRDefault="00037C5D" w:rsidP="00893B62">
      <w:pPr>
        <w:pStyle w:val="TIT103691201"/>
        <w:spacing w:before="60" w:line="320" w:lineRule="atLeast"/>
      </w:pPr>
      <w:r w:rsidRPr="00B33374">
        <w:t>5</w:t>
      </w:r>
      <w:r w:rsidR="00DC59F8">
        <w:t>5</w:t>
      </w:r>
      <w:r w:rsidR="000B5885" w:rsidRPr="00B33374">
        <w:t>.</w:t>
      </w:r>
      <w:r w:rsidR="0038017E" w:rsidRPr="00B33374">
        <w:tab/>
      </w:r>
      <w:r w:rsidR="00DB594E" w:rsidRPr="00B33374">
        <w:t>關於相鄰兩節氣之間地球與太陽連線平均每秒掃過的角度，下列敘述何者正確？</w:t>
      </w:r>
    </w:p>
    <w:p w:rsidR="00DB594E" w:rsidRPr="00B662E4" w:rsidRDefault="00DB594E" w:rsidP="00893B62">
      <w:pPr>
        <w:pStyle w:val="ABC0"/>
        <w:spacing w:before="60" w:line="320" w:lineRule="atLeast"/>
      </w:pPr>
      <w:r w:rsidRPr="00B662E4">
        <w:t>(A)</w:t>
      </w:r>
      <w:r w:rsidR="0075474A" w:rsidRPr="00FC1079">
        <w:rPr>
          <w:position w:val="-12"/>
        </w:rPr>
        <w:object w:dxaOrig="360" w:dyaOrig="340">
          <v:shape id="_x0000_i1118" type="#_x0000_t75" style="width:20.15pt;height:18.9pt" o:ole="">
            <v:imagedata r:id="rId185" o:title=""/>
          </v:shape>
          <o:OLEObject Type="Embed" ProgID="Equation.DSMT4" ShapeID="_x0000_i1118" DrawAspect="Content" ObjectID="_1574360020" r:id="rId186"/>
        </w:object>
      </w:r>
      <w:r w:rsidRPr="00B662E4">
        <w:t>最大</w:t>
      </w:r>
      <w:r w:rsidR="0038017E" w:rsidRPr="00B662E4">
        <w:tab/>
      </w:r>
      <w:r w:rsidRPr="00B662E4">
        <w:t>(B)</w:t>
      </w:r>
      <w:r w:rsidR="00FC1079" w:rsidRPr="00FC1079">
        <w:rPr>
          <w:position w:val="-12"/>
        </w:rPr>
        <w:object w:dxaOrig="360" w:dyaOrig="340">
          <v:shape id="_x0000_i1119" type="#_x0000_t75" style="width:20.75pt;height:18.9pt" o:ole="">
            <v:imagedata r:id="rId187" o:title=""/>
          </v:shape>
          <o:OLEObject Type="Embed" ProgID="Equation.DSMT4" ShapeID="_x0000_i1119" DrawAspect="Content" ObjectID="_1574360021" r:id="rId188"/>
        </w:object>
      </w:r>
      <w:r w:rsidRPr="00B662E4">
        <w:t>最大</w:t>
      </w:r>
      <w:r w:rsidR="0038017E" w:rsidRPr="00B662E4">
        <w:tab/>
      </w:r>
      <w:r w:rsidRPr="00B662E4">
        <w:t>(C)</w:t>
      </w:r>
      <w:r w:rsidR="00FC1079" w:rsidRPr="00FC1079">
        <w:rPr>
          <w:position w:val="-12"/>
        </w:rPr>
        <w:object w:dxaOrig="360" w:dyaOrig="340">
          <v:shape id="_x0000_i1120" type="#_x0000_t75" style="width:20.15pt;height:18.9pt" o:ole="">
            <v:imagedata r:id="rId189" o:title=""/>
          </v:shape>
          <o:OLEObject Type="Embed" ProgID="Equation.DSMT4" ShapeID="_x0000_i1120" DrawAspect="Content" ObjectID="_1574360022" r:id="rId190"/>
        </w:object>
      </w:r>
      <w:r w:rsidRPr="00B662E4">
        <w:t>最大</w:t>
      </w:r>
    </w:p>
    <w:p w:rsidR="00DB594E" w:rsidRPr="00B662E4" w:rsidRDefault="00DB594E" w:rsidP="00893B62">
      <w:pPr>
        <w:pStyle w:val="ABC0"/>
        <w:spacing w:before="60" w:line="320" w:lineRule="atLeast"/>
      </w:pPr>
      <w:r w:rsidRPr="00B662E4">
        <w:t>(D)</w:t>
      </w:r>
      <w:r w:rsidR="00FC1079" w:rsidRPr="00FC1079">
        <w:rPr>
          <w:position w:val="-12"/>
        </w:rPr>
        <w:object w:dxaOrig="360" w:dyaOrig="340">
          <v:shape id="_x0000_i1121" type="#_x0000_t75" style="width:20.75pt;height:20.15pt" o:ole="">
            <v:imagedata r:id="rId191" o:title=""/>
          </v:shape>
          <o:OLEObject Type="Embed" ProgID="Equation.DSMT4" ShapeID="_x0000_i1121" DrawAspect="Content" ObjectID="_1574360023" r:id="rId192"/>
        </w:object>
      </w:r>
      <w:r w:rsidRPr="00B662E4">
        <w:t>最大</w:t>
      </w:r>
      <w:r w:rsidR="0038017E" w:rsidRPr="00B662E4">
        <w:tab/>
      </w:r>
      <w:r w:rsidRPr="00B662E4">
        <w:t>(E)</w:t>
      </w:r>
      <w:r w:rsidR="00FC1079" w:rsidRPr="00FC1079">
        <w:rPr>
          <w:position w:val="-12"/>
        </w:rPr>
        <w:object w:dxaOrig="360" w:dyaOrig="340">
          <v:shape id="_x0000_i1122" type="#_x0000_t75" style="width:20.15pt;height:18.9pt" o:ole="">
            <v:imagedata r:id="rId193" o:title=""/>
          </v:shape>
          <o:OLEObject Type="Embed" ProgID="Equation.DSMT4" ShapeID="_x0000_i1122" DrawAspect="Content" ObjectID="_1574360024" r:id="rId194"/>
        </w:object>
      </w:r>
      <w:r w:rsidRPr="00B662E4">
        <w:t>、</w:t>
      </w:r>
      <w:r w:rsidR="00FC1079" w:rsidRPr="00FC1079">
        <w:rPr>
          <w:position w:val="-12"/>
        </w:rPr>
        <w:object w:dxaOrig="360" w:dyaOrig="340">
          <v:shape id="_x0000_i1123" type="#_x0000_t75" style="width:20.75pt;height:18.9pt" o:ole="">
            <v:imagedata r:id="rId195" o:title=""/>
          </v:shape>
          <o:OLEObject Type="Embed" ProgID="Equation.DSMT4" ShapeID="_x0000_i1123" DrawAspect="Content" ObjectID="_1574360025" r:id="rId196"/>
        </w:object>
      </w:r>
      <w:r w:rsidRPr="00B662E4">
        <w:t>、</w:t>
      </w:r>
      <w:r w:rsidR="00FC1079" w:rsidRPr="00FC1079">
        <w:rPr>
          <w:position w:val="-12"/>
        </w:rPr>
        <w:object w:dxaOrig="360" w:dyaOrig="340">
          <v:shape id="_x0000_i1124" type="#_x0000_t75" style="width:20.15pt;height:18.9pt" o:ole="">
            <v:imagedata r:id="rId197" o:title=""/>
          </v:shape>
          <o:OLEObject Type="Embed" ProgID="Equation.DSMT4" ShapeID="_x0000_i1124" DrawAspect="Content" ObjectID="_1574360026" r:id="rId198"/>
        </w:object>
      </w:r>
      <w:r w:rsidRPr="00B662E4">
        <w:t>、</w:t>
      </w:r>
      <w:r w:rsidR="00FC1079" w:rsidRPr="00FC1079">
        <w:rPr>
          <w:position w:val="-12"/>
        </w:rPr>
        <w:object w:dxaOrig="360" w:dyaOrig="340">
          <v:shape id="_x0000_i1125" type="#_x0000_t75" style="width:20.75pt;height:20.15pt" o:ole="">
            <v:imagedata r:id="rId199" o:title=""/>
          </v:shape>
          <o:OLEObject Type="Embed" ProgID="Equation.DSMT4" ShapeID="_x0000_i1125" DrawAspect="Content" ObjectID="_1574360027" r:id="rId200"/>
        </w:object>
      </w:r>
      <w:r w:rsidRPr="00B662E4">
        <w:t>都相等</w:t>
      </w:r>
    </w:p>
    <w:p w:rsidR="00DB594E" w:rsidRPr="00B33374" w:rsidRDefault="000B5885" w:rsidP="00893B62">
      <w:pPr>
        <w:pStyle w:val="TIT103691201"/>
        <w:spacing w:before="60" w:line="320" w:lineRule="atLeast"/>
      </w:pPr>
      <w:r w:rsidRPr="00B33374">
        <w:t>5</w:t>
      </w:r>
      <w:r w:rsidR="00DC59F8">
        <w:t>6</w:t>
      </w:r>
      <w:r w:rsidR="00440C87" w:rsidRPr="00B33374">
        <w:t>.</w:t>
      </w:r>
      <w:r w:rsidR="0038017E" w:rsidRPr="00B33374">
        <w:tab/>
      </w:r>
      <w:r w:rsidR="00DB594E" w:rsidRPr="00B33374">
        <w:t>關於相鄰兩節氣之間地球與太陽連線每秒</w:t>
      </w:r>
      <w:r w:rsidR="00153FAD" w:rsidRPr="00B33374">
        <w:rPr>
          <w:rFonts w:hint="eastAsia"/>
        </w:rPr>
        <w:t>鐘</w:t>
      </w:r>
      <w:r w:rsidR="00DB594E" w:rsidRPr="00B33374">
        <w:t>掃過的面積，下列敘述何者正確？</w:t>
      </w:r>
    </w:p>
    <w:p w:rsidR="00DB594E" w:rsidRPr="00B662E4" w:rsidRDefault="00DB594E" w:rsidP="00893B62">
      <w:pPr>
        <w:pStyle w:val="ABC0"/>
        <w:spacing w:before="60" w:line="320" w:lineRule="atLeast"/>
      </w:pPr>
      <w:r w:rsidRPr="00B662E4">
        <w:t>(A)</w:t>
      </w:r>
      <w:r w:rsidR="00A04652" w:rsidRPr="00A04652">
        <w:rPr>
          <w:position w:val="-12"/>
        </w:rPr>
        <w:object w:dxaOrig="380" w:dyaOrig="340">
          <v:shape id="_x0000_i1126" type="#_x0000_t75" style="width:16.45pt;height:18.9pt" o:ole="">
            <v:imagedata r:id="rId201" o:title=""/>
          </v:shape>
          <o:OLEObject Type="Embed" ProgID="Equation.DSMT4" ShapeID="_x0000_i1126" DrawAspect="Content" ObjectID="_1574360028" r:id="rId202"/>
        </w:object>
      </w:r>
      <w:r w:rsidRPr="00B662E4">
        <w:t>最大</w:t>
      </w:r>
      <w:r w:rsidR="0038017E" w:rsidRPr="00B662E4">
        <w:tab/>
      </w:r>
      <w:r w:rsidRPr="00B662E4">
        <w:t>(B)</w:t>
      </w:r>
      <w:r w:rsidR="00A04652" w:rsidRPr="00A04652">
        <w:rPr>
          <w:position w:val="-12"/>
        </w:rPr>
        <w:object w:dxaOrig="360" w:dyaOrig="340">
          <v:shape id="_x0000_i1127" type="#_x0000_t75" style="width:14.05pt;height:18.9pt" o:ole="">
            <v:imagedata r:id="rId203" o:title=""/>
          </v:shape>
          <o:OLEObject Type="Embed" ProgID="Equation.DSMT4" ShapeID="_x0000_i1127" DrawAspect="Content" ObjectID="_1574360029" r:id="rId204"/>
        </w:object>
      </w:r>
      <w:r w:rsidRPr="00B662E4">
        <w:t>最大</w:t>
      </w:r>
      <w:r w:rsidR="0038017E" w:rsidRPr="00B662E4">
        <w:tab/>
      </w:r>
      <w:r w:rsidRPr="00B662E4">
        <w:t>(C)</w:t>
      </w:r>
      <w:r w:rsidR="00A04652" w:rsidRPr="00A04652">
        <w:rPr>
          <w:position w:val="-12"/>
        </w:rPr>
        <w:object w:dxaOrig="380" w:dyaOrig="340">
          <v:shape id="_x0000_i1128" type="#_x0000_t75" style="width:16.45pt;height:18.9pt" o:ole="">
            <v:imagedata r:id="rId205" o:title=""/>
          </v:shape>
          <o:OLEObject Type="Embed" ProgID="Equation.DSMT4" ShapeID="_x0000_i1128" DrawAspect="Content" ObjectID="_1574360030" r:id="rId206"/>
        </w:object>
      </w:r>
      <w:r w:rsidRPr="00B662E4">
        <w:t>最大</w:t>
      </w:r>
    </w:p>
    <w:p w:rsidR="00244B92" w:rsidRPr="00B662E4" w:rsidRDefault="00DB594E" w:rsidP="00893B62">
      <w:pPr>
        <w:pStyle w:val="ABC0"/>
        <w:spacing w:before="60" w:line="320" w:lineRule="atLeast"/>
      </w:pPr>
      <w:r w:rsidRPr="00B662E4">
        <w:t>(D)</w:t>
      </w:r>
      <w:r w:rsidR="00A04652" w:rsidRPr="00A04652">
        <w:rPr>
          <w:position w:val="-12"/>
        </w:rPr>
        <w:object w:dxaOrig="360" w:dyaOrig="340">
          <v:shape id="_x0000_i1129" type="#_x0000_t75" style="width:14.05pt;height:18.9pt" o:ole="">
            <v:imagedata r:id="rId207" o:title=""/>
          </v:shape>
          <o:OLEObject Type="Embed" ProgID="Equation.DSMT4" ShapeID="_x0000_i1129" DrawAspect="Content" ObjectID="_1574360031" r:id="rId208"/>
        </w:object>
      </w:r>
      <w:r w:rsidRPr="00B662E4">
        <w:t>最大</w:t>
      </w:r>
      <w:r w:rsidR="0038017E" w:rsidRPr="00B662E4">
        <w:tab/>
      </w:r>
      <w:r w:rsidRPr="00B662E4">
        <w:t xml:space="preserve">(E) </w:t>
      </w:r>
      <w:r w:rsidR="00A04652" w:rsidRPr="00A04652">
        <w:rPr>
          <w:position w:val="-12"/>
        </w:rPr>
        <w:object w:dxaOrig="380" w:dyaOrig="340">
          <v:shape id="_x0000_i1130" type="#_x0000_t75" style="width:16.45pt;height:18.9pt" o:ole="">
            <v:imagedata r:id="rId209" o:title=""/>
          </v:shape>
          <o:OLEObject Type="Embed" ProgID="Equation.DSMT4" ShapeID="_x0000_i1130" DrawAspect="Content" ObjectID="_1574360032" r:id="rId210"/>
        </w:object>
      </w:r>
      <w:r w:rsidRPr="00B662E4">
        <w:t>、</w:t>
      </w:r>
      <w:r w:rsidR="00A04652" w:rsidRPr="00A04652">
        <w:rPr>
          <w:position w:val="-12"/>
        </w:rPr>
        <w:object w:dxaOrig="360" w:dyaOrig="340">
          <v:shape id="_x0000_i1131" type="#_x0000_t75" style="width:14.05pt;height:18.9pt" o:ole="">
            <v:imagedata r:id="rId211" o:title=""/>
          </v:shape>
          <o:OLEObject Type="Embed" ProgID="Equation.DSMT4" ShapeID="_x0000_i1131" DrawAspect="Content" ObjectID="_1574360033" r:id="rId212"/>
        </w:object>
      </w:r>
      <w:r w:rsidRPr="00B662E4">
        <w:t>、</w:t>
      </w:r>
      <w:r w:rsidR="00A04652" w:rsidRPr="00A04652">
        <w:rPr>
          <w:position w:val="-12"/>
        </w:rPr>
        <w:object w:dxaOrig="380" w:dyaOrig="340">
          <v:shape id="_x0000_i1132" type="#_x0000_t75" style="width:16.45pt;height:18.9pt" o:ole="">
            <v:imagedata r:id="rId213" o:title=""/>
          </v:shape>
          <o:OLEObject Type="Embed" ProgID="Equation.DSMT4" ShapeID="_x0000_i1132" DrawAspect="Content" ObjectID="_1574360034" r:id="rId214"/>
        </w:object>
      </w:r>
      <w:r w:rsidRPr="00B662E4">
        <w:t>、</w:t>
      </w:r>
      <w:r w:rsidR="00A04652" w:rsidRPr="00A04652">
        <w:rPr>
          <w:position w:val="-12"/>
        </w:rPr>
        <w:object w:dxaOrig="360" w:dyaOrig="340">
          <v:shape id="_x0000_i1133" type="#_x0000_t75" style="width:14.05pt;height:18.9pt" o:ole="">
            <v:imagedata r:id="rId215" o:title=""/>
          </v:shape>
          <o:OLEObject Type="Embed" ProgID="Equation.DSMT4" ShapeID="_x0000_i1133" DrawAspect="Content" ObjectID="_1574360035" r:id="rId216"/>
        </w:object>
      </w:r>
      <w:r w:rsidRPr="00B662E4">
        <w:t>都相等</w:t>
      </w:r>
    </w:p>
    <w:p w:rsidR="00DB594E" w:rsidRPr="00B33374" w:rsidRDefault="00037C5D" w:rsidP="00893B62">
      <w:pPr>
        <w:pStyle w:val="TIT103691201"/>
        <w:spacing w:before="60" w:line="320" w:lineRule="atLeast"/>
      </w:pPr>
      <w:r w:rsidRPr="00B33374">
        <w:t>5</w:t>
      </w:r>
      <w:r w:rsidR="00DC59F8">
        <w:t>7</w:t>
      </w:r>
      <w:r w:rsidR="00440C87" w:rsidRPr="00B33374">
        <w:t>.</w:t>
      </w:r>
      <w:r w:rsidR="0038017E" w:rsidRPr="00B33374">
        <w:tab/>
      </w:r>
      <w:r w:rsidR="00170A0E" w:rsidRPr="00B33374">
        <w:t>隨著季節變化，地球與太陽的距離</w:t>
      </w:r>
      <w:r w:rsidR="00170A0E" w:rsidRPr="00B33374">
        <w:rPr>
          <w:rFonts w:hint="eastAsia"/>
        </w:rPr>
        <w:t>以及</w:t>
      </w:r>
      <w:r w:rsidR="00170A0E" w:rsidRPr="00B33374">
        <w:t>地球公轉的速率也會變化，比較表</w:t>
      </w:r>
      <w:r w:rsidR="002148B0">
        <w:rPr>
          <w:rFonts w:hint="eastAsia"/>
        </w:rPr>
        <w:t>4</w:t>
      </w:r>
      <w:r w:rsidR="00DB594E" w:rsidRPr="00B33374">
        <w:t>中的四季時段，</w:t>
      </w:r>
      <w:r w:rsidR="00F31516" w:rsidRPr="00B33374">
        <w:rPr>
          <w:rFonts w:hint="eastAsia"/>
        </w:rPr>
        <w:t>並利用克卜勒等面積定律，</w:t>
      </w:r>
      <w:r w:rsidR="00DB594E" w:rsidRPr="00B33374">
        <w:t>下列有關地球公轉的推論，何者正確？</w:t>
      </w:r>
    </w:p>
    <w:p w:rsidR="00DB594E" w:rsidRPr="004E4D01" w:rsidRDefault="00440C87" w:rsidP="00F66778">
      <w:pPr>
        <w:pStyle w:val="AA0"/>
        <w:spacing w:line="320" w:lineRule="atLeast"/>
      </w:pPr>
      <w:r w:rsidRPr="004E4D01">
        <w:t>(A)</w:t>
      </w:r>
      <w:r w:rsidR="00DB594E" w:rsidRPr="004E4D01">
        <w:t>從節氣時距的大小，無法推論地球距太陽遠近的變化</w:t>
      </w:r>
    </w:p>
    <w:p w:rsidR="00DB594E" w:rsidRPr="004E4D01" w:rsidRDefault="00440C87" w:rsidP="00F66778">
      <w:pPr>
        <w:pStyle w:val="AA0"/>
        <w:spacing w:line="320" w:lineRule="atLeast"/>
      </w:pPr>
      <w:r w:rsidRPr="004E4D01">
        <w:t>(B)</w:t>
      </w:r>
      <w:r w:rsidR="00DB594E" w:rsidRPr="004E4D01">
        <w:t>從節氣時距最小，可以推論冬季時地球運行最慢</w:t>
      </w:r>
    </w:p>
    <w:p w:rsidR="00DB594E" w:rsidRPr="004E4D01" w:rsidRDefault="00DB594E" w:rsidP="00F66778">
      <w:pPr>
        <w:pStyle w:val="AA0"/>
        <w:spacing w:line="320" w:lineRule="atLeast"/>
      </w:pPr>
      <w:r w:rsidRPr="004E4D01">
        <w:t>(C)</w:t>
      </w:r>
      <w:r w:rsidRPr="004E4D01">
        <w:t>從節氣時距最小，可以推論冬季時地球距太陽最近</w:t>
      </w:r>
    </w:p>
    <w:p w:rsidR="00DB594E" w:rsidRPr="004E4D01" w:rsidRDefault="00440C87" w:rsidP="00F66778">
      <w:pPr>
        <w:pStyle w:val="AA0"/>
        <w:spacing w:line="320" w:lineRule="atLeast"/>
      </w:pPr>
      <w:r w:rsidRPr="004E4D01">
        <w:t>(D)</w:t>
      </w:r>
      <w:r w:rsidR="00DB594E" w:rsidRPr="004E4D01">
        <w:t>從節氣時距最大，可以推論夏季時地球距太陽最近</w:t>
      </w:r>
    </w:p>
    <w:p w:rsidR="00397E38" w:rsidRPr="004E4D01" w:rsidRDefault="00D167B0" w:rsidP="00F66778">
      <w:pPr>
        <w:pStyle w:val="AA0"/>
        <w:spacing w:line="320" w:lineRule="atLeast"/>
      </w:pPr>
      <w:r w:rsidRPr="004E4D01">
        <w:t>(E)</w:t>
      </w:r>
      <w:r w:rsidR="00397E38" w:rsidRPr="004E4D01">
        <w:t>從節氣的訂定，可以推論地球在兩節氣之間公轉的路徑長，四季都相</w:t>
      </w:r>
      <w:r w:rsidR="00397E38" w:rsidRPr="004E4D01">
        <w:rPr>
          <w:rFonts w:hint="eastAsia"/>
        </w:rPr>
        <w:t>同</w:t>
      </w:r>
    </w:p>
    <w:p w:rsidR="00DC59F8" w:rsidRPr="00B33374" w:rsidRDefault="00DC59F8" w:rsidP="00893B62">
      <w:pPr>
        <w:pStyle w:val="TIT10369120"/>
        <w:spacing w:before="60"/>
      </w:pPr>
      <w:r w:rsidRPr="00B33374">
        <w:t>5</w:t>
      </w:r>
      <w:r>
        <w:t>8</w:t>
      </w:r>
      <w:r w:rsidRPr="00B33374">
        <w:rPr>
          <w:rFonts w:hint="eastAsia"/>
        </w:rPr>
        <w:t>.</w:t>
      </w:r>
      <w:r w:rsidRPr="00B33374">
        <w:tab/>
      </w:r>
      <w:r w:rsidRPr="00B33374">
        <w:rPr>
          <w:rFonts w:hint="eastAsia"/>
        </w:rPr>
        <w:t>自行車以等速繞行水平的圓弧彎道時，與輪胎接觸的地面須提供自行車足夠的向心力，方能順利轉彎。在相同的彎道轉彎，若速率變為原來的</w:t>
      </w:r>
      <w:r w:rsidRPr="00B33374">
        <w:rPr>
          <w:rFonts w:hint="eastAsia"/>
        </w:rPr>
        <w:t>2</w:t>
      </w:r>
      <w:r w:rsidRPr="00B33374">
        <w:rPr>
          <w:rFonts w:hint="eastAsia"/>
        </w:rPr>
        <w:t>倍時，所需的向心力約需變為原來的多少倍</w:t>
      </w:r>
      <w:r w:rsidRPr="00B33374">
        <w:t>？</w:t>
      </w:r>
    </w:p>
    <w:p w:rsidR="00DC59F8" w:rsidRPr="00C22CDB" w:rsidRDefault="00DC59F8" w:rsidP="007852E3">
      <w:pPr>
        <w:pStyle w:val="ABCDE0"/>
        <w:spacing w:line="360" w:lineRule="atLeast"/>
      </w:pPr>
      <w:r w:rsidRPr="00C22CDB">
        <w:rPr>
          <w:rFonts w:hint="eastAsia"/>
        </w:rPr>
        <w:t>(A)1/4</w:t>
      </w:r>
      <w:r>
        <w:tab/>
      </w:r>
      <w:r w:rsidRPr="00C22CDB">
        <w:t>(B)</w:t>
      </w:r>
      <w:r w:rsidRPr="00C22CDB">
        <w:rPr>
          <w:rFonts w:hint="eastAsia"/>
        </w:rPr>
        <w:t xml:space="preserve"> 1/2</w:t>
      </w:r>
      <w:r>
        <w:tab/>
      </w:r>
      <w:r w:rsidRPr="00C22CDB">
        <w:t>(C)</w:t>
      </w:r>
      <w:r w:rsidRPr="00C22CDB">
        <w:rPr>
          <w:rFonts w:hint="eastAsia"/>
        </w:rPr>
        <w:t xml:space="preserve"> 1</w:t>
      </w:r>
      <w:r>
        <w:tab/>
      </w:r>
      <w:r w:rsidRPr="00C22CDB">
        <w:t>(D)</w:t>
      </w:r>
      <w:r w:rsidRPr="00C22CDB">
        <w:rPr>
          <w:rFonts w:hint="eastAsia"/>
        </w:rPr>
        <w:t xml:space="preserve"> 2</w:t>
      </w:r>
      <w:r>
        <w:tab/>
      </w:r>
      <w:r w:rsidRPr="00C22CDB">
        <w:t xml:space="preserve">(E) </w:t>
      </w:r>
      <w:r w:rsidRPr="00C22CDB">
        <w:rPr>
          <w:rFonts w:hint="eastAsia"/>
        </w:rPr>
        <w:t>4</w:t>
      </w:r>
    </w:p>
    <w:p w:rsidR="00DC59F8" w:rsidRPr="001730E5" w:rsidRDefault="00DC59F8" w:rsidP="00893B62">
      <w:pPr>
        <w:pStyle w:val="TIT10369120"/>
        <w:spacing w:before="60"/>
      </w:pPr>
      <w:r w:rsidRPr="00B33374">
        <w:t>5</w:t>
      </w:r>
      <w:r>
        <w:t>9</w:t>
      </w:r>
      <w:r w:rsidRPr="001730E5">
        <w:t>.</w:t>
      </w:r>
      <w:r>
        <w:tab/>
      </w:r>
      <w:r w:rsidRPr="001730E5">
        <w:rPr>
          <w:rFonts w:hint="eastAsia"/>
        </w:rPr>
        <w:t>王先生將半徑相等的</w:t>
      </w:r>
      <w:r w:rsidRPr="001730E5">
        <w:t>甲、乙兩球</w:t>
      </w:r>
      <w:r w:rsidRPr="001730E5">
        <w:rPr>
          <w:rFonts w:hint="eastAsia"/>
        </w:rPr>
        <w:t>對撞，以產</w:t>
      </w:r>
      <w:r w:rsidRPr="001730E5">
        <w:t>生一維彈性碰撞，若甲球的質量為乙球的</w:t>
      </w:r>
      <w:r w:rsidRPr="001730E5">
        <w:t>2</w:t>
      </w:r>
      <w:r w:rsidRPr="001730E5">
        <w:t>倍，則下列有關兩球碰撞的敘述</w:t>
      </w:r>
      <w:r w:rsidRPr="001730E5">
        <w:rPr>
          <w:rFonts w:hint="eastAsia"/>
        </w:rPr>
        <w:t>，</w:t>
      </w:r>
      <w:r w:rsidRPr="001730E5">
        <w:t>哪些正確？</w:t>
      </w:r>
      <w:r>
        <w:rPr>
          <w:rFonts w:hint="eastAsia"/>
        </w:rPr>
        <w:t>（</w:t>
      </w:r>
      <w:r w:rsidRPr="001730E5">
        <w:t>應選</w:t>
      </w:r>
      <w:r w:rsidRPr="001730E5">
        <w:t>2</w:t>
      </w:r>
      <w:r w:rsidRPr="001730E5">
        <w:t>項</w:t>
      </w:r>
      <w:r>
        <w:rPr>
          <w:rFonts w:hint="eastAsia"/>
        </w:rPr>
        <w:t>）</w:t>
      </w:r>
    </w:p>
    <w:p w:rsidR="00DC59F8" w:rsidRDefault="00DC59F8" w:rsidP="007852E3">
      <w:pPr>
        <w:pStyle w:val="AB1"/>
        <w:spacing w:line="360" w:lineRule="atLeast"/>
        <w:ind w:left="711"/>
      </w:pPr>
      <w:r w:rsidRPr="00BA5B85">
        <w:t>(A)</w:t>
      </w:r>
      <w:r w:rsidRPr="00BA5B85">
        <w:t>甲、乙兩球的動量變化</w:t>
      </w:r>
      <w:r w:rsidRPr="00BA5B85">
        <w:rPr>
          <w:rFonts w:hint="eastAsia"/>
        </w:rPr>
        <w:t>量之</w:t>
      </w:r>
      <w:r w:rsidRPr="00BA5B85">
        <w:t>量值相同</w:t>
      </w:r>
    </w:p>
    <w:p w:rsidR="00DC59F8" w:rsidRPr="00BA5B85" w:rsidRDefault="00DC59F8" w:rsidP="007852E3">
      <w:pPr>
        <w:pStyle w:val="AB1"/>
        <w:spacing w:line="360" w:lineRule="atLeast"/>
        <w:ind w:left="711"/>
      </w:pPr>
      <w:r w:rsidRPr="00BA5B85">
        <w:t>(B)</w:t>
      </w:r>
      <w:r w:rsidRPr="00BA5B85">
        <w:t>甲球的動量變化</w:t>
      </w:r>
      <w:r w:rsidRPr="00BA5B85">
        <w:rPr>
          <w:rFonts w:hint="eastAsia"/>
        </w:rPr>
        <w:t>量之</w:t>
      </w:r>
      <w:r w:rsidRPr="00BA5B85">
        <w:t>量值約為乙球的</w:t>
      </w:r>
      <w:r w:rsidRPr="00BA5B85">
        <w:t>2</w:t>
      </w:r>
      <w:r w:rsidRPr="00BA5B85">
        <w:t>倍</w:t>
      </w:r>
    </w:p>
    <w:p w:rsidR="00DC59F8" w:rsidRDefault="00DC59F8" w:rsidP="007852E3">
      <w:pPr>
        <w:pStyle w:val="AB1"/>
        <w:spacing w:line="360" w:lineRule="atLeast"/>
        <w:ind w:left="711"/>
      </w:pPr>
      <w:r w:rsidRPr="00BA5B85">
        <w:t>(C)</w:t>
      </w:r>
      <w:r w:rsidRPr="00BA5B85">
        <w:t>乙球的速度變化</w:t>
      </w:r>
      <w:r w:rsidRPr="00BA5B85">
        <w:rPr>
          <w:rFonts w:hint="eastAsia"/>
        </w:rPr>
        <w:t>量之</w:t>
      </w:r>
      <w:r w:rsidRPr="00BA5B85">
        <w:t>量值為甲球的</w:t>
      </w:r>
      <w:r w:rsidRPr="00BA5B85">
        <w:t>2</w:t>
      </w:r>
      <w:r w:rsidRPr="00BA5B85">
        <w:t>倍</w:t>
      </w:r>
    </w:p>
    <w:p w:rsidR="00DC59F8" w:rsidRPr="0050433D" w:rsidRDefault="00DC59F8" w:rsidP="007852E3">
      <w:pPr>
        <w:pStyle w:val="AB1"/>
        <w:spacing w:line="360" w:lineRule="atLeast"/>
        <w:ind w:left="711"/>
      </w:pPr>
      <w:r w:rsidRPr="0050433D">
        <w:t>(D)</w:t>
      </w:r>
      <w:r w:rsidRPr="0050433D">
        <w:t>甲球的動能變化</w:t>
      </w:r>
      <w:r w:rsidRPr="0050433D">
        <w:rPr>
          <w:rFonts w:hint="eastAsia"/>
        </w:rPr>
        <w:t>量</w:t>
      </w:r>
      <w:r w:rsidRPr="0050433D">
        <w:t>為乙球的</w:t>
      </w:r>
      <w:r w:rsidRPr="0050433D">
        <w:t>2</w:t>
      </w:r>
      <w:r w:rsidRPr="0050433D">
        <w:t>倍</w:t>
      </w:r>
    </w:p>
    <w:p w:rsidR="00DC59F8" w:rsidRPr="00037C5D" w:rsidRDefault="00DC59F8" w:rsidP="007852E3">
      <w:pPr>
        <w:pStyle w:val="AB1"/>
        <w:spacing w:line="360" w:lineRule="atLeast"/>
        <w:ind w:left="711"/>
      </w:pPr>
      <w:r w:rsidRPr="0050433D">
        <w:t>(E)</w:t>
      </w:r>
      <w:r w:rsidRPr="0050433D">
        <w:t>乙球所受撞擊力的量值為甲球的</w:t>
      </w:r>
      <w:r w:rsidRPr="0050433D">
        <w:t>2</w:t>
      </w:r>
      <w:r w:rsidRPr="0050433D">
        <w:t>倍</w:t>
      </w:r>
    </w:p>
    <w:p w:rsidR="00DB594E" w:rsidRPr="00171A69" w:rsidRDefault="00037C5D" w:rsidP="00893B62">
      <w:pPr>
        <w:pStyle w:val="-05"/>
        <w:spacing w:beforeLines="25" w:before="60" w:afterLines="25" w:after="60"/>
        <w:ind w:left="0" w:firstLine="0"/>
        <w:rPr>
          <w:spacing w:val="20"/>
        </w:rPr>
      </w:pPr>
      <w:r w:rsidRPr="00171A69">
        <w:rPr>
          <w:spacing w:val="20"/>
        </w:rPr>
        <w:t>60-61</w:t>
      </w:r>
      <w:r w:rsidR="00DB594E" w:rsidRPr="00171A69">
        <w:rPr>
          <w:spacing w:val="20"/>
        </w:rPr>
        <w:t>為題組</w:t>
      </w:r>
    </w:p>
    <w:p w:rsidR="00DB594E" w:rsidRPr="00B92148" w:rsidRDefault="00DB594E" w:rsidP="007852E3">
      <w:pPr>
        <w:pStyle w:val="tit22"/>
        <w:ind w:firstLine="520"/>
        <w:rPr>
          <w:spacing w:val="20"/>
        </w:rPr>
      </w:pPr>
      <w:r w:rsidRPr="00B92148">
        <w:rPr>
          <w:spacing w:val="20"/>
        </w:rPr>
        <w:t>某人駕駛汽車在筆直水平路面上行駛，</w:t>
      </w:r>
      <w:r w:rsidRPr="00B92148">
        <w:rPr>
          <w:rFonts w:hint="eastAsia"/>
          <w:spacing w:val="20"/>
        </w:rPr>
        <w:t>遇</w:t>
      </w:r>
      <w:r w:rsidRPr="00B92148">
        <w:rPr>
          <w:spacing w:val="20"/>
        </w:rPr>
        <w:t>紅燈而停，綠燈亮時車開始前進並設此時刻為</w:t>
      </w:r>
      <w:r w:rsidR="0075474A" w:rsidRPr="0075474A">
        <w:rPr>
          <w:spacing w:val="20"/>
          <w:position w:val="-6"/>
        </w:rPr>
        <w:object w:dxaOrig="460" w:dyaOrig="260">
          <v:shape id="_x0000_i1134" type="#_x0000_t75" style="width:23.2pt;height:12.8pt" o:ole="">
            <v:imagedata r:id="rId217" o:title=""/>
          </v:shape>
          <o:OLEObject Type="Embed" ProgID="Equation.DSMT4" ShapeID="_x0000_i1134" DrawAspect="Content" ObjectID="_1574360036" r:id="rId218"/>
        </w:object>
      </w:r>
      <w:r w:rsidRPr="00B92148">
        <w:rPr>
          <w:spacing w:val="20"/>
        </w:rPr>
        <w:t>，</w:t>
      </w:r>
      <w:r w:rsidR="00BB4925" w:rsidRPr="00B92148">
        <w:rPr>
          <w:rFonts w:hint="eastAsia"/>
          <w:spacing w:val="20"/>
        </w:rPr>
        <w:t>由此時刻到</w:t>
      </w:r>
      <w:r w:rsidR="0075474A" w:rsidRPr="0075474A">
        <w:rPr>
          <w:spacing w:val="20"/>
          <w:position w:val="-6"/>
        </w:rPr>
        <w:object w:dxaOrig="580" w:dyaOrig="260">
          <v:shape id="_x0000_i1135" type="#_x0000_t75" style="width:29.9pt;height:12.8pt" o:ole="">
            <v:imagedata r:id="rId219" o:title=""/>
          </v:shape>
          <o:OLEObject Type="Embed" ProgID="Equation.DSMT4" ShapeID="_x0000_i1135" DrawAspect="Content" ObjectID="_1574360037" r:id="rId220"/>
        </w:object>
      </w:r>
      <w:r w:rsidRPr="00B92148">
        <w:rPr>
          <w:spacing w:val="20"/>
        </w:rPr>
        <w:t>秒</w:t>
      </w:r>
      <w:r w:rsidR="00BB4925" w:rsidRPr="00B92148">
        <w:rPr>
          <w:rFonts w:hint="eastAsia"/>
          <w:spacing w:val="20"/>
        </w:rPr>
        <w:t>的期</w:t>
      </w:r>
      <w:r w:rsidRPr="00B92148">
        <w:rPr>
          <w:spacing w:val="20"/>
        </w:rPr>
        <w:t>間</w:t>
      </w:r>
      <w:r w:rsidR="002713C1" w:rsidRPr="00B92148">
        <w:rPr>
          <w:rFonts w:hint="eastAsia"/>
          <w:spacing w:val="20"/>
        </w:rPr>
        <w:t>，</w:t>
      </w:r>
      <w:r w:rsidR="00BB4925" w:rsidRPr="00B92148">
        <w:rPr>
          <w:rFonts w:hint="eastAsia"/>
          <w:spacing w:val="20"/>
        </w:rPr>
        <w:t>汽車</w:t>
      </w:r>
      <w:r w:rsidRPr="00B92148">
        <w:rPr>
          <w:spacing w:val="20"/>
        </w:rPr>
        <w:t>加速度</w:t>
      </w:r>
      <w:r w:rsidR="0075474A" w:rsidRPr="0075474A">
        <w:rPr>
          <w:spacing w:val="20"/>
          <w:position w:val="-6"/>
        </w:rPr>
        <w:object w:dxaOrig="200" w:dyaOrig="200">
          <v:shape id="_x0000_i1136" type="#_x0000_t75" style="width:10.35pt;height:10.35pt" o:ole="">
            <v:imagedata r:id="rId221" o:title=""/>
          </v:shape>
          <o:OLEObject Type="Embed" ProgID="Equation.DSMT4" ShapeID="_x0000_i1136" DrawAspect="Content" ObjectID="_1574360038" r:id="rId222"/>
        </w:object>
      </w:r>
      <w:r w:rsidRPr="00B92148">
        <w:rPr>
          <w:spacing w:val="20"/>
        </w:rPr>
        <w:t>與</w:t>
      </w:r>
      <w:r w:rsidR="000A08C6" w:rsidRPr="00B92148">
        <w:rPr>
          <w:rFonts w:hint="eastAsia"/>
          <w:spacing w:val="20"/>
        </w:rPr>
        <w:t>時間</w:t>
      </w:r>
      <w:r w:rsidR="0075474A" w:rsidRPr="0075474A">
        <w:rPr>
          <w:spacing w:val="20"/>
          <w:position w:val="-6"/>
        </w:rPr>
        <w:object w:dxaOrig="139" w:dyaOrig="240">
          <v:shape id="_x0000_i1137" type="#_x0000_t75" style="width:6.7pt;height:11pt" o:ole="">
            <v:imagedata r:id="rId223" o:title=""/>
          </v:shape>
          <o:OLEObject Type="Embed" ProgID="Equation.DSMT4" ShapeID="_x0000_i1137" DrawAspect="Content" ObjectID="_1574360039" r:id="rId224"/>
        </w:object>
      </w:r>
      <w:r w:rsidRPr="00B92148">
        <w:rPr>
          <w:spacing w:val="20"/>
        </w:rPr>
        <w:t>的關係如圖</w:t>
      </w:r>
      <w:r w:rsidRPr="00B92148">
        <w:rPr>
          <w:spacing w:val="20"/>
        </w:rPr>
        <w:t>1</w:t>
      </w:r>
      <w:r w:rsidR="00712E6E">
        <w:rPr>
          <w:spacing w:val="20"/>
        </w:rPr>
        <w:t>1</w:t>
      </w:r>
      <w:r w:rsidRPr="00B92148">
        <w:rPr>
          <w:spacing w:val="20"/>
        </w:rPr>
        <w:t>所示。</w:t>
      </w:r>
    </w:p>
    <w:p w:rsidR="00DB594E" w:rsidRPr="00C04188" w:rsidRDefault="00037C5D" w:rsidP="00893B62">
      <w:pPr>
        <w:pStyle w:val="TIT10369120"/>
        <w:spacing w:before="60"/>
      </w:pPr>
      <w:r w:rsidRPr="00C04188">
        <w:t>60</w:t>
      </w:r>
      <w:r w:rsidR="00DB594E" w:rsidRPr="00C04188">
        <w:t>.</w:t>
      </w:r>
      <w:r w:rsidR="00AC35E2">
        <w:tab/>
      </w:r>
      <w:r w:rsidR="00DB594E" w:rsidRPr="00C04188">
        <w:t>下列關於此汽車運動的敘述，</w:t>
      </w:r>
      <w:r w:rsidR="00DB594E" w:rsidRPr="00C04188">
        <w:rPr>
          <w:rFonts w:hint="eastAsia"/>
        </w:rPr>
        <w:t>哪些</w:t>
      </w:r>
      <w:r w:rsidR="00DB594E" w:rsidRPr="00C04188">
        <w:t>正確</w:t>
      </w:r>
      <w:r w:rsidR="00AC35E2">
        <w:rPr>
          <w:rFonts w:hint="eastAsia"/>
        </w:rPr>
        <w:t>？（</w:t>
      </w:r>
      <w:r w:rsidR="00DB594E" w:rsidRPr="00C04188">
        <w:t>應選</w:t>
      </w:r>
      <w:r w:rsidR="00DB594E" w:rsidRPr="00C04188">
        <w:t>2</w:t>
      </w:r>
      <w:r w:rsidR="00DB594E" w:rsidRPr="00C04188">
        <w:t>項</w:t>
      </w:r>
      <w:r w:rsidR="00AC35E2">
        <w:rPr>
          <w:rFonts w:hint="eastAsia"/>
        </w:rPr>
        <w:t>）</w:t>
      </w:r>
    </w:p>
    <w:p w:rsidR="00DB594E" w:rsidRPr="00C04188" w:rsidRDefault="00391FE4" w:rsidP="007852E3">
      <w:pPr>
        <w:pStyle w:val="AA0"/>
        <w:spacing w:line="360" w:lineRule="atLeast"/>
        <w:ind w:left="657" w:hanging="297"/>
      </w:pPr>
      <w:r>
        <w:rPr>
          <w:noProof/>
        </w:rPr>
        <w:pict>
          <v:group id="群組 1764" o:spid="_x0000_s1181" style="position:absolute;left:0;text-align:left;margin-left:237.1pt;margin-top:8.45pt;width:226.75pt;height:214.75pt;z-index:251521024;mso-position-horizontal-relative:margin;mso-width-relative:margin;mso-height-relative:margin" coordsize="28803,272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">
            <v:shape id="文字方塊 2" o:spid="_x0000_s1182" type="#_x0000_t202" style="position:absolute;left:11527;top:24805;width:6147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<v:textbox>
                <w:txbxContent>
                  <w:p w:rsidR="00391FE4" w:rsidRPr="0075474A" w:rsidRDefault="00391FE4" w:rsidP="0045556D">
                    <w:pPr>
                      <w:snapToGrid w:val="0"/>
                      <w:rPr>
                        <w:sz w:val="22"/>
                      </w:rPr>
                    </w:pPr>
                    <w:r w:rsidRPr="0075474A">
                      <w:rPr>
                        <w:rFonts w:hint="eastAsia"/>
                        <w:sz w:val="22"/>
                      </w:rPr>
                      <w:t>圖</w:t>
                    </w:r>
                    <w:r w:rsidRPr="0075474A">
                      <w:rPr>
                        <w:rFonts w:hint="eastAsia"/>
                        <w:sz w:val="22"/>
                      </w:rPr>
                      <w:t>1</w:t>
                    </w:r>
                    <w:r>
                      <w:rPr>
                        <w:sz w:val="22"/>
                      </w:rPr>
                      <w:t>1</w:t>
                    </w:r>
                  </w:p>
                </w:txbxContent>
              </v:textbox>
            </v:shape>
            <v:shape id="圖片 21" o:spid="_x0000_s1183" type="#_x0000_t75" style="position:absolute;width:28803;height:250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nRM/EAAAA3QAAAA8AAABkcnMvZG93bnJldi54bWxET01rwkAQvRf8D8sIvdWNpVSbuoqIgfbg&#10;IVHpdchOsqHZ2TS7avrvXUHwNo/3OYvVYFtxpt43jhVMJwkI4tLphmsFh332MgfhA7LG1jEp+CcP&#10;q+XoaYGpdhfO6VyEWsQQ9ikqMCF0qZS+NGTRT1xHHLnK9RZDhH0tdY+XGG5b+Zok79Jiw7HBYEcb&#10;Q+VvcbIK8io7bD6+f6rc745/u8Jk29YelXoeD+tPEIGG8BDf3V86zp/N3+D2TTxBL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SnRM/EAAAA3QAAAA8AAAAAAAAAAAAAAAAA&#10;nwIAAGRycy9kb3ducmV2LnhtbFBLBQYAAAAABAAEAPcAAACQAwAAAAA=&#10;">
              <v:imagedata r:id="rId225" o:title="" cropbottom="3908f" cropleft="2347f"/>
              <v:path arrowok="t"/>
            </v:shape>
            <w10:wrap type="square" anchorx="margin"/>
          </v:group>
        </w:pict>
      </w:r>
      <w:r w:rsidR="00DB594E" w:rsidRPr="00C04188">
        <w:t>(A)</w:t>
      </w:r>
      <w:r w:rsidR="00DB594E" w:rsidRPr="00C04188">
        <w:t>汽車在</w:t>
      </w:r>
      <w:r w:rsidR="00DB594E" w:rsidRPr="00C04188">
        <w:t>0</w:t>
      </w:r>
      <w:r w:rsidR="00DB594E" w:rsidRPr="00C04188">
        <w:t>到</w:t>
      </w:r>
      <w:r w:rsidR="00DB594E" w:rsidRPr="00C04188">
        <w:t>20</w:t>
      </w:r>
      <w:r w:rsidR="00DB594E" w:rsidRPr="00C04188">
        <w:t>秒間作等速運動</w:t>
      </w:r>
    </w:p>
    <w:p w:rsidR="00DB594E" w:rsidRPr="00C04188" w:rsidRDefault="00DB594E" w:rsidP="007852E3">
      <w:pPr>
        <w:pStyle w:val="AA0"/>
        <w:spacing w:line="360" w:lineRule="atLeast"/>
      </w:pPr>
      <w:r w:rsidRPr="00C04188">
        <w:t>(B)</w:t>
      </w:r>
      <w:r w:rsidRPr="00C04188">
        <w:t>汽車在</w:t>
      </w:r>
      <w:r w:rsidRPr="00C04188">
        <w:t>20</w:t>
      </w:r>
      <w:r w:rsidRPr="00C04188">
        <w:t>到</w:t>
      </w:r>
      <w:r w:rsidRPr="00C04188">
        <w:t>60</w:t>
      </w:r>
      <w:r w:rsidRPr="00C04188">
        <w:t>秒間靜止不動</w:t>
      </w:r>
    </w:p>
    <w:p w:rsidR="00DB594E" w:rsidRPr="00A20732" w:rsidRDefault="00DB594E" w:rsidP="007852E3">
      <w:pPr>
        <w:pStyle w:val="AA0"/>
        <w:spacing w:line="360" w:lineRule="atLeast"/>
      </w:pPr>
      <w:r w:rsidRPr="00A20732">
        <w:t>(C)</w:t>
      </w:r>
      <w:r w:rsidRPr="00A20732">
        <w:t>汽車在</w:t>
      </w:r>
      <w:r w:rsidRPr="00A20732">
        <w:t>20</w:t>
      </w:r>
      <w:r w:rsidRPr="00A20732">
        <w:t>到</w:t>
      </w:r>
      <w:r w:rsidRPr="00A20732">
        <w:t>60</w:t>
      </w:r>
      <w:r w:rsidRPr="00A20732">
        <w:t>秒間</w:t>
      </w:r>
      <w:r w:rsidR="00BB4925" w:rsidRPr="00A20732">
        <w:rPr>
          <w:rFonts w:hint="eastAsia"/>
        </w:rPr>
        <w:t>以</w:t>
      </w:r>
      <w:r w:rsidRPr="00A20732">
        <w:t>等速</w:t>
      </w:r>
      <w:r w:rsidR="00BB4925" w:rsidRPr="00A20732">
        <w:rPr>
          <w:rFonts w:hint="eastAsia"/>
        </w:rPr>
        <w:t>前進</w:t>
      </w:r>
    </w:p>
    <w:p w:rsidR="00DB594E" w:rsidRPr="00A20732" w:rsidRDefault="00DB594E" w:rsidP="007852E3">
      <w:pPr>
        <w:pStyle w:val="AA0"/>
        <w:spacing w:line="360" w:lineRule="atLeast"/>
      </w:pPr>
      <w:r w:rsidRPr="00A20732">
        <w:t>(D)</w:t>
      </w:r>
      <w:r w:rsidRPr="00A20732">
        <w:t>汽車在</w:t>
      </w:r>
      <w:r w:rsidRPr="00A20732">
        <w:t>60</w:t>
      </w:r>
      <w:r w:rsidRPr="00A20732">
        <w:t>到</w:t>
      </w:r>
      <w:r w:rsidRPr="00A20732">
        <w:t>85</w:t>
      </w:r>
      <w:r w:rsidRPr="00A20732">
        <w:t>秒間速度可能小於</w:t>
      </w:r>
      <w:r w:rsidRPr="00A20732">
        <w:t>0</w:t>
      </w:r>
    </w:p>
    <w:p w:rsidR="00DB594E" w:rsidRPr="00A20732" w:rsidRDefault="00DB594E" w:rsidP="007852E3">
      <w:pPr>
        <w:pStyle w:val="AA0"/>
        <w:spacing w:line="360" w:lineRule="atLeast"/>
      </w:pPr>
      <w:r w:rsidRPr="00A20732">
        <w:t>(E)</w:t>
      </w:r>
      <w:r w:rsidRPr="00A20732">
        <w:t>汽車在</w:t>
      </w:r>
      <w:r w:rsidR="0045556D" w:rsidRPr="0045556D">
        <w:rPr>
          <w:position w:val="-6"/>
        </w:rPr>
        <w:object w:dxaOrig="580" w:dyaOrig="260">
          <v:shape id="_x0000_i1138" type="#_x0000_t75" style="width:29.9pt;height:12.8pt" o:ole="">
            <v:imagedata r:id="rId226" o:title=""/>
          </v:shape>
          <o:OLEObject Type="Embed" ProgID="Equation.DSMT4" ShapeID="_x0000_i1138" DrawAspect="Content" ObjectID="_1574360040" r:id="rId227"/>
        </w:object>
      </w:r>
      <w:r w:rsidRPr="00A20732">
        <w:t>秒時恰好停止</w:t>
      </w:r>
    </w:p>
    <w:p w:rsidR="00DB594E" w:rsidRPr="00C04188" w:rsidRDefault="00037C5D" w:rsidP="00893B62">
      <w:pPr>
        <w:pStyle w:val="TIT10369120"/>
        <w:spacing w:before="60"/>
      </w:pPr>
      <w:r w:rsidRPr="00B33374">
        <w:t>61</w:t>
      </w:r>
      <w:r w:rsidR="00DB594E" w:rsidRPr="00B33374">
        <w:t>.</w:t>
      </w:r>
      <w:r w:rsidR="00AC35E2" w:rsidRPr="00B33374">
        <w:tab/>
      </w:r>
      <w:r w:rsidR="00DB594E" w:rsidRPr="00B33374">
        <w:t>此汽車</w:t>
      </w:r>
      <w:r w:rsidR="00DB594E" w:rsidRPr="00B33374">
        <w:rPr>
          <w:rFonts w:hint="eastAsia"/>
        </w:rPr>
        <w:t>在</w:t>
      </w:r>
      <w:r w:rsidR="0045556D" w:rsidRPr="0045556D">
        <w:rPr>
          <w:position w:val="-6"/>
        </w:rPr>
        <w:object w:dxaOrig="880" w:dyaOrig="260">
          <v:shape id="_x0000_i1139" type="#_x0000_t75" style="width:44.55pt;height:12.8pt" o:ole="">
            <v:imagedata r:id="rId228" o:title=""/>
          </v:shape>
          <o:OLEObject Type="Embed" ProgID="Equation.DSMT4" ShapeID="_x0000_i1139" DrawAspect="Content" ObjectID="_1574360041" r:id="rId229"/>
        </w:object>
      </w:r>
      <w:r w:rsidR="00DB594E" w:rsidRPr="00B33374">
        <w:t>秒</w:t>
      </w:r>
      <w:r w:rsidR="00BB4925" w:rsidRPr="00B33374">
        <w:rPr>
          <w:rFonts w:hint="eastAsia"/>
        </w:rPr>
        <w:t>期</w:t>
      </w:r>
      <w:r w:rsidR="00DB594E" w:rsidRPr="00B33374">
        <w:t>間</w:t>
      </w:r>
      <w:r w:rsidR="00730ED1" w:rsidRPr="00B33374">
        <w:rPr>
          <w:rFonts w:hint="eastAsia"/>
        </w:rPr>
        <w:t>，</w:t>
      </w:r>
      <w:r w:rsidR="00DB594E" w:rsidRPr="00B33374">
        <w:t>共行駛多</w:t>
      </w:r>
      <w:r w:rsidR="00BB4925" w:rsidRPr="00B33374">
        <w:rPr>
          <w:rFonts w:hint="eastAsia"/>
        </w:rPr>
        <w:t>長的</w:t>
      </w:r>
      <w:r w:rsidR="00DB594E" w:rsidRPr="00C04188">
        <w:t>距離</w:t>
      </w:r>
      <w:r w:rsidR="00AC35E2">
        <w:rPr>
          <w:rFonts w:hint="eastAsia"/>
        </w:rPr>
        <w:t>？</w:t>
      </w:r>
    </w:p>
    <w:p w:rsidR="0045556D" w:rsidRDefault="00DB594E" w:rsidP="007852E3">
      <w:pPr>
        <w:pStyle w:val="ABCDE0"/>
        <w:spacing w:line="360" w:lineRule="atLeast"/>
      </w:pPr>
      <w:r w:rsidRPr="00A20732">
        <w:t>(A) 625 m</w:t>
      </w:r>
    </w:p>
    <w:p w:rsidR="0045556D" w:rsidRDefault="00DB594E" w:rsidP="007852E3">
      <w:pPr>
        <w:pStyle w:val="ABCDE0"/>
        <w:spacing w:line="360" w:lineRule="atLeast"/>
      </w:pPr>
      <w:r w:rsidRPr="000B2ED7">
        <w:t>(B) 525 m</w:t>
      </w:r>
    </w:p>
    <w:p w:rsidR="0045556D" w:rsidRDefault="00DB594E" w:rsidP="007852E3">
      <w:pPr>
        <w:pStyle w:val="ABCDE0"/>
        <w:spacing w:line="360" w:lineRule="atLeast"/>
      </w:pPr>
      <w:r w:rsidRPr="000B2ED7">
        <w:t>(C) 485 m</w:t>
      </w:r>
    </w:p>
    <w:p w:rsidR="0045556D" w:rsidRDefault="00DB594E" w:rsidP="007852E3">
      <w:pPr>
        <w:pStyle w:val="ABCDE0"/>
        <w:spacing w:line="360" w:lineRule="atLeast"/>
      </w:pPr>
      <w:r w:rsidRPr="000B2ED7">
        <w:t>(D) 300 m</w:t>
      </w:r>
    </w:p>
    <w:p w:rsidR="00DB594E" w:rsidRPr="000B2ED7" w:rsidRDefault="00DB594E" w:rsidP="007852E3">
      <w:pPr>
        <w:pStyle w:val="ABCDE0"/>
        <w:spacing w:line="360" w:lineRule="atLeast"/>
      </w:pPr>
      <w:r w:rsidRPr="000B2ED7">
        <w:t>(E) 100 m</w:t>
      </w:r>
    </w:p>
    <w:p w:rsidR="007852E3" w:rsidRDefault="007852E3" w:rsidP="00893B62">
      <w:pPr>
        <w:pStyle w:val="TIT10369120"/>
        <w:spacing w:before="60"/>
      </w:pPr>
    </w:p>
    <w:p w:rsidR="00A21583" w:rsidRPr="00B33374" w:rsidRDefault="00037C5D" w:rsidP="00893B62">
      <w:pPr>
        <w:pStyle w:val="TIT10369120"/>
        <w:spacing w:before="60"/>
      </w:pPr>
      <w:r w:rsidRPr="00B33374">
        <w:t>62.</w:t>
      </w:r>
      <w:r w:rsidR="0022771C">
        <w:tab/>
      </w:r>
      <w:r w:rsidR="00A21583" w:rsidRPr="00B33374">
        <w:t>地球各緯度地區所接受的陽光入射量與紅外線輻射放出量之不同，本應會造成高、低緯度的氣溫有極大差異，但是因為地球上的許多機制</w:t>
      </w:r>
      <w:r w:rsidR="00A21583" w:rsidRPr="00B33374">
        <w:rPr>
          <w:rFonts w:hint="eastAsia"/>
        </w:rPr>
        <w:t>可以</w:t>
      </w:r>
      <w:r w:rsidR="00A21583" w:rsidRPr="00B33374">
        <w:t>傳送能量，而縮減了地球赤道與極區的溫差。以下哪</w:t>
      </w:r>
      <w:r w:rsidR="00A21583" w:rsidRPr="00B33374">
        <w:rPr>
          <w:rFonts w:hint="eastAsia"/>
        </w:rPr>
        <w:t>些</w:t>
      </w:r>
      <w:r w:rsidR="00A21583" w:rsidRPr="00B33374">
        <w:t>作用對地球溫度</w:t>
      </w:r>
      <w:r w:rsidR="004B1EE7" w:rsidRPr="00B33374">
        <w:t>的</w:t>
      </w:r>
      <w:r w:rsidR="00E70060">
        <w:rPr>
          <w:rFonts w:ascii="標楷體" w:eastAsia="標楷體" w:hAnsi="標楷體" w:hint="eastAsia"/>
        </w:rPr>
        <w:t>「</w:t>
      </w:r>
      <w:r w:rsidR="004B1EE7" w:rsidRPr="00B33374">
        <w:t>年度平衡</w:t>
      </w:r>
      <w:r w:rsidR="00E70060">
        <w:rPr>
          <w:rFonts w:ascii="標楷體" w:eastAsia="標楷體" w:hAnsi="標楷體" w:hint="eastAsia"/>
        </w:rPr>
        <w:t>」</w:t>
      </w:r>
      <w:r w:rsidR="00A21583" w:rsidRPr="00B33374">
        <w:t>有明顯貢獻？（應選</w:t>
      </w:r>
      <w:r w:rsidR="00A21583" w:rsidRPr="00B33374">
        <w:t>2</w:t>
      </w:r>
      <w:r w:rsidR="00A21583" w:rsidRPr="00B33374">
        <w:t>項）</w:t>
      </w:r>
    </w:p>
    <w:p w:rsidR="00815E27" w:rsidRPr="00C22CDB" w:rsidRDefault="00A21583" w:rsidP="007852E3">
      <w:pPr>
        <w:pStyle w:val="ABCDE0"/>
        <w:spacing w:line="360" w:lineRule="atLeast"/>
      </w:pPr>
      <w:r w:rsidRPr="00C22CDB">
        <w:t>(A)</w:t>
      </w:r>
      <w:r w:rsidRPr="00C22CDB">
        <w:t>碳循環</w:t>
      </w:r>
      <w:r w:rsidR="00A82C7D" w:rsidRPr="00C22CDB">
        <w:tab/>
      </w:r>
      <w:r w:rsidRPr="00C22CDB">
        <w:t>(B)</w:t>
      </w:r>
      <w:r w:rsidRPr="00C22CDB">
        <w:t>溫鹽環流</w:t>
      </w:r>
      <w:r w:rsidR="00A82C7D" w:rsidRPr="00C22CDB">
        <w:tab/>
      </w:r>
      <w:r w:rsidRPr="00C22CDB">
        <w:t>(C)</w:t>
      </w:r>
      <w:r w:rsidRPr="00C22CDB">
        <w:t>表面洋流</w:t>
      </w:r>
      <w:r w:rsidR="00A82C7D" w:rsidRPr="00C22CDB">
        <w:tab/>
      </w:r>
      <w:r w:rsidRPr="00C22CDB">
        <w:t>(D)</w:t>
      </w:r>
      <w:r w:rsidRPr="00C22CDB">
        <w:t>大氣環流</w:t>
      </w:r>
      <w:r w:rsidR="00A82C7D" w:rsidRPr="00C22CDB">
        <w:tab/>
      </w:r>
      <w:r w:rsidRPr="00C22CDB">
        <w:t>(E)</w:t>
      </w:r>
      <w:r w:rsidRPr="00C22CDB">
        <w:t>岩石循環</w:t>
      </w:r>
    </w:p>
    <w:p w:rsidR="007852E3" w:rsidRDefault="007852E3">
      <w:pPr>
        <w:widowControl/>
        <w:rPr>
          <w:rFonts w:cs="新細明體"/>
          <w:color w:val="000000"/>
          <w:spacing w:val="20"/>
          <w:kern w:val="0"/>
          <w:sz w:val="22"/>
          <w:szCs w:val="20"/>
          <w:u w:val="single"/>
        </w:rPr>
      </w:pPr>
      <w:r>
        <w:rPr>
          <w:spacing w:val="20"/>
        </w:rPr>
        <w:br w:type="page"/>
      </w:r>
    </w:p>
    <w:p w:rsidR="00A1533A" w:rsidRPr="00171A69" w:rsidRDefault="00A1533A" w:rsidP="00893B62">
      <w:pPr>
        <w:pStyle w:val="-05"/>
        <w:spacing w:beforeLines="25" w:before="60" w:afterLines="25" w:after="60"/>
        <w:ind w:left="0" w:firstLine="0"/>
        <w:rPr>
          <w:spacing w:val="20"/>
        </w:rPr>
      </w:pPr>
      <w:r>
        <w:rPr>
          <w:spacing w:val="20"/>
        </w:rPr>
        <w:t>63</w:t>
      </w:r>
      <w:r w:rsidRPr="00171A69">
        <w:rPr>
          <w:rFonts w:hint="eastAsia"/>
          <w:spacing w:val="20"/>
        </w:rPr>
        <w:t>-</w:t>
      </w:r>
      <w:r>
        <w:rPr>
          <w:spacing w:val="20"/>
        </w:rPr>
        <w:t>64</w:t>
      </w:r>
      <w:r w:rsidRPr="00171A69">
        <w:rPr>
          <w:rFonts w:hint="eastAsia"/>
          <w:spacing w:val="20"/>
        </w:rPr>
        <w:t>為題組</w:t>
      </w:r>
    </w:p>
    <w:p w:rsidR="00A1533A" w:rsidRPr="002E2897" w:rsidRDefault="00A1533A" w:rsidP="007852E3">
      <w:pPr>
        <w:pStyle w:val="tit22"/>
        <w:ind w:firstLine="520"/>
        <w:rPr>
          <w:spacing w:val="20"/>
        </w:rPr>
      </w:pPr>
      <w:r w:rsidRPr="002E2897">
        <w:rPr>
          <w:spacing w:val="20"/>
        </w:rPr>
        <w:t>石門水庫為兼具灌溉、給水、發電、防洪與觀光的多功能水庫，圖</w:t>
      </w:r>
      <w:r w:rsidR="00712E6E">
        <w:rPr>
          <w:spacing w:val="20"/>
        </w:rPr>
        <w:t>12</w:t>
      </w:r>
      <w:r w:rsidRPr="002E2897">
        <w:rPr>
          <w:spacing w:val="20"/>
        </w:rPr>
        <w:t>為石門水庫集水區</w:t>
      </w:r>
      <w:r w:rsidRPr="002E2897">
        <w:rPr>
          <w:spacing w:val="20"/>
        </w:rPr>
        <w:t>1982~2011</w:t>
      </w:r>
      <w:r w:rsidRPr="002E2897">
        <w:rPr>
          <w:spacing w:val="20"/>
        </w:rPr>
        <w:t>年的</w:t>
      </w:r>
      <w:r w:rsidRPr="002E2897">
        <w:rPr>
          <w:spacing w:val="20"/>
        </w:rPr>
        <w:t>30</w:t>
      </w:r>
      <w:r w:rsidRPr="002E2897">
        <w:rPr>
          <w:spacing w:val="20"/>
        </w:rPr>
        <w:t>年平均</w:t>
      </w:r>
      <w:r>
        <w:rPr>
          <w:rFonts w:hint="eastAsia"/>
          <w:spacing w:val="20"/>
        </w:rPr>
        <w:t>以及</w:t>
      </w:r>
      <w:r w:rsidRPr="002E2897">
        <w:rPr>
          <w:spacing w:val="20"/>
        </w:rPr>
        <w:t>2014</w:t>
      </w:r>
      <w:r w:rsidRPr="002E2897">
        <w:rPr>
          <w:spacing w:val="20"/>
        </w:rPr>
        <w:t>年、</w:t>
      </w:r>
      <w:r w:rsidRPr="002E2897">
        <w:rPr>
          <w:spacing w:val="20"/>
        </w:rPr>
        <w:t>2015</w:t>
      </w:r>
      <w:r w:rsidRPr="002E2897">
        <w:rPr>
          <w:spacing w:val="20"/>
        </w:rPr>
        <w:t>年</w:t>
      </w:r>
      <w:r w:rsidRPr="002E2897">
        <w:rPr>
          <w:rFonts w:hint="eastAsia"/>
          <w:spacing w:val="20"/>
        </w:rPr>
        <w:t>（</w:t>
      </w:r>
      <w:r w:rsidRPr="002E2897">
        <w:rPr>
          <w:spacing w:val="20"/>
        </w:rPr>
        <w:t>至</w:t>
      </w:r>
      <w:r w:rsidRPr="002E2897">
        <w:rPr>
          <w:spacing w:val="20"/>
        </w:rPr>
        <w:t>7</w:t>
      </w:r>
      <w:r w:rsidRPr="002E2897">
        <w:rPr>
          <w:spacing w:val="20"/>
        </w:rPr>
        <w:t>月</w:t>
      </w:r>
      <w:r w:rsidRPr="002E2897">
        <w:rPr>
          <w:rFonts w:hint="eastAsia"/>
          <w:spacing w:val="20"/>
        </w:rPr>
        <w:t>）</w:t>
      </w:r>
      <w:r w:rsidRPr="002E2897">
        <w:rPr>
          <w:spacing w:val="20"/>
        </w:rPr>
        <w:t>的月降雨量；圖</w:t>
      </w:r>
      <w:r w:rsidR="00712E6E">
        <w:rPr>
          <w:spacing w:val="20"/>
        </w:rPr>
        <w:t>13</w:t>
      </w:r>
      <w:r w:rsidRPr="002E2897">
        <w:rPr>
          <w:spacing w:val="20"/>
        </w:rPr>
        <w:t>中虛線為石門水庫運用規線</w:t>
      </w:r>
      <w:r w:rsidRPr="002E2897">
        <w:rPr>
          <w:rFonts w:hint="eastAsia"/>
          <w:spacing w:val="20"/>
        </w:rPr>
        <w:t>，</w:t>
      </w:r>
      <w:r w:rsidRPr="002E2897">
        <w:rPr>
          <w:spacing w:val="20"/>
        </w:rPr>
        <w:t>實線為</w:t>
      </w:r>
      <w:r w:rsidRPr="002E2897">
        <w:rPr>
          <w:spacing w:val="20"/>
        </w:rPr>
        <w:t>30</w:t>
      </w:r>
      <w:r w:rsidRPr="002E2897">
        <w:rPr>
          <w:spacing w:val="20"/>
        </w:rPr>
        <w:t>年平均水位</w:t>
      </w:r>
      <w:r w:rsidRPr="002E2897">
        <w:rPr>
          <w:rFonts w:hint="eastAsia"/>
          <w:spacing w:val="20"/>
        </w:rPr>
        <w:t>，</w:t>
      </w:r>
      <w:r w:rsidRPr="002E2897">
        <w:rPr>
          <w:spacing w:val="20"/>
        </w:rPr>
        <w:t>圓圈與星號分別為</w:t>
      </w:r>
      <w:r w:rsidRPr="002E2897">
        <w:rPr>
          <w:spacing w:val="20"/>
        </w:rPr>
        <w:t>2014</w:t>
      </w:r>
      <w:r w:rsidRPr="002E2897">
        <w:rPr>
          <w:spacing w:val="20"/>
        </w:rPr>
        <w:t>年與</w:t>
      </w:r>
      <w:r w:rsidRPr="002E2897">
        <w:rPr>
          <w:spacing w:val="20"/>
        </w:rPr>
        <w:t>2015</w:t>
      </w:r>
      <w:r w:rsidRPr="002E2897">
        <w:rPr>
          <w:spacing w:val="20"/>
        </w:rPr>
        <w:t>年</w:t>
      </w:r>
      <w:r w:rsidRPr="002E2897">
        <w:rPr>
          <w:rFonts w:hint="eastAsia"/>
          <w:spacing w:val="20"/>
        </w:rPr>
        <w:t>（</w:t>
      </w:r>
      <w:r w:rsidRPr="002E2897">
        <w:rPr>
          <w:spacing w:val="20"/>
        </w:rPr>
        <w:t>至</w:t>
      </w:r>
      <w:r w:rsidRPr="002E2897">
        <w:rPr>
          <w:spacing w:val="20"/>
        </w:rPr>
        <w:t>7</w:t>
      </w:r>
      <w:r w:rsidRPr="002E2897">
        <w:rPr>
          <w:spacing w:val="20"/>
        </w:rPr>
        <w:t>月底</w:t>
      </w:r>
      <w:r w:rsidRPr="002E2897">
        <w:rPr>
          <w:rFonts w:hint="eastAsia"/>
          <w:spacing w:val="20"/>
        </w:rPr>
        <w:t>）</w:t>
      </w:r>
      <w:r w:rsidRPr="002E2897">
        <w:rPr>
          <w:spacing w:val="20"/>
        </w:rPr>
        <w:t>的水位。</w:t>
      </w:r>
    </w:p>
    <w:p w:rsidR="00A1533A" w:rsidRDefault="00A1533A" w:rsidP="00F66778">
      <w:pPr>
        <w:pStyle w:val="tit22"/>
        <w:ind w:firstLine="520"/>
        <w:rPr>
          <w:spacing w:val="20"/>
        </w:rPr>
      </w:pPr>
      <w:r w:rsidRPr="002E2897">
        <w:rPr>
          <w:spacing w:val="20"/>
        </w:rPr>
        <w:t>當水位低於運用規線下限時將採取減供水措施，以</w:t>
      </w:r>
      <w:r w:rsidRPr="002E2897">
        <w:rPr>
          <w:spacing w:val="20"/>
        </w:rPr>
        <w:t>2015</w:t>
      </w:r>
      <w:r w:rsidRPr="002E2897">
        <w:rPr>
          <w:spacing w:val="20"/>
        </w:rPr>
        <w:t>年的乾旱為例，</w:t>
      </w:r>
      <w:r w:rsidRPr="002E2897">
        <w:rPr>
          <w:spacing w:val="20"/>
        </w:rPr>
        <w:t>2014</w:t>
      </w:r>
      <w:r w:rsidRPr="002E2897">
        <w:rPr>
          <w:spacing w:val="20"/>
        </w:rPr>
        <w:t>年</w:t>
      </w:r>
      <w:r w:rsidRPr="002E2897">
        <w:rPr>
          <w:spacing w:val="20"/>
        </w:rPr>
        <w:t>12</w:t>
      </w:r>
      <w:r w:rsidRPr="002E2897">
        <w:rPr>
          <w:spacing w:val="20"/>
        </w:rPr>
        <w:t>月底水位為</w:t>
      </w:r>
      <w:r w:rsidRPr="002E2897">
        <w:rPr>
          <w:spacing w:val="20"/>
        </w:rPr>
        <w:t>233</w:t>
      </w:r>
      <w:r w:rsidRPr="002E2897">
        <w:rPr>
          <w:spacing w:val="20"/>
        </w:rPr>
        <w:t>公尺，為因應乾旱，</w:t>
      </w:r>
      <w:r w:rsidRPr="002E2897">
        <w:rPr>
          <w:spacing w:val="20"/>
        </w:rPr>
        <w:t>2015</w:t>
      </w:r>
      <w:r w:rsidRPr="002E2897">
        <w:rPr>
          <w:spacing w:val="20"/>
        </w:rPr>
        <w:t>年</w:t>
      </w:r>
      <w:r w:rsidRPr="002E2897">
        <w:rPr>
          <w:spacing w:val="20"/>
        </w:rPr>
        <w:t>1</w:t>
      </w:r>
      <w:r w:rsidRPr="002E2897">
        <w:rPr>
          <w:spacing w:val="20"/>
        </w:rPr>
        <w:t>月公告稻作休耕，隨著旱象加劇，</w:t>
      </w:r>
      <w:r w:rsidRPr="002E2897">
        <w:rPr>
          <w:spacing w:val="20"/>
        </w:rPr>
        <w:t>3</w:t>
      </w:r>
      <w:r w:rsidRPr="002E2897">
        <w:rPr>
          <w:spacing w:val="20"/>
        </w:rPr>
        <w:t>月底水位降至</w:t>
      </w:r>
      <w:r w:rsidRPr="002E2897">
        <w:rPr>
          <w:spacing w:val="20"/>
        </w:rPr>
        <w:t>220</w:t>
      </w:r>
      <w:r w:rsidRPr="002E2897">
        <w:rPr>
          <w:spacing w:val="20"/>
        </w:rPr>
        <w:t>公尺，自</w:t>
      </w:r>
      <w:r w:rsidRPr="002E2897">
        <w:rPr>
          <w:spacing w:val="20"/>
        </w:rPr>
        <w:t>4</w:t>
      </w:r>
      <w:r w:rsidRPr="002E2897">
        <w:rPr>
          <w:spacing w:val="20"/>
        </w:rPr>
        <w:t>月</w:t>
      </w:r>
      <w:r w:rsidRPr="002E2897">
        <w:rPr>
          <w:spacing w:val="20"/>
        </w:rPr>
        <w:t>8</w:t>
      </w:r>
      <w:r w:rsidRPr="002E2897">
        <w:rPr>
          <w:spacing w:val="20"/>
        </w:rPr>
        <w:t>日實施民生用水供</w:t>
      </w:r>
      <w:r w:rsidRPr="002E2897">
        <w:rPr>
          <w:spacing w:val="20"/>
        </w:rPr>
        <w:t>5</w:t>
      </w:r>
      <w:r w:rsidRPr="002E2897">
        <w:rPr>
          <w:spacing w:val="20"/>
        </w:rPr>
        <w:t>停</w:t>
      </w:r>
      <w:r w:rsidRPr="002E2897">
        <w:rPr>
          <w:spacing w:val="20"/>
        </w:rPr>
        <w:t>2</w:t>
      </w:r>
      <w:r w:rsidRPr="002E2897">
        <w:rPr>
          <w:spacing w:val="20"/>
        </w:rPr>
        <w:t>的限水措施，直到</w:t>
      </w:r>
      <w:r w:rsidRPr="002E2897">
        <w:rPr>
          <w:spacing w:val="20"/>
        </w:rPr>
        <w:t>5</w:t>
      </w:r>
      <w:r w:rsidRPr="002E2897">
        <w:rPr>
          <w:spacing w:val="20"/>
        </w:rPr>
        <w:t>月梅雨鋒面抵達，水位在</w:t>
      </w:r>
      <w:r w:rsidRPr="002E2897">
        <w:rPr>
          <w:spacing w:val="20"/>
        </w:rPr>
        <w:t>5</w:t>
      </w:r>
      <w:r w:rsidRPr="002E2897">
        <w:rPr>
          <w:spacing w:val="20"/>
        </w:rPr>
        <w:t>月底時回升至</w:t>
      </w:r>
      <w:r w:rsidRPr="002E2897">
        <w:rPr>
          <w:spacing w:val="20"/>
        </w:rPr>
        <w:t>232</w:t>
      </w:r>
      <w:r w:rsidRPr="002E2897">
        <w:rPr>
          <w:spacing w:val="20"/>
        </w:rPr>
        <w:t>公尺才解除限水，更於</w:t>
      </w:r>
      <w:r w:rsidRPr="002E2897">
        <w:rPr>
          <w:spacing w:val="20"/>
        </w:rPr>
        <w:t>7</w:t>
      </w:r>
      <w:r w:rsidRPr="002E2897">
        <w:rPr>
          <w:spacing w:val="20"/>
        </w:rPr>
        <w:t>月</w:t>
      </w:r>
      <w:r w:rsidRPr="002E2897">
        <w:rPr>
          <w:spacing w:val="20"/>
        </w:rPr>
        <w:t>19</w:t>
      </w:r>
      <w:r w:rsidRPr="002E2897">
        <w:rPr>
          <w:spacing w:val="20"/>
        </w:rPr>
        <w:t>日</w:t>
      </w:r>
      <w:r w:rsidRPr="002E2897">
        <w:rPr>
          <w:rFonts w:hint="eastAsia"/>
          <w:spacing w:val="20"/>
        </w:rPr>
        <w:t>（因颱風</w:t>
      </w:r>
      <w:r w:rsidR="0026512C">
        <w:rPr>
          <w:rFonts w:hint="eastAsia"/>
          <w:spacing w:val="20"/>
        </w:rPr>
        <w:t>降水</w:t>
      </w:r>
      <w:r w:rsidRPr="002E2897">
        <w:rPr>
          <w:rFonts w:hint="eastAsia"/>
          <w:spacing w:val="20"/>
        </w:rPr>
        <w:t>）</w:t>
      </w:r>
      <w:r w:rsidRPr="002E2897">
        <w:rPr>
          <w:spacing w:val="20"/>
        </w:rPr>
        <w:t>進行調節性洩洪。</w:t>
      </w:r>
    </w:p>
    <w:p w:rsidR="00A1533A" w:rsidRPr="00307266" w:rsidRDefault="00391FE4" w:rsidP="00A1533A">
      <w:pPr>
        <w:ind w:rightChars="59" w:right="142"/>
        <w:jc w:val="both"/>
        <w:rPr>
          <w:rFonts w:eastAsiaTheme="majorEastAsia"/>
          <w:sz w:val="22"/>
          <w:szCs w:val="22"/>
        </w:rPr>
      </w:pPr>
      <w:r>
        <w:rPr>
          <w:rFonts w:eastAsiaTheme="majorEastAsia"/>
          <w:noProof/>
          <w:sz w:val="22"/>
          <w:szCs w:val="22"/>
        </w:rPr>
        <w:pict>
          <v:group id="群組 1733" o:spid="_x0000_s1184" style="position:absolute;left:0;text-align:left;margin-left:-.85pt;margin-top:13.15pt;width:470.75pt;height:161.95pt;z-index:251839488" coordsize="59789,20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">
            <v:group id="群組 1731" o:spid="_x0000_s1185" style="position:absolute;width:29937;height:20573" coordsize="29937,20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DLIM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6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OEMsgwwAAAN0AAAAP&#10;AAAAAAAAAAAAAAAAAKoCAABkcnMvZG93bnJldi54bWxQSwUGAAAAAAQABAD6AAAAmgMAAAAA&#10;">
              <v:shape id="文字方塊 11" o:spid="_x0000_s1186" type="#_x0000_t202" style="position:absolute;left:12812;top:18712;width:3496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u5MUA&#10;AADcAAAADwAAAGRycy9kb3ducmV2LnhtbESPQWsCMRSE7wX/Q3iCt5pUQe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Ka7kxQAAANwAAAAPAAAAAAAAAAAAAAAAAJgCAABkcnMv&#10;ZG93bnJldi54bWxQSwUGAAAAAAQABAD1AAAAigMAAAAA&#10;" filled="f" stroked="f">
                <v:textbox inset="0,0,0,0">
                  <w:txbxContent>
                    <w:p w:rsidR="00391FE4" w:rsidRPr="00B13058" w:rsidRDefault="00391FE4" w:rsidP="00A1533A">
                      <w:pPr>
                        <w:pStyle w:val="Web"/>
                        <w:snapToGrid w:val="0"/>
                        <w:spacing w:before="0" w:beforeAutospacing="0" w:after="0" w:afterAutospacing="0"/>
                        <w:rPr>
                          <w:rFonts w:ascii="Times New Roman" w:hAnsi="Times New Roman" w:cs="Times New Roman"/>
                          <w:sz w:val="22"/>
                        </w:rPr>
                      </w:pPr>
                      <w:r w:rsidRPr="00B13058">
                        <w:rPr>
                          <w:rFonts w:ascii="Times New Roman" w:hAnsi="Times New Roman" w:cs="Times New Roman"/>
                          <w:color w:val="000000"/>
                          <w:kern w:val="24"/>
                          <w:sz w:val="22"/>
                        </w:rPr>
                        <w:t>圖</w:t>
                      </w:r>
                      <w:r>
                        <w:rPr>
                          <w:rFonts w:ascii="Times New Roman" w:hAnsi="Times New Roman" w:cs="Times New Roman" w:hint="eastAsia"/>
                          <w:color w:val="000000"/>
                          <w:kern w:val="24"/>
                          <w:sz w:val="22"/>
                        </w:rPr>
                        <w:t>12</w:t>
                      </w:r>
                    </w:p>
                    <w:p w:rsidR="00391FE4" w:rsidRPr="00B13058" w:rsidRDefault="00391FE4" w:rsidP="00A1533A">
                      <w:pPr>
                        <w:snapToGrid w:val="0"/>
                        <w:rPr>
                          <w:sz w:val="22"/>
                        </w:rPr>
                      </w:pPr>
                    </w:p>
                  </w:txbxContent>
                </v:textbox>
              </v:shape>
              <v:group id="群組 1729" o:spid="_x0000_s1187" style="position:absolute;width:29937;height:19062" coordsize="29937,19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9R+8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x+/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b9R+8QAAADdAAAA&#10;DwAAAAAAAAAAAAAAAACqAgAAZHJzL2Rvd25yZXYueG1sUEsFBgAAAAAEAAQA+gAAAJsDAAAAAA==&#10;">
                <v:shape id="圖片 57" o:spid="_x0000_s1188" type="#_x0000_t75" alt="1982-2011雨量" style="position:absolute;left:3465;width:26314;height:157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Xz73FAAAA2wAAAA8AAABkcnMvZG93bnJldi54bWxEj91qwkAUhO8LfYflFHpnNmpbJc1GSqkg&#10;xgr+PMAhe5oEs2fT7Brj27sFoZfDzHzDpIvBNKKnztWWFYyjGARxYXXNpYLjYTmag3AeWWNjmRRc&#10;ycEie3xIMdH2wjvq974UAcIuQQWV920ipSsqMugi2xIH78d2Bn2QXSl1h5cAN42cxPGbNFhzWKiw&#10;pc+KitP+bBRsvqer7ZX6F5p8/a6nmFOeL89KPT8NH+8gPA3+P3xvr7SC1xn8fQk/QGY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y18+9xQAAANsAAAAPAAAAAAAAAAAAAAAA&#10;AJ8CAABkcnMvZG93bnJldi54bWxQSwUGAAAAAAQABAD3AAAAkQMAAAAA&#10;">
                  <v:imagedata r:id="rId230" o:title="1982-2011雨量" croptop="8044f" cropbottom="10741f" cropleft="7067f"/>
                  <v:path arrowok="t"/>
                </v:shape>
                <v:shape id="文字方塊 11" o:spid="_x0000_s1189" type="#_x0000_t202" style="position:absolute;left:3215;top:15657;width:1168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0" type="#_x0000_t202" style="position:absolute;left:5469;top:15657;width:1169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1" type="#_x0000_t202" style="position:absolute;left:7682;top:15657;width:1503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Gn7s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Gn7sMAAADb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3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2" type="#_x0000_t202" style="position:absolute;left:10104;top:15657;width:1168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BMc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BMcMAAADc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4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3" type="#_x0000_t202" style="position:absolute;left:12359;top:15657;width:1168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kqs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kqsMAAADc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4" type="#_x0000_t202" style="position:absolute;left:14571;top:15657;width:1504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6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5" type="#_x0000_t202" style="position:absolute;left:17077;top:15657;width:1168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j8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eDL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w2PxQAAANw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7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6" type="#_x0000_t202" style="position:absolute;left:19331;top:15657;width:1169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oFM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mTM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qBTBAAAA3AAAAA8AAAAAAAAAAAAAAAAAmAIAAGRycy9kb3du&#10;cmV2LnhtbFBLBQYAAAAABAAEAPUAAACG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8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7" type="#_x0000_t202" style="position:absolute;left:21544;top:15657;width:1503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9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198" type="#_x0000_t202" style="position:absolute;left:23632;top:15754;width:1838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文字方塊 11" o:spid="_x0000_s1199" type="#_x0000_t202" style="position:absolute;left:25887;top:15657;width:2046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00" type="#_x0000_t202" style="position:absolute;left:28434;top:15657;width:1503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01" type="#_x0000_t202" style="position:absolute;left:15824;top:17202;width:3150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月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02" type="#_x0000_t202" style="position:absolute;left:7682;top:1962;width:5219;height:28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elFMAA&#10;AADcAAAADwAAAGRycy9kb3ducmV2LnhtbERPS2vCQBC+C/0PyxR6040KotFVWkEspSBGDx6H7OSB&#10;2dmQXWP67zuHQo8f33uzG1yjeupC7dnAdJKAIs69rbk0cL0cxktQISJbbDyTgR8KsNu+jDaYWv/k&#10;M/VZLJWEcEjRQBVjm2od8oocholviYUrfOcwCuxKbTt8Srhr9CxJFtphzdJQYUv7ivJ79nAGPha+&#10;7Kfzm/v+Ko56dSqscNGYt9fhfQ0q0hD/xX/uT2tgNpe1ckaOgN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oelFMAAAADcAAAADwAAAAAAAAAAAAAAAACYAgAAZHJzL2Rvd25y&#10;ZXYueG1sUEsFBgAAAAAEAAQA9QAAAIUDAAAAAA==&#10;" fillcolor="white [3212]" stroked="f">
                  <v:textbox inset="0,0,0,0">
                    <w:txbxContent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30</w:t>
                        </w: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年</w:t>
                        </w:r>
                        <w:r w:rsidRPr="00172E60"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  <w:t>平均</w:t>
                        </w:r>
                        <w:r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雨量</w:t>
                        </w:r>
                      </w:p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2014</w:t>
                        </w:r>
                        <w:r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年雨量</w:t>
                        </w:r>
                      </w:p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sz w:val="13"/>
                            <w:szCs w:val="13"/>
                          </w:rPr>
                          <w:t>2015</w:t>
                        </w:r>
                        <w:r>
                          <w:rPr>
                            <w:rFonts w:hint="eastAsia"/>
                            <w:sz w:val="13"/>
                            <w:szCs w:val="13"/>
                          </w:rPr>
                          <w:t>年</w:t>
                        </w:r>
                        <w:r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雨量</w:t>
                        </w:r>
                      </w:p>
                      <w:p w:rsidR="00391FE4" w:rsidRPr="00B13058" w:rsidRDefault="00391FE4" w:rsidP="00A1533A">
                        <w:pPr>
                          <w:snapToGrid w:val="0"/>
                          <w:jc w:val="right"/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  <v:shape id="文字方塊 11" o:spid="_x0000_s1203" type="#_x0000_t202" style="position:absolute;left:1210;top:14488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1Ts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tU7PEAAAA3AAAAA8AAAAAAAAAAAAAAAAAmAIAAGRycy9k&#10;b3ducmV2LnhtbFBLBQYAAAAABAAEAPUAAACJ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center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4" type="#_x0000_t202" style="position:absolute;left:1210;top:11941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GJU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RiVPBAAAA3AAAAA8AAAAAAAAAAAAAAAAAmAIAAGRycy9kb3du&#10;cmV2LnhtbFBLBQYAAAAABAAEAPUAAACG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10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5" type="#_x0000_t202" style="position:absolute;left:1252;top:9060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0syM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dLMjEAAAA3AAAAA8AAAAAAAAAAAAAAAAAmAIAAGRycy9k&#10;b3ducmV2LnhtbFBLBQYAAAAABAAEAPUAAACJ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20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6" type="#_x0000_t202" style="position:absolute;left:1252;top:6054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+yv8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D7K/xQAAANw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30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7" type="#_x0000_t202" style="position:absolute;left:1252;top:3215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MXJM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MXJMYAAADcAAAADwAAAAAAAAAAAAAAAACYAgAAZHJz&#10;L2Rvd25yZXYueG1sUEsFBgAAAAAEAAQA9QAAAIs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8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40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8" type="#_x0000_t202" style="position:absolute;left:1210;top:292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qPUMUA&#10;AADcAAAADwAAAGRycy9kb3ducmV2LnhtbESPQWvCQBSE70L/w/IKvZlNRcS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qo9QxQAAANw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50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  <v:shape id="文字方塊 11" o:spid="_x0000_s1209" type="#_x0000_t202" style="position:absolute;top:1419;width:1586;height:12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NY18MA&#10;AADcAAAADwAAAGRycy9kb3ducmV2LnhtbESP3YrCMBSE7wXfIRxh7zRdf8rSNYoUZL0S1D7AoTnb&#10;FJuT2mRtffuNIHg5zMw3zHo72EbcqfO1YwWfswQEcel0zZWC4rKffoHwAVlj45gUPMjDdjMerTHT&#10;rucT3c+hEhHCPkMFJoQ2k9KXhiz6mWuJo/frOoshyq6SusM+wm0j50mSSos1xwWDLeWGyuv5zyo4&#10;PqTpF3ZVlHmeHtPFbY/Xn0apj8mw+wYRaAjv8Kt90ArmyxU8z8Qj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RNY18MAAADcAAAADwAAAAAAAAAAAAAAAACYAgAAZHJzL2Rv&#10;d25yZXYueG1sUEsFBgAAAAAEAAQA9QAAAIgDAAAAAA==&#10;" filled="f" stroked="f">
                  <v:textbox style="layout-flow:vertical;mso-layout-flow-alt:bottom-to-top"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color w:val="000000"/>
                            <w:kern w:val="24"/>
                            <w:sz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</w:rPr>
                          <w:t>雨量（毫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</w:rPr>
                          <w:t>米／月）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v:group>
            <v:group id="群組 1732" o:spid="_x0000_s1210" style="position:absolute;left:29937;top:250;width:29852;height:20324" coordsize="29852,20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sJVV8UAAADdAAAADwAAAGRycy9kb3ducmV2LnhtbERPS2vCQBC+F/wPyxR6&#10;q5sHtpK6BhFbPIhQFUpvQ3ZMQrKzIbtN4r/vFoTe5uN7ziqfTCsG6l1tWUE8j0AQF1bXXCq4nN+f&#10;lyCcR9bYWiYFN3KQr2cPK8y0HfmThpMvRQhhl6GCyvsuk9IVFRl0c9sRB+5qe4M+wL6UuscxhJtW&#10;JlH0Ig3WHBoq7GhbUdGcfoyCjxHHTRrvhkNz3d6+z4vj1yEmpZ4ep80bCE+T/xff3Xsd5r+m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CVVfFAAAA3QAA&#10;AA8AAAAAAAAAAAAAAAAAqgIAAGRycy9kb3ducmV2LnhtbFBLBQYAAAAABAAEAPoAAACcAwAAAAA=&#10;">
              <v:shape id="文字方塊 11" o:spid="_x0000_s1211" type="#_x0000_t202" style="position:absolute;left:13277;top:18482;width:3340;height:1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eVCMUA&#10;AADcAAAADwAAAGRycy9kb3ducmV2LnhtbESPQWvCQBSE70L/w/IK3nRXD1KjG5HSQqEgjfHg8TX7&#10;kixm36bZrab/vlsoeBxm5htmuxtdJ640BOtZw2KuQBBX3lhuNJzK19kTiBCRDXaeScMPBdjlD5Mt&#10;ZsbfuKDrMTYiQThkqKGNsc+kDFVLDsPc98TJq/3gMCY5NNIMeEtw18mlUivp0HJaaLGn55aqy/Hb&#10;adifuXixX4fPj6IubFmuFb+vLlpPH8f9BkSkMd7D/+03o2GpF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5UIxQAAANwAAAAPAAAAAAAAAAAAAAAAAJgCAABkcnMv&#10;ZG93bnJldi54bWxQSwUGAAAAAAQABAD1AAAAigMAAAAA&#10;" filled="f" stroked="f">
                <v:textbox inset="0,0,0,0">
                  <w:txbxContent>
                    <w:p w:rsidR="00391FE4" w:rsidRPr="00B13058" w:rsidRDefault="00391FE4" w:rsidP="00A1533A">
                      <w:pPr>
                        <w:pStyle w:val="Web"/>
                        <w:snapToGrid w:val="0"/>
                        <w:spacing w:before="0" w:beforeAutospacing="0" w:after="0" w:afterAutospacing="0"/>
                        <w:jc w:val="center"/>
                        <w:rPr>
                          <w:rFonts w:ascii="Times New Roman" w:hAnsi="Times New Roman" w:cs="Times New Roman"/>
                          <w:sz w:val="22"/>
                        </w:rPr>
                      </w:pPr>
                      <w:r w:rsidRPr="00B13058">
                        <w:rPr>
                          <w:rFonts w:ascii="Times New Roman" w:hAnsi="Times New Roman" w:cs="Times New Roman"/>
                          <w:color w:val="000000"/>
                          <w:kern w:val="24"/>
                          <w:sz w:val="22"/>
                        </w:rPr>
                        <w:t>圖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sz w:val="22"/>
                        </w:rPr>
                        <w:t>13</w:t>
                      </w:r>
                    </w:p>
                  </w:txbxContent>
                </v:textbox>
              </v:shape>
              <v:group id="群組 1730" o:spid="_x0000_s1212" style="position:absolute;width:29852;height:18290" coordsize="29852,18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<v:shape id="圖片 58" o:spid="_x0000_s1213" type="#_x0000_t75" alt="1982-2011水位下限" style="position:absolute;left:3423;width:26270;height:15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l4KcHAAAAA2wAAAA8AAABkcnMvZG93bnJldi54bWxET89rwjAUvg/2P4Q38DI0naBs1ShDpgie&#10;rDvM26N5tmHNS0nSWv97cxA8fny/l+vBNqInH4xjBR+TDARx6bThSsHvaTv+BBEissbGMSm4UYD1&#10;6vVlibl2Vz5SX8RKpBAOOSqoY2xzKUNZk8UwcS1x4i7OW4wJ+kpqj9cUbhs5zbK5tGg4NdTY0qam&#10;8r/orILiz9vOHLtgfjZf7+Ycvdn1B6VGb8P3AkSkIT7FD/deK5ilselL+gFyd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XgpwcAAAADbAAAADwAAAAAAAAAAAAAAAACfAgAA&#10;ZHJzL2Rvd25yZXYueG1sUEsFBgAAAAAEAAQA9wAAAIwDAAAAAA==&#10;">
                  <v:imagedata r:id="rId231" o:title="1982-2011水位下限" croptop="8281f" cropbottom="10925f" cropleft="7160f"/>
                  <v:path arrowok="t"/>
                </v:shape>
                <v:group id="群組 217" o:spid="_x0000_s1214" style="position:absolute;left:3131;top:15615;width:12859;height:1861" coordsize="1286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<v:group id="群組 220" o:spid="_x0000_s1215" style="position:absolute;width:5970;height:1860" coordsize="597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<v:shape id="文字方塊 11" o:spid="_x0000_s1216" type="#_x0000_t202" style="position:absolute;width:1168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JaM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CyWjEAAAA3AAAAA8AAAAAAAAAAAAAAAAAmAIAAGRycy9k&#10;b3ducmV2LnhtbFBLBQYAAAAABAAEAPUAAACJAwAAAAA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rFonts w:hint="eastAsia"/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字方塊 11" o:spid="_x0000_s1217" type="#_x0000_t202" style="position:absolute;left:2254;width:1169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11" o:spid="_x0000_s1218" type="#_x0000_t202" style="position:absolute;left:4467;width:1503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zyhM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PKExQAAANwAAAAPAAAAAAAAAAAAAAAAAJgCAABkcnMv&#10;ZG93bnJldi54bWxQSwUGAAAAAAQABAD1AAAAigMAAAAA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24" o:spid="_x0000_s1219" style="position:absolute;left:6889;width:5971;height:1860" coordsize="597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shape id="文字方塊 11" o:spid="_x0000_s1220" type="#_x0000_t202" style="position:absolute;width:1168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nPa8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c9rxQAAANwAAAAPAAAAAAAAAAAAAAAAAJgCAABkcnMv&#10;ZG93bnJldi54bWxQSwUGAAAAAAQABAD1AAAAigMAAAAA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shape id="文字方塊 11" o:spid="_x0000_s1221" type="#_x0000_t202" style="position:absolute;left:2254;width:1169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RHM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0g/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rURzEAAAA3AAAAA8AAAAAAAAAAAAAAAAAmAIAAGRycy9k&#10;b3ducmV2LnhtbFBLBQYAAAAABAAEAPUAAACJAwAAAAA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shape id="文字方塊 11" o:spid="_x0000_s1222" type="#_x0000_t202" style="position:absolute;left:4467;width:1503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6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group id="群組 228" o:spid="_x0000_s1223" style="position:absolute;left:16993;top:15615;width:12859;height:1977" coordsize="1286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<v:group id="群組 229" o:spid="_x0000_s1224" style="position:absolute;width:5970;height:1860" coordsize="597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<v:shape id="文字方塊 11" o:spid="_x0000_s1225" type="#_x0000_t202" style="position:absolute;width:1168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f6Ls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X+i7BAAAA3AAAAA8AAAAAAAAAAAAAAAAAmAIAAGRycy9kb3du&#10;cmV2LnhtbFBLBQYAAAAABAAEAPUAAACGAwAAAAA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7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shape id="文字方塊 11" o:spid="_x0000_s1226" type="#_x0000_t202" style="position:absolute;left:2254;width:1169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tft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bX7XEAAAA3AAAAA8AAAAAAAAAAAAAAAAAmAIAAGRycy9k&#10;b3ducmV2LnhtbFBLBQYAAAAABAAEAPUAAACJAwAAAAA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8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shape id="文字方塊 11" o:spid="_x0000_s1227" type="#_x0000_t202" style="position:absolute;left:4467;width:1503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nBws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cHCxQAAANwAAAAPAAAAAAAAAAAAAAAAAJgCAABkcnMv&#10;ZG93bnJldi54bWxQSwUGAAAAAAQABAD1AAAAigMAAAAA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9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33" o:spid="_x0000_s1228" style="position:absolute;left:6554;width:6306;height:1977" coordorigin="-334" coordsize="6305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shape id="文字方塊 11" o:spid="_x0000_s1229" type="#_x0000_t202" style="position:absolute;left:-334;top:116;width:1837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z8Lc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z8LcYAAADcAAAADwAAAAAAAAAAAAAAAACYAgAAZHJz&#10;L2Rvd25yZXYueG1sUEsFBgAAAAAEAAQA9QAAAIsDAAAAAA=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rFonts w:hint="eastAsia"/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1</w:t>
                            </w: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11" o:spid="_x0000_s1230" type="#_x0000_t202" style="position:absolute;left:1919;width:2047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BZts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BZtsYAAADcAAAADwAAAAAAAAAAAAAAAACYAgAAZHJz&#10;L2Rvd25yZXYueG1sUEsFBgAAAAAEAAQA9QAAAIsDAAAAAA==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1</w:t>
                            </w:r>
                            <w:r w:rsidRPr="00D85F41">
                              <w:rPr>
                                <w:rFonts w:hint="eastAsia"/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shape id="文字方塊 11" o:spid="_x0000_s1231" type="#_x0000_t202" style="position:absolute;left:4467;width:1503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LHw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MsfBxQAAANwAAAAPAAAAAAAAAAAAAAAAAJgCAABkcnMv&#10;ZG93bnJldi54bWxQSwUGAAAAAAQABAD1AAAAigMAAAAA&#10;" filled="f" stroked="f">
                      <v:textbox inset="0,0,0,0">
                        <w:txbxContent>
                          <w:p w:rsidR="00391FE4" w:rsidRPr="00D85F41" w:rsidRDefault="00391FE4" w:rsidP="00A1533A">
                            <w:pPr>
                              <w:pStyle w:val="a3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85F41">
                              <w:rPr>
                                <w:rFonts w:hint="eastAsia"/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1</w:t>
                            </w:r>
                            <w:r w:rsidRPr="00D85F41">
                              <w:rPr>
                                <w:color w:val="000000"/>
                                <w:kern w:val="24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  <w:p w:rsidR="00391FE4" w:rsidRPr="00D85F41" w:rsidRDefault="00391FE4" w:rsidP="00A1533A">
                            <w:pPr>
                              <w:snapToGrid w:val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文字方塊 11" o:spid="_x0000_s1232" type="#_x0000_t202" style="position:absolute;left:14069;top:16951;width:5213;height:1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Nn8M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o2fwwgAAANwAAAAPAAAAAAAAAAAAAAAAAJgCAABkcnMvZG93&#10;bnJldi54bWxQSwUGAAAAAAQABAD1AAAAhwMAAAAA&#10;" filled="f" stroked="f">
                  <v:textbox inset="0,0,0,0">
                    <w:txbxContent>
                      <w:p w:rsidR="00391FE4" w:rsidRPr="00D85F41" w:rsidRDefault="00391FE4" w:rsidP="00BE1F6F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月底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jc w:val="right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3" type="#_x0000_t202" style="position:absolute;left:22630;top:11022;width:5219;height:28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gxZsMA&#10;AADcAAAADwAAAGRycy9kb3ducmV2LnhtbESPS2vCQBSF9wX/w3AFd3XyAKvRUbQgLaUgPhYuL5mb&#10;B2buhMw0Sf99p1Do8vCdB2ezG00jeupcbVlBPI9AEOdW11wquF2Pz0sQziNrbCyTgm9ysNtOnjaY&#10;aTvwmfqLL0UoYZehgsr7NpPS5RUZdHPbEgdW2M6gD7Irpe5wCOWmkUkULaTBmsNChS29VpQ/Ll9G&#10;wWFhyz5O7+bzo3iTq1OhA/NKzabjfg3C0+j/zX/pd60gSV/g90w4An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gxZsMAAADcAAAADwAAAAAAAAAAAAAAAACYAgAAZHJzL2Rv&#10;d25yZXYueG1sUEsFBgAAAAAEAAQA9QAAAIgDAAAAAA==&#10;" fillcolor="white [3212]" stroked="f">
                  <v:textbox inset="0,0,0,0">
                    <w:txbxContent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30</w:t>
                        </w: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年</w:t>
                        </w:r>
                        <w:r w:rsidRPr="00172E60"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  <w:t>平均水</w:t>
                        </w: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位</w:t>
                        </w:r>
                      </w:p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color w:val="000000"/>
                            <w:kern w:val="24"/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2014</w:t>
                        </w:r>
                        <w:r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年</w:t>
                        </w:r>
                        <w:r w:rsidRPr="00172E60">
                          <w:rPr>
                            <w:rFonts w:hint="eastAsia"/>
                            <w:color w:val="000000"/>
                            <w:kern w:val="24"/>
                            <w:sz w:val="13"/>
                            <w:szCs w:val="13"/>
                          </w:rPr>
                          <w:t>水位</w:t>
                        </w:r>
                      </w:p>
                      <w:p w:rsidR="00391FE4" w:rsidRPr="00172E60" w:rsidRDefault="00391FE4" w:rsidP="00A1533A">
                        <w:pPr>
                          <w:pStyle w:val="a3"/>
                          <w:spacing w:line="150" w:lineRule="exact"/>
                          <w:rPr>
                            <w:sz w:val="13"/>
                            <w:szCs w:val="13"/>
                          </w:rPr>
                        </w:pPr>
                        <w:r w:rsidRPr="00172E60">
                          <w:rPr>
                            <w:rFonts w:hint="eastAsia"/>
                            <w:sz w:val="13"/>
                            <w:szCs w:val="13"/>
                          </w:rPr>
                          <w:t>2015</w:t>
                        </w:r>
                        <w:r>
                          <w:rPr>
                            <w:rFonts w:hint="eastAsia"/>
                            <w:sz w:val="13"/>
                            <w:szCs w:val="13"/>
                          </w:rPr>
                          <w:t>年</w:t>
                        </w:r>
                        <w:r w:rsidRPr="00172E60">
                          <w:rPr>
                            <w:rFonts w:hint="eastAsia"/>
                            <w:sz w:val="13"/>
                            <w:szCs w:val="13"/>
                          </w:rPr>
                          <w:t>水位</w:t>
                        </w:r>
                      </w:p>
                      <w:p w:rsidR="00391FE4" w:rsidRPr="00B13058" w:rsidRDefault="00391FE4" w:rsidP="00A1533A">
                        <w:pPr>
                          <w:snapToGrid w:val="0"/>
                          <w:jc w:val="right"/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  <v:shape id="文字方塊 11" o:spid="_x0000_s1234" type="#_x0000_t202" style="position:absolute;top:3966;width:1873;height:6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HGoMQA&#10;AADcAAAADwAAAGRycy9kb3ducmV2LnhtbESPwWrDMBBE74X+g9hAb42cODXFiRKKIbQnQ11/wGJt&#10;LBNr5VpqbP99FSj0OMzMG+Zwmm0vbjT6zrGCzToBQdw43XGroP46P7+C8AFZY++YFCzk4XR8fDhg&#10;rt3En3SrQisihH2OCkwIQy6lbwxZ9Gs3EEfv4kaLIcqxlXrEKcJtL7dJkkmLHccFgwMVhppr9WMV&#10;lIs0U2pf6qYosjJLv894fe+VelrNb3sQgebwH/5rf2gF210G9zPxCMjj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BxqDEAAAA3AAAAA8AAAAAAAAAAAAAAAAAmAIAAGRycy9k&#10;b3ducmV2LnhtbFBLBQYAAAAABAAEAPUAAACJAwAAAAA=&#10;" filled="f" stroked="f">
                  <v:textbox style="layout-flow:vertical;mso-layout-flow-alt:bottom-to-top"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水位</w:t>
                        </w:r>
                        <w:r w:rsidRPr="00D85F41">
                          <w:rPr>
                            <w:rFonts w:hint="eastAsia"/>
                            <w:color w:val="000000"/>
                            <w:kern w:val="24"/>
                            <w:sz w:val="16"/>
                            <w:szCs w:val="16"/>
                          </w:rPr>
                          <w:t>（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米）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5" type="#_x0000_t202" style="position:absolute;left:1127;top:1837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gRJ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gRJ8YAAADcAAAADwAAAAAAAAAAAAAAAACYAgAAZHJz&#10;L2Rvd25yZXYueG1sUEsFBgAAAAAEAAQA9QAAAIs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4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6" type="#_x0000_t202" style="position:absolute;left:1127;top:3382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4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7" type="#_x0000_t202" style="position:absolute;left:1127;top:5093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3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8" type="#_x0000_t202" style="position:absolute;left:1127;top:6680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fj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IH47BAAAA3AAAAA8AAAAAAAAAAAAAAAAAmAIAAGRycy9kb3du&#10;cmV2LnhtbFBLBQYAAAAABAAEAPUAAACG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3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39" type="#_x0000_t202" style="position:absolute;left:1085;top:8267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6F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EuhXEAAAA3AAAAA8AAAAAAAAAAAAAAAAAmAIAAGRycy9k&#10;b3ducmV2LnhtbFBLBQYAAAAABAAEAPUAAACJAwAAAAA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40" type="#_x0000_t202" style="position:absolute;left:1085;top:9853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41" type="#_x0000_t202" style="position:absolute;left:1085;top:11482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B+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B+cYAAADcAAAADwAAAAAAAAAAAAAAAACYAgAAZHJz&#10;L2Rvd25yZXYueG1sUEsFBgAAAAAEAAQA9QAAAIs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1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42" type="#_x0000_t202" style="position:absolute;left:1085;top:13110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MZjc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nMZjcYAAADcAAAADwAAAAAAAAAAAAAAAACYAgAAZHJz&#10;L2Rvd25yZXYueG1sUEsFBgAAAAAEAAQA9QAAAIsDAAAAAA==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10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43" type="#_x0000_t202" style="position:absolute;left:1085;top:14697;width:254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+8FsUA&#10;AADcAAAADwAAAGRycy9kb3ducmV2LnhtbESPQWvCQBSE70L/w/IKvZlNBcW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P7wWxQAAANwAAAAPAAAAAAAAAAAAAAAAAJgCAABkcnMv&#10;ZG93bnJldi54bWxQSwUGAAAAAAQABAD1AAAAigMAAAAA&#10;" filled="f" stroked="f">
                  <v:textbox inset="0,0,0,0">
                    <w:txbxContent>
                      <w:p w:rsidR="00391FE4" w:rsidRPr="00D85F41" w:rsidRDefault="00391FE4" w:rsidP="00A1533A">
                        <w:pPr>
                          <w:pStyle w:val="a3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0</w:t>
                        </w:r>
                        <w:r w:rsidRPr="00D85F41">
                          <w:rPr>
                            <w:color w:val="000000"/>
                            <w:kern w:val="24"/>
                            <w:sz w:val="16"/>
                            <w:szCs w:val="16"/>
                          </w:rPr>
                          <w:t>5</w:t>
                        </w:r>
                      </w:p>
                      <w:p w:rsidR="00391FE4" w:rsidRPr="00D85F41" w:rsidRDefault="00391FE4" w:rsidP="00A1533A">
                        <w:pPr>
                          <w:snapToGrid w:val="0"/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文字方塊 11" o:spid="_x0000_s1244" type="#_x0000_t202" style="position:absolute;left:26930;top:2797;width:1921;height:1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UVUcMA&#10;AADdAAAADwAAAGRycy9kb3ducmV2LnhtbESPTWsCQQyG7wX/wxChtzqrgrWro6ggLVIQbQ89hp3s&#10;B+5klp1x3f57cxC8JbwfebJc965WHbWh8mxgPEpAEWfeVlwY+P3Zv81BhYhssfZMBv4pwHo1eFli&#10;av2NT9SdY6GkhEOKBsoYm1TrkJXkMIx8Qyxa7luHUda20LbFm5S7Wk+SZKYdViwXSmxoV1J2OV+d&#10;ge3MF914+ue+D/mn/jjmVrRozOuw3yxARerj0/xIf1nBf58IrnwjI+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UVUcMAAADdAAAADwAAAAAAAAAAAAAAAACYAgAAZHJzL2Rv&#10;d25yZXYueG1sUEsFBgAAAAAEAAQA9QAAAIgDAAAAAA==&#10;" fillcolor="white [3212]" stroked="f">
                  <v:textbox inset="0,0,0,0">
                    <w:txbxContent>
                      <w:p w:rsidR="00391FE4" w:rsidRPr="00B13058" w:rsidRDefault="00391FE4" w:rsidP="00A1533A">
                        <w:pPr>
                          <w:snapToGrid w:val="0"/>
                          <w:jc w:val="right"/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</v:group>
            </v:group>
          </v:group>
        </w:pict>
      </w:r>
    </w:p>
    <w:p w:rsidR="00A1533A" w:rsidRPr="00307266" w:rsidRDefault="00A1533A" w:rsidP="00A1533A">
      <w:pPr>
        <w:widowControl/>
        <w:rPr>
          <w:rFonts w:eastAsiaTheme="majorEastAsia"/>
          <w:sz w:val="22"/>
          <w:szCs w:val="22"/>
        </w:rPr>
      </w:pPr>
    </w:p>
    <w:p w:rsidR="00A1533A" w:rsidRPr="00307266" w:rsidRDefault="00A1533A" w:rsidP="00A1533A">
      <w:pPr>
        <w:rPr>
          <w:rFonts w:eastAsiaTheme="majorEastAsia"/>
          <w:sz w:val="22"/>
          <w:szCs w:val="22"/>
        </w:rPr>
      </w:pPr>
    </w:p>
    <w:p w:rsidR="00A1533A" w:rsidRDefault="00A1533A" w:rsidP="00A1533A">
      <w:pPr>
        <w:rPr>
          <w:rFonts w:eastAsiaTheme="majorEastAsia"/>
          <w:sz w:val="22"/>
          <w:szCs w:val="22"/>
        </w:rPr>
      </w:pPr>
    </w:p>
    <w:p w:rsidR="00A1533A" w:rsidRDefault="00A1533A" w:rsidP="00A1533A">
      <w:pPr>
        <w:rPr>
          <w:rFonts w:eastAsiaTheme="majorEastAsia"/>
          <w:sz w:val="22"/>
          <w:szCs w:val="22"/>
        </w:rPr>
      </w:pPr>
    </w:p>
    <w:p w:rsidR="00A1533A" w:rsidRDefault="00A1533A" w:rsidP="00A1533A">
      <w:pPr>
        <w:rPr>
          <w:rFonts w:eastAsiaTheme="majorEastAsia"/>
          <w:sz w:val="22"/>
          <w:szCs w:val="22"/>
        </w:rPr>
      </w:pPr>
    </w:p>
    <w:p w:rsidR="00A1533A" w:rsidRDefault="00A1533A" w:rsidP="00A1533A">
      <w:pPr>
        <w:rPr>
          <w:rFonts w:eastAsiaTheme="majorEastAsia"/>
          <w:sz w:val="22"/>
          <w:szCs w:val="22"/>
        </w:rPr>
      </w:pPr>
    </w:p>
    <w:p w:rsidR="00A1533A" w:rsidRDefault="00A1533A" w:rsidP="00A1533A">
      <w:pPr>
        <w:ind w:left="141" w:hangingChars="64" w:hanging="141"/>
        <w:rPr>
          <w:rFonts w:eastAsiaTheme="majorEastAsia"/>
          <w:sz w:val="22"/>
          <w:szCs w:val="22"/>
        </w:rPr>
      </w:pPr>
    </w:p>
    <w:p w:rsidR="00A1533A" w:rsidRDefault="00A1533A" w:rsidP="00A1533A">
      <w:pPr>
        <w:ind w:left="141" w:hangingChars="64" w:hanging="141"/>
        <w:rPr>
          <w:rFonts w:eastAsiaTheme="majorEastAsia"/>
          <w:sz w:val="22"/>
          <w:szCs w:val="22"/>
        </w:rPr>
      </w:pPr>
    </w:p>
    <w:p w:rsidR="00A1533A" w:rsidRDefault="00A1533A" w:rsidP="00A1533A">
      <w:pPr>
        <w:ind w:left="141" w:hangingChars="64" w:hanging="141"/>
        <w:rPr>
          <w:rFonts w:eastAsiaTheme="majorEastAsia"/>
          <w:sz w:val="22"/>
          <w:szCs w:val="22"/>
        </w:rPr>
      </w:pPr>
    </w:p>
    <w:p w:rsidR="00A1533A" w:rsidRDefault="00A1533A" w:rsidP="00A1533A">
      <w:pPr>
        <w:ind w:left="141" w:hangingChars="64" w:hanging="141"/>
        <w:rPr>
          <w:rFonts w:eastAsiaTheme="majorEastAsia"/>
          <w:sz w:val="22"/>
          <w:szCs w:val="22"/>
        </w:rPr>
      </w:pPr>
    </w:p>
    <w:p w:rsidR="00A1533A" w:rsidRDefault="00A1533A" w:rsidP="00893B62">
      <w:pPr>
        <w:pStyle w:val="TIT103691201"/>
        <w:spacing w:before="60"/>
      </w:pPr>
    </w:p>
    <w:p w:rsidR="00A1533A" w:rsidRDefault="00A1533A" w:rsidP="00A1533A">
      <w:pPr>
        <w:widowControl/>
        <w:rPr>
          <w:rFonts w:cs="新細明體"/>
          <w:spacing w:val="20"/>
          <w:kern w:val="0"/>
          <w:sz w:val="22"/>
          <w:szCs w:val="20"/>
        </w:rPr>
      </w:pPr>
    </w:p>
    <w:p w:rsidR="00A1533A" w:rsidRPr="00B2769E" w:rsidRDefault="00A1533A" w:rsidP="00893B62">
      <w:pPr>
        <w:pStyle w:val="TIT10369120"/>
        <w:spacing w:beforeLines="100" w:before="240"/>
      </w:pPr>
      <w:r>
        <w:t>63</w:t>
      </w:r>
      <w:r w:rsidRPr="00B2769E">
        <w:t>.</w:t>
      </w:r>
      <w:r w:rsidRPr="00B2769E">
        <w:tab/>
      </w:r>
      <w:r w:rsidRPr="00B2769E">
        <w:t>依據圖</w:t>
      </w:r>
      <w:r w:rsidR="0024454A">
        <w:t>12</w:t>
      </w:r>
      <w:r w:rsidRPr="00B2769E">
        <w:rPr>
          <w:rFonts w:hint="eastAsia"/>
        </w:rPr>
        <w:t>中</w:t>
      </w:r>
      <w:r w:rsidRPr="00B2769E">
        <w:rPr>
          <w:rFonts w:hint="eastAsia"/>
        </w:rPr>
        <w:t>30</w:t>
      </w:r>
      <w:r w:rsidRPr="00B2769E">
        <w:rPr>
          <w:rFonts w:hint="eastAsia"/>
        </w:rPr>
        <w:t>年平均</w:t>
      </w:r>
      <w:r w:rsidRPr="00B2769E">
        <w:t>的統計資料與臺灣地區降水特性，下列敘述</w:t>
      </w:r>
      <w:r w:rsidRPr="00B2769E">
        <w:rPr>
          <w:rFonts w:hint="eastAsia"/>
        </w:rPr>
        <w:t>哪些</w:t>
      </w:r>
      <w:r>
        <w:rPr>
          <w:rFonts w:hint="eastAsia"/>
        </w:rPr>
        <w:t>最為</w:t>
      </w:r>
      <w:r w:rsidRPr="00B2769E">
        <w:rPr>
          <w:rFonts w:hint="eastAsia"/>
        </w:rPr>
        <w:t>正確？（</w:t>
      </w:r>
      <w:r w:rsidRPr="00B2769E">
        <w:t>應選</w:t>
      </w:r>
      <w:r w:rsidRPr="00B2769E">
        <w:rPr>
          <w:rFonts w:hint="eastAsia"/>
        </w:rPr>
        <w:t>3</w:t>
      </w:r>
      <w:r w:rsidRPr="00B2769E">
        <w:t>項</w:t>
      </w:r>
      <w:r w:rsidRPr="00B2769E">
        <w:rPr>
          <w:rFonts w:hint="eastAsia"/>
        </w:rPr>
        <w:t>）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A)6</w:t>
      </w:r>
      <w:r w:rsidRPr="00DD12E6">
        <w:t>月、</w:t>
      </w:r>
      <w:r w:rsidRPr="00DD12E6">
        <w:t>7</w:t>
      </w:r>
      <w:r w:rsidRPr="00DD12E6">
        <w:t>月、</w:t>
      </w:r>
      <w:r w:rsidRPr="00DD12E6">
        <w:t>8</w:t>
      </w:r>
      <w:r w:rsidRPr="00DD12E6">
        <w:t>月、</w:t>
      </w:r>
      <w:r w:rsidRPr="00DD12E6">
        <w:t>9</w:t>
      </w:r>
      <w:r w:rsidRPr="00DD12E6">
        <w:t>月主要都因為颱風而帶來大量降水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B)7</w:t>
      </w:r>
      <w:r w:rsidRPr="00DD12E6">
        <w:t>月</w:t>
      </w:r>
      <w:r w:rsidR="00E70060">
        <w:rPr>
          <w:rFonts w:hint="eastAsia"/>
        </w:rPr>
        <w:t>的降雨量較</w:t>
      </w:r>
      <w:r w:rsidR="00E70060">
        <w:rPr>
          <w:rFonts w:hint="eastAsia"/>
        </w:rPr>
        <w:t>8</w:t>
      </w:r>
      <w:r w:rsidR="00E70060">
        <w:rPr>
          <w:rFonts w:hint="eastAsia"/>
        </w:rPr>
        <w:t>月低的原因，主要是因為颱風發生次數較少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C)</w:t>
      </w:r>
      <w:r w:rsidRPr="00DD12E6">
        <w:rPr>
          <w:rFonts w:hint="eastAsia"/>
        </w:rPr>
        <w:t>一般而言，</w:t>
      </w:r>
      <w:r w:rsidRPr="00DD12E6">
        <w:t>石門水庫</w:t>
      </w:r>
      <w:r>
        <w:rPr>
          <w:rFonts w:hint="eastAsia"/>
        </w:rPr>
        <w:t>蓄水量</w:t>
      </w:r>
      <w:r w:rsidRPr="00DD12E6">
        <w:t>的主要貢獻來自颱風、梅雨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D)</w:t>
      </w:r>
      <w:r w:rsidRPr="00DD12E6">
        <w:rPr>
          <w:rFonts w:hint="eastAsia"/>
        </w:rPr>
        <w:t>颱風降水對於石門水庫</w:t>
      </w:r>
      <w:r>
        <w:rPr>
          <w:rFonts w:hint="eastAsia"/>
        </w:rPr>
        <w:t>蓄水量</w:t>
      </w:r>
      <w:r w:rsidR="00820638" w:rsidRPr="00DD12E6">
        <w:rPr>
          <w:rFonts w:hint="eastAsia"/>
        </w:rPr>
        <w:t>的</w:t>
      </w:r>
      <w:r w:rsidR="00820638">
        <w:rPr>
          <w:rFonts w:hint="eastAsia"/>
        </w:rPr>
        <w:t>貢獻</w:t>
      </w:r>
      <w:r w:rsidRPr="00DD12E6">
        <w:rPr>
          <w:rFonts w:hint="eastAsia"/>
        </w:rPr>
        <w:t>不一定每年都一樣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E)</w:t>
      </w:r>
      <w:r w:rsidRPr="00DD12E6">
        <w:t>曾文水庫集水區的降水時間分布和石門水庫集水區類似</w:t>
      </w:r>
    </w:p>
    <w:p w:rsidR="00A1533A" w:rsidRPr="00B2769E" w:rsidRDefault="00A1533A" w:rsidP="00893B62">
      <w:pPr>
        <w:pStyle w:val="TIT10369120"/>
        <w:spacing w:before="60"/>
      </w:pPr>
      <w:r>
        <w:t>64</w:t>
      </w:r>
      <w:r w:rsidRPr="00B2769E">
        <w:t>.</w:t>
      </w:r>
      <w:r w:rsidRPr="00B2769E">
        <w:tab/>
      </w:r>
      <w:r w:rsidRPr="00B2769E">
        <w:t>配合圖</w:t>
      </w:r>
      <w:r w:rsidR="0024454A">
        <w:t>12</w:t>
      </w:r>
      <w:r w:rsidRPr="00B2769E">
        <w:t>與圖</w:t>
      </w:r>
      <w:r w:rsidR="0024454A">
        <w:t>13</w:t>
      </w:r>
      <w:r w:rsidRPr="00B2769E">
        <w:t>的資料，下列敘述</w:t>
      </w:r>
      <w:r w:rsidRPr="00B2769E">
        <w:rPr>
          <w:rFonts w:hint="eastAsia"/>
        </w:rPr>
        <w:t>哪些正確？（</w:t>
      </w:r>
      <w:r w:rsidRPr="00B2769E">
        <w:t>應選</w:t>
      </w:r>
      <w:r w:rsidRPr="00B2769E">
        <w:rPr>
          <w:rFonts w:hint="eastAsia"/>
        </w:rPr>
        <w:t>3</w:t>
      </w:r>
      <w:r w:rsidRPr="00B2769E">
        <w:t>項</w:t>
      </w:r>
      <w:r w:rsidRPr="00B2769E">
        <w:rPr>
          <w:rFonts w:hint="eastAsia"/>
        </w:rPr>
        <w:t>）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A)</w:t>
      </w:r>
      <w:r w:rsidRPr="00DD12E6">
        <w:t>水庫運用規線下限水位較高的月份，主要是該期間雨量偏低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B)</w:t>
      </w:r>
      <w:r w:rsidRPr="00DD12E6">
        <w:t>水庫水位的高低變化和降水的多寡有很高的相關性，和用水量多寡無關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C)2015</w:t>
      </w:r>
      <w:r w:rsidRPr="00DD12E6">
        <w:t>年的乾旱最主要成因是</w:t>
      </w:r>
      <w:r w:rsidRPr="00DD12E6">
        <w:t>2014</w:t>
      </w:r>
      <w:r w:rsidRPr="00DD12E6">
        <w:t>年的颱風降水不足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D)2015</w:t>
      </w:r>
      <w:r w:rsidRPr="00DD12E6">
        <w:t>年的春雨降水仍不足以有效解除旱象</w:t>
      </w:r>
    </w:p>
    <w:p w:rsidR="00A1533A" w:rsidRPr="00DD12E6" w:rsidRDefault="00A1533A" w:rsidP="00F66778">
      <w:pPr>
        <w:pStyle w:val="AA0"/>
        <w:spacing w:line="360" w:lineRule="atLeast"/>
      </w:pPr>
      <w:r w:rsidRPr="00DD12E6">
        <w:t>(E)2015</w:t>
      </w:r>
      <w:r w:rsidRPr="00DD12E6">
        <w:t>年供</w:t>
      </w:r>
      <w:r w:rsidRPr="00DD12E6">
        <w:t>5</w:t>
      </w:r>
      <w:r w:rsidRPr="00DD12E6">
        <w:t>停</w:t>
      </w:r>
      <w:r w:rsidRPr="00DD12E6">
        <w:t>2</w:t>
      </w:r>
      <w:r w:rsidRPr="00DD12E6">
        <w:t>限水措施的解除是由於颱風降水的挹注</w:t>
      </w:r>
    </w:p>
    <w:p w:rsidR="00D55138" w:rsidRPr="00244831" w:rsidRDefault="0003230F" w:rsidP="00893B62">
      <w:pPr>
        <w:pStyle w:val="TIT10369120"/>
        <w:spacing w:before="60"/>
      </w:pPr>
      <w:r w:rsidRPr="00244831">
        <w:t>6</w:t>
      </w:r>
      <w:r w:rsidR="00244831" w:rsidRPr="00244831">
        <w:t>5</w:t>
      </w:r>
      <w:r w:rsidRPr="00244831">
        <w:t>.</w:t>
      </w:r>
      <w:r w:rsidR="00A82C7D" w:rsidRPr="00244831">
        <w:tab/>
      </w:r>
      <w:r w:rsidR="00244831" w:rsidRPr="00244831">
        <w:rPr>
          <w:rFonts w:hint="eastAsia"/>
        </w:rPr>
        <w:t>太魯閣國家公園中九曲洞的大理岩峽谷美不勝收，此壯麗山河主要是因為下列哪些作用歷經久遠時間才形成的？（應選</w:t>
      </w:r>
      <w:r w:rsidR="00244831" w:rsidRPr="00244831">
        <w:rPr>
          <w:rFonts w:hint="eastAsia"/>
        </w:rPr>
        <w:t>3</w:t>
      </w:r>
      <w:r w:rsidR="00244831" w:rsidRPr="00244831">
        <w:rPr>
          <w:rFonts w:hint="eastAsia"/>
        </w:rPr>
        <w:t>項）</w:t>
      </w:r>
    </w:p>
    <w:p w:rsidR="00244831" w:rsidRDefault="00D55138" w:rsidP="00893B62">
      <w:pPr>
        <w:pStyle w:val="ABC0"/>
        <w:spacing w:before="60" w:line="360" w:lineRule="atLeast"/>
      </w:pPr>
      <w:r w:rsidRPr="00244831">
        <w:t>(A)</w:t>
      </w:r>
      <w:r w:rsidR="00244831" w:rsidRPr="00244831">
        <w:rPr>
          <w:rFonts w:hint="eastAsia"/>
        </w:rPr>
        <w:t>變質作用</w:t>
      </w:r>
      <w:r w:rsidR="00A82C7D" w:rsidRPr="00244831">
        <w:tab/>
      </w:r>
      <w:r w:rsidR="003160F6" w:rsidRPr="00244831">
        <w:t>(B)</w:t>
      </w:r>
      <w:r w:rsidR="00244831" w:rsidRPr="00244831">
        <w:rPr>
          <w:rFonts w:hint="eastAsia"/>
        </w:rPr>
        <w:t>風化作用</w:t>
      </w:r>
      <w:r w:rsidR="00244831">
        <w:tab/>
      </w:r>
      <w:r w:rsidR="003160F6" w:rsidRPr="00244831">
        <w:t>(C)</w:t>
      </w:r>
      <w:r w:rsidR="00244831" w:rsidRPr="00244831">
        <w:rPr>
          <w:rFonts w:hint="eastAsia"/>
        </w:rPr>
        <w:t>隆起作用</w:t>
      </w:r>
    </w:p>
    <w:p w:rsidR="00D55138" w:rsidRPr="00244831" w:rsidRDefault="003160F6" w:rsidP="00893B62">
      <w:pPr>
        <w:pStyle w:val="ABC0"/>
        <w:spacing w:before="60" w:line="360" w:lineRule="atLeast"/>
      </w:pPr>
      <w:r w:rsidRPr="00244831">
        <w:t>(D</w:t>
      </w:r>
      <w:r w:rsidR="00D55138" w:rsidRPr="00244831">
        <w:t>)</w:t>
      </w:r>
      <w:r w:rsidR="00244831" w:rsidRPr="00244831">
        <w:rPr>
          <w:rFonts w:hint="eastAsia"/>
        </w:rPr>
        <w:t>侵蝕作用</w:t>
      </w:r>
      <w:r w:rsidR="00244831">
        <w:tab/>
      </w:r>
      <w:r w:rsidRPr="00244831">
        <w:t>(E</w:t>
      </w:r>
      <w:r w:rsidR="00D55138" w:rsidRPr="00244831">
        <w:t>)</w:t>
      </w:r>
      <w:r w:rsidR="00244831" w:rsidRPr="00244831">
        <w:rPr>
          <w:rFonts w:hint="eastAsia"/>
        </w:rPr>
        <w:t>土石流作用</w:t>
      </w:r>
    </w:p>
    <w:p w:rsidR="000E23BC" w:rsidRDefault="000E23BC">
      <w:pPr>
        <w:widowControl/>
        <w:rPr>
          <w:rFonts w:cs="新細明體"/>
          <w:spacing w:val="20"/>
          <w:kern w:val="0"/>
          <w:sz w:val="22"/>
          <w:szCs w:val="20"/>
        </w:rPr>
      </w:pPr>
      <w:r>
        <w:br w:type="page"/>
      </w:r>
    </w:p>
    <w:p w:rsidR="00CD233A" w:rsidRPr="00B33374" w:rsidRDefault="00CD233A" w:rsidP="00893B62">
      <w:pPr>
        <w:pStyle w:val="TIT103691201"/>
        <w:spacing w:before="60" w:afterLines="25" w:after="60" w:line="360" w:lineRule="atLeast"/>
      </w:pPr>
      <w:r w:rsidRPr="00B33374">
        <w:rPr>
          <w:rFonts w:hint="eastAsia"/>
        </w:rPr>
        <w:t>6</w:t>
      </w:r>
      <w:r w:rsidR="004745C9">
        <w:t>6</w:t>
      </w:r>
      <w:r w:rsidR="005F3A8F" w:rsidRPr="00B33374">
        <w:t>.</w:t>
      </w:r>
      <w:r w:rsidR="00A82C7D" w:rsidRPr="00B33374">
        <w:tab/>
      </w:r>
      <w:r w:rsidRPr="00B33374">
        <w:t>地球上各式各樣</w:t>
      </w:r>
      <w:r w:rsidR="004745C9">
        <w:t>的地下資源可透過不同的地球物理方法進行探勘。例如：反射震測可以</w:t>
      </w:r>
      <w:r w:rsidR="004745C9">
        <w:rPr>
          <w:rFonts w:hint="eastAsia"/>
        </w:rPr>
        <w:t>描</w:t>
      </w:r>
      <w:r w:rsidRPr="00B33374">
        <w:t>繪</w:t>
      </w:r>
      <w:r w:rsidR="004745C9">
        <w:rPr>
          <w:rFonts w:hint="eastAsia"/>
        </w:rPr>
        <w:t>地下地質形貌，適合瞭解地下構造變化；</w:t>
      </w:r>
      <w:r w:rsidRPr="00B33374">
        <w:t>重力測勘可測量地下物質的密度變化</w:t>
      </w:r>
      <w:r w:rsidR="004745C9">
        <w:rPr>
          <w:rFonts w:hint="eastAsia"/>
        </w:rPr>
        <w:t>，適合瞭解高、低密度岩層的分布；</w:t>
      </w:r>
      <w:r w:rsidRPr="00B33374">
        <w:t>磁力測勘可測量磁力變化</w:t>
      </w:r>
      <w:r w:rsidR="004745C9">
        <w:rPr>
          <w:rFonts w:hint="eastAsia"/>
        </w:rPr>
        <w:t>，適合找尋含磁性礦物的礦脈分布；</w:t>
      </w:r>
      <w:r w:rsidRPr="00B33374">
        <w:t>地電阻測勘法可測量地下物質的導電率</w:t>
      </w:r>
      <w:r w:rsidR="004745C9">
        <w:rPr>
          <w:rFonts w:hint="eastAsia"/>
        </w:rPr>
        <w:t>，適合瞭解不同物質的分布</w:t>
      </w:r>
      <w:r w:rsidRPr="00B33374">
        <w:t>。根據</w:t>
      </w:r>
      <w:r w:rsidR="006305ED">
        <w:rPr>
          <w:rFonts w:hint="eastAsia"/>
        </w:rPr>
        <w:t>以上敘述及</w:t>
      </w:r>
      <w:r w:rsidRPr="00B33374">
        <w:t>表</w:t>
      </w:r>
      <w:r w:rsidR="0024454A">
        <w:t>5</w:t>
      </w:r>
      <w:r w:rsidRPr="00B33374">
        <w:t>資料，下列哪一個組合</w:t>
      </w:r>
      <w:r w:rsidRPr="00B33374">
        <w:rPr>
          <w:rFonts w:hint="eastAsia"/>
        </w:rPr>
        <w:t>是</w:t>
      </w:r>
      <w:r w:rsidRPr="00B33374">
        <w:t>探勘</w:t>
      </w:r>
      <w:r w:rsidRPr="00B33374">
        <w:rPr>
          <w:rFonts w:hint="eastAsia"/>
        </w:rPr>
        <w:t>甲</w:t>
      </w:r>
      <w:r w:rsidRPr="00B33374">
        <w:t>、</w:t>
      </w:r>
      <w:r w:rsidRPr="00B33374">
        <w:rPr>
          <w:rFonts w:hint="eastAsia"/>
        </w:rPr>
        <w:t>乙</w:t>
      </w:r>
      <w:r w:rsidRPr="00B33374">
        <w:t>、</w:t>
      </w:r>
      <w:r w:rsidRPr="00B33374">
        <w:rPr>
          <w:rFonts w:hint="eastAsia"/>
        </w:rPr>
        <w:t>丙三種</w:t>
      </w:r>
      <w:r w:rsidRPr="00B33374">
        <w:t>地下資源的最佳方法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98"/>
        <w:gridCol w:w="661"/>
        <w:gridCol w:w="1139"/>
        <w:gridCol w:w="1320"/>
        <w:gridCol w:w="480"/>
        <w:gridCol w:w="1980"/>
      </w:tblGrid>
      <w:tr w:rsidR="007F1A29" w:rsidRPr="005F3A8F" w:rsidTr="00F66778">
        <w:trPr>
          <w:trHeight w:val="387"/>
          <w:jc w:val="center"/>
        </w:trPr>
        <w:tc>
          <w:tcPr>
            <w:tcW w:w="7378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F1A29" w:rsidRPr="005F3A8F" w:rsidRDefault="007F1A29" w:rsidP="0024454A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 w:hint="eastAsia"/>
                <w:sz w:val="22"/>
                <w:szCs w:val="22"/>
              </w:rPr>
              <w:t>表</w:t>
            </w:r>
            <w:r w:rsidR="0024454A">
              <w:rPr>
                <w:rFonts w:eastAsiaTheme="majorEastAsia"/>
                <w:sz w:val="22"/>
                <w:szCs w:val="22"/>
              </w:rPr>
              <w:t>5</w:t>
            </w:r>
          </w:p>
        </w:tc>
      </w:tr>
      <w:tr w:rsidR="005F3A8F" w:rsidRPr="005F3A8F" w:rsidTr="00F66778">
        <w:trPr>
          <w:trHeight w:val="387"/>
          <w:jc w:val="center"/>
        </w:trPr>
        <w:tc>
          <w:tcPr>
            <w:tcW w:w="737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地下資源</w:t>
            </w:r>
          </w:p>
        </w:tc>
      </w:tr>
      <w:tr w:rsidR="005F3A8F" w:rsidRPr="005F3A8F" w:rsidTr="00F66778">
        <w:trPr>
          <w:trHeight w:val="387"/>
          <w:jc w:val="center"/>
        </w:trPr>
        <w:tc>
          <w:tcPr>
            <w:tcW w:w="2459" w:type="dxa"/>
            <w:gridSpan w:val="2"/>
            <w:tcBorders>
              <w:bottom w:val="double" w:sz="4" w:space="0" w:color="auto"/>
            </w:tcBorders>
            <w:vAlign w:val="center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甲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地下水</w:t>
            </w:r>
          </w:p>
        </w:tc>
        <w:tc>
          <w:tcPr>
            <w:tcW w:w="2459" w:type="dxa"/>
            <w:gridSpan w:val="2"/>
            <w:tcBorders>
              <w:bottom w:val="double" w:sz="4" w:space="0" w:color="auto"/>
            </w:tcBorders>
            <w:vAlign w:val="center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乙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石油</w:t>
            </w:r>
          </w:p>
        </w:tc>
        <w:tc>
          <w:tcPr>
            <w:tcW w:w="2460" w:type="dxa"/>
            <w:gridSpan w:val="2"/>
            <w:tcBorders>
              <w:bottom w:val="double" w:sz="4" w:space="0" w:color="auto"/>
            </w:tcBorders>
            <w:vAlign w:val="center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丙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鐵礦</w:t>
            </w:r>
          </w:p>
        </w:tc>
      </w:tr>
      <w:tr w:rsidR="005F3A8F" w:rsidRPr="005F3A8F" w:rsidTr="00F66778">
        <w:trPr>
          <w:trHeight w:val="387"/>
          <w:jc w:val="center"/>
        </w:trPr>
        <w:tc>
          <w:tcPr>
            <w:tcW w:w="7378" w:type="dxa"/>
            <w:gridSpan w:val="6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地球物理方法</w:t>
            </w:r>
          </w:p>
        </w:tc>
      </w:tr>
      <w:tr w:rsidR="005F3A8F" w:rsidRPr="005F3A8F" w:rsidTr="00F66778">
        <w:trPr>
          <w:trHeight w:val="387"/>
          <w:jc w:val="center"/>
        </w:trPr>
        <w:tc>
          <w:tcPr>
            <w:tcW w:w="1798" w:type="dxa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a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反射震測法</w:t>
            </w:r>
          </w:p>
        </w:tc>
        <w:tc>
          <w:tcPr>
            <w:tcW w:w="1800" w:type="dxa"/>
            <w:gridSpan w:val="2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b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重力測勘法</w:t>
            </w:r>
          </w:p>
        </w:tc>
        <w:tc>
          <w:tcPr>
            <w:tcW w:w="1800" w:type="dxa"/>
            <w:gridSpan w:val="2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c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磁力測勘法</w:t>
            </w:r>
          </w:p>
        </w:tc>
        <w:tc>
          <w:tcPr>
            <w:tcW w:w="1980" w:type="dxa"/>
          </w:tcPr>
          <w:p w:rsidR="00CD233A" w:rsidRPr="005F3A8F" w:rsidRDefault="00CD233A" w:rsidP="00F66778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5F3A8F">
              <w:rPr>
                <w:rFonts w:eastAsiaTheme="majorEastAsia"/>
                <w:sz w:val="22"/>
                <w:szCs w:val="22"/>
              </w:rPr>
              <w:t>d</w:t>
            </w:r>
            <w:r w:rsidR="00A82C7D">
              <w:rPr>
                <w:rFonts w:eastAsiaTheme="majorEastAsia" w:hint="eastAsia"/>
                <w:sz w:val="22"/>
                <w:szCs w:val="22"/>
              </w:rPr>
              <w:t>：</w:t>
            </w:r>
            <w:r w:rsidRPr="005F3A8F">
              <w:rPr>
                <w:rFonts w:eastAsiaTheme="majorEastAsia"/>
                <w:sz w:val="22"/>
                <w:szCs w:val="22"/>
              </w:rPr>
              <w:t>地電阻測勘法</w:t>
            </w:r>
          </w:p>
        </w:tc>
      </w:tr>
    </w:tbl>
    <w:p w:rsidR="00CD233A" w:rsidRPr="00B662E4" w:rsidRDefault="00CD233A" w:rsidP="00893B62">
      <w:pPr>
        <w:pStyle w:val="ABC0"/>
        <w:spacing w:beforeLines="50" w:before="120"/>
      </w:pPr>
      <w:r w:rsidRPr="00B662E4">
        <w:t>(A)</w:t>
      </w:r>
      <w:r w:rsidRPr="00B662E4">
        <w:t>甲</w:t>
      </w:r>
      <w:r w:rsidR="007F1A29">
        <w:rPr>
          <w:rFonts w:cs="Times New Roman"/>
        </w:rPr>
        <w:t>–</w:t>
      </w:r>
      <w:r w:rsidRPr="00B662E4">
        <w:t>a</w:t>
      </w:r>
      <w:r w:rsidRPr="00B662E4">
        <w:t>、乙</w:t>
      </w:r>
      <w:r w:rsidR="007F1A29">
        <w:rPr>
          <w:rFonts w:cs="Times New Roman"/>
        </w:rPr>
        <w:t>–</w:t>
      </w:r>
      <w:r w:rsidRPr="00B662E4">
        <w:t>b</w:t>
      </w:r>
      <w:r w:rsidRPr="00B662E4">
        <w:t>、丙</w:t>
      </w:r>
      <w:r w:rsidR="007F1A29">
        <w:rPr>
          <w:rFonts w:cs="Times New Roman"/>
        </w:rPr>
        <w:t>–</w:t>
      </w:r>
      <w:r w:rsidRPr="00B662E4">
        <w:t>d</w:t>
      </w:r>
      <w:r w:rsidR="00A82C7D" w:rsidRPr="00B662E4">
        <w:tab/>
      </w:r>
      <w:r w:rsidRPr="00B662E4">
        <w:t>(B)</w:t>
      </w:r>
      <w:r w:rsidRPr="00B662E4">
        <w:t>甲</w:t>
      </w:r>
      <w:r w:rsidR="007F1A29">
        <w:rPr>
          <w:rFonts w:cs="Times New Roman"/>
        </w:rPr>
        <w:t>–</w:t>
      </w:r>
      <w:r w:rsidRPr="00B662E4">
        <w:t>c</w:t>
      </w:r>
      <w:r w:rsidRPr="00B662E4">
        <w:t>、乙</w:t>
      </w:r>
      <w:r w:rsidR="007F1A29">
        <w:rPr>
          <w:rFonts w:cs="Times New Roman"/>
        </w:rPr>
        <w:t>–</w:t>
      </w:r>
      <w:r w:rsidRPr="00B662E4">
        <w:t>a</w:t>
      </w:r>
      <w:r w:rsidRPr="00B662E4">
        <w:t>、丙</w:t>
      </w:r>
      <w:r w:rsidR="007F1A29">
        <w:rPr>
          <w:rFonts w:cs="Times New Roman"/>
        </w:rPr>
        <w:t>–</w:t>
      </w:r>
      <w:r w:rsidRPr="00B662E4">
        <w:t>d</w:t>
      </w:r>
      <w:r w:rsidR="00A82C7D" w:rsidRPr="00B662E4">
        <w:tab/>
      </w:r>
      <w:r w:rsidRPr="00B662E4">
        <w:t>(C)</w:t>
      </w:r>
      <w:r w:rsidRPr="00B662E4">
        <w:t>甲</w:t>
      </w:r>
      <w:r w:rsidR="007F1A29">
        <w:rPr>
          <w:rFonts w:cs="Times New Roman"/>
        </w:rPr>
        <w:t>–</w:t>
      </w:r>
      <w:r w:rsidRPr="00B662E4">
        <w:t>b</w:t>
      </w:r>
      <w:r w:rsidRPr="00B662E4">
        <w:t>、乙</w:t>
      </w:r>
      <w:r w:rsidR="007F1A29">
        <w:rPr>
          <w:rFonts w:cs="Times New Roman"/>
        </w:rPr>
        <w:t>–</w:t>
      </w:r>
      <w:r w:rsidRPr="00B662E4">
        <w:t>d</w:t>
      </w:r>
      <w:r w:rsidRPr="00B662E4">
        <w:t>、丙</w:t>
      </w:r>
      <w:r w:rsidR="007F1A29">
        <w:rPr>
          <w:rFonts w:cs="Times New Roman"/>
        </w:rPr>
        <w:t>–</w:t>
      </w:r>
      <w:r w:rsidRPr="00B662E4">
        <w:t>c</w:t>
      </w:r>
    </w:p>
    <w:p w:rsidR="00CD233A" w:rsidRPr="00B662E4" w:rsidRDefault="00CD233A" w:rsidP="00893B62">
      <w:pPr>
        <w:pStyle w:val="ABC0"/>
        <w:spacing w:before="60"/>
      </w:pPr>
      <w:r w:rsidRPr="00B662E4">
        <w:t>(D)</w:t>
      </w:r>
      <w:r w:rsidRPr="00B662E4">
        <w:t>甲</w:t>
      </w:r>
      <w:r w:rsidR="007F1A29">
        <w:rPr>
          <w:rFonts w:cs="Times New Roman"/>
        </w:rPr>
        <w:t>–</w:t>
      </w:r>
      <w:r w:rsidRPr="00B662E4">
        <w:t>d</w:t>
      </w:r>
      <w:r w:rsidRPr="00B662E4">
        <w:t>、乙</w:t>
      </w:r>
      <w:r w:rsidR="007F1A29">
        <w:rPr>
          <w:rFonts w:cs="Times New Roman"/>
        </w:rPr>
        <w:t>–</w:t>
      </w:r>
      <w:r w:rsidRPr="00B662E4">
        <w:t>a</w:t>
      </w:r>
      <w:r w:rsidRPr="00B662E4">
        <w:t>、丙</w:t>
      </w:r>
      <w:r w:rsidR="007F1A29">
        <w:rPr>
          <w:rFonts w:cs="Times New Roman"/>
        </w:rPr>
        <w:t>–</w:t>
      </w:r>
      <w:r w:rsidRPr="00B662E4">
        <w:t>c</w:t>
      </w:r>
      <w:r w:rsidR="00A82C7D" w:rsidRPr="00B662E4">
        <w:tab/>
      </w:r>
      <w:r w:rsidRPr="00B662E4">
        <w:t>(E)</w:t>
      </w:r>
      <w:r w:rsidRPr="00B662E4">
        <w:t>甲</w:t>
      </w:r>
      <w:r w:rsidR="007F1A29">
        <w:rPr>
          <w:rFonts w:cs="Times New Roman"/>
        </w:rPr>
        <w:t>–</w:t>
      </w:r>
      <w:r w:rsidRPr="00B662E4">
        <w:t>a</w:t>
      </w:r>
      <w:r w:rsidRPr="00B662E4">
        <w:t>、乙</w:t>
      </w:r>
      <w:r w:rsidR="007F1A29">
        <w:rPr>
          <w:rFonts w:cs="Times New Roman"/>
        </w:rPr>
        <w:t>–</w:t>
      </w:r>
      <w:r w:rsidRPr="00B662E4">
        <w:t>b</w:t>
      </w:r>
      <w:r w:rsidRPr="00B662E4">
        <w:t>、丙</w:t>
      </w:r>
      <w:r w:rsidR="007F1A29">
        <w:rPr>
          <w:rFonts w:cs="Times New Roman"/>
        </w:rPr>
        <w:t>–</w:t>
      </w:r>
      <w:r w:rsidRPr="00B662E4">
        <w:t>c</w:t>
      </w:r>
    </w:p>
    <w:p w:rsidR="00D55138" w:rsidRPr="00B33374" w:rsidRDefault="0003230F" w:rsidP="00893B62">
      <w:pPr>
        <w:pStyle w:val="TIT103691201"/>
        <w:spacing w:before="60" w:line="360" w:lineRule="atLeast"/>
      </w:pPr>
      <w:r w:rsidRPr="00B33374">
        <w:t>6</w:t>
      </w:r>
      <w:r w:rsidR="001171DD">
        <w:t>7</w:t>
      </w:r>
      <w:r w:rsidRPr="00B33374">
        <w:t>.</w:t>
      </w:r>
      <w:r w:rsidR="00A82C7D" w:rsidRPr="00B33374">
        <w:tab/>
      </w:r>
      <w:r w:rsidR="001C7534" w:rsidRPr="00B33374">
        <w:rPr>
          <w:rFonts w:hint="eastAsia"/>
        </w:rPr>
        <w:t>部分</w:t>
      </w:r>
      <w:r w:rsidR="00D55138" w:rsidRPr="00B33374">
        <w:t>無線電波能夠穿透大氣層，因此可以在地面上進行</w:t>
      </w:r>
      <w:r w:rsidR="001171DD">
        <w:rPr>
          <w:rFonts w:hint="eastAsia"/>
        </w:rPr>
        <w:t>無線</w:t>
      </w:r>
      <w:r w:rsidR="00D55138" w:rsidRPr="00B33374">
        <w:t>電波觀測。比較相同口徑的</w:t>
      </w:r>
      <w:r w:rsidR="0026512C" w:rsidRPr="00B33374">
        <w:t>無線</w:t>
      </w:r>
      <w:r w:rsidR="00D55138" w:rsidRPr="00B33374">
        <w:t>電波望遠鏡及光學望遠鏡，</w:t>
      </w:r>
      <w:r w:rsidR="001171DD">
        <w:rPr>
          <w:rFonts w:hint="eastAsia"/>
        </w:rPr>
        <w:t>無線</w:t>
      </w:r>
      <w:r w:rsidR="00D55138" w:rsidRPr="00B33374">
        <w:t>電波</w:t>
      </w:r>
      <w:r w:rsidR="001171DD">
        <w:rPr>
          <w:rFonts w:hint="eastAsia"/>
        </w:rPr>
        <w:t>會因為波長比可見光長，導致其</w:t>
      </w:r>
      <w:r w:rsidR="00D55138" w:rsidRPr="00B33374">
        <w:t>解析度較低</w:t>
      </w:r>
      <w:r w:rsidR="001171DD">
        <w:rPr>
          <w:rFonts w:hint="eastAsia"/>
        </w:rPr>
        <w:t>。為了提高無線電波觀測的解析度，可以利用以下哪些技術</w:t>
      </w:r>
      <w:r w:rsidR="00D55138" w:rsidRPr="00B33374">
        <w:t>？</w:t>
      </w:r>
      <w:r w:rsidR="00A82C7D" w:rsidRPr="00B33374">
        <w:rPr>
          <w:rFonts w:hint="eastAsia"/>
        </w:rPr>
        <w:t>（</w:t>
      </w:r>
      <w:r w:rsidR="00D55138" w:rsidRPr="00B33374">
        <w:t>應選</w:t>
      </w:r>
      <w:r w:rsidR="00D55138" w:rsidRPr="00B33374">
        <w:t>2</w:t>
      </w:r>
      <w:r w:rsidR="00D55138" w:rsidRPr="00B33374">
        <w:t>項</w:t>
      </w:r>
      <w:r w:rsidR="00A82C7D" w:rsidRPr="00B33374">
        <w:rPr>
          <w:rFonts w:hint="eastAsia"/>
        </w:rPr>
        <w:t>）</w:t>
      </w:r>
    </w:p>
    <w:p w:rsidR="00D55138" w:rsidRPr="004E4D01" w:rsidRDefault="00D55138" w:rsidP="008F669D">
      <w:pPr>
        <w:pStyle w:val="AA0"/>
        <w:spacing w:line="360" w:lineRule="atLeast"/>
      </w:pPr>
      <w:r w:rsidRPr="004E4D01">
        <w:t>(A)</w:t>
      </w:r>
      <w:r w:rsidRPr="004E4D01">
        <w:t>增加</w:t>
      </w:r>
      <w:r w:rsidR="001171DD">
        <w:rPr>
          <w:rFonts w:hint="eastAsia"/>
        </w:rPr>
        <w:t>望遠鏡發射</w:t>
      </w:r>
      <w:r w:rsidRPr="004E4D01">
        <w:t>無線電波的功率</w:t>
      </w:r>
    </w:p>
    <w:p w:rsidR="00D55138" w:rsidRPr="004E4D01" w:rsidRDefault="00D55138" w:rsidP="008F669D">
      <w:pPr>
        <w:pStyle w:val="AA0"/>
        <w:spacing w:line="360" w:lineRule="atLeast"/>
      </w:pPr>
      <w:r w:rsidRPr="004E4D01">
        <w:t>(B)</w:t>
      </w:r>
      <w:r w:rsidRPr="004E4D01">
        <w:t>加大</w:t>
      </w:r>
      <w:r w:rsidR="001171DD">
        <w:rPr>
          <w:rFonts w:hint="eastAsia"/>
        </w:rPr>
        <w:t>無線</w:t>
      </w:r>
      <w:r w:rsidRPr="004E4D01">
        <w:t>電波望遠鏡口徑</w:t>
      </w:r>
    </w:p>
    <w:p w:rsidR="00D55138" w:rsidRPr="004E4D01" w:rsidRDefault="00D55138" w:rsidP="008F669D">
      <w:pPr>
        <w:pStyle w:val="AA0"/>
        <w:spacing w:line="360" w:lineRule="atLeast"/>
      </w:pPr>
      <w:r w:rsidRPr="004E4D01">
        <w:t>(C)</w:t>
      </w:r>
      <w:r w:rsidRPr="004E4D01">
        <w:t>減少周邊的光害</w:t>
      </w:r>
    </w:p>
    <w:p w:rsidR="00D55138" w:rsidRPr="004E4D01" w:rsidRDefault="00D55138" w:rsidP="008F669D">
      <w:pPr>
        <w:pStyle w:val="AA0"/>
        <w:spacing w:line="360" w:lineRule="atLeast"/>
      </w:pPr>
      <w:r w:rsidRPr="004E4D01">
        <w:t>(D)</w:t>
      </w:r>
      <w:r w:rsidRPr="004E4D01">
        <w:t>將多部</w:t>
      </w:r>
      <w:r w:rsidR="001171DD">
        <w:rPr>
          <w:rFonts w:hint="eastAsia"/>
        </w:rPr>
        <w:t>無線</w:t>
      </w:r>
      <w:r w:rsidRPr="004E4D01">
        <w:t>電波望遠鏡組成陣列</w:t>
      </w:r>
    </w:p>
    <w:p w:rsidR="00D55138" w:rsidRPr="004E4D01" w:rsidRDefault="00D55138" w:rsidP="008F669D">
      <w:pPr>
        <w:pStyle w:val="AA0"/>
        <w:spacing w:line="360" w:lineRule="atLeast"/>
      </w:pPr>
      <w:r w:rsidRPr="004E4D01">
        <w:t>(E)</w:t>
      </w:r>
      <w:r w:rsidRPr="004E4D01">
        <w:t>將</w:t>
      </w:r>
      <w:r w:rsidR="001171DD">
        <w:rPr>
          <w:rFonts w:hint="eastAsia"/>
        </w:rPr>
        <w:t>無線</w:t>
      </w:r>
      <w:r w:rsidRPr="004E4D01">
        <w:t>電波望遠鏡建置於晴天比率高的地點</w:t>
      </w:r>
    </w:p>
    <w:p w:rsidR="00D55138" w:rsidRPr="00B33374" w:rsidRDefault="0003230F" w:rsidP="00893B62">
      <w:pPr>
        <w:pStyle w:val="TIT103691201"/>
        <w:spacing w:before="60" w:afterLines="25" w:after="60" w:line="360" w:lineRule="atLeast"/>
      </w:pPr>
      <w:r w:rsidRPr="00B33374">
        <w:t>6</w:t>
      </w:r>
      <w:r w:rsidR="001171DD">
        <w:t>8</w:t>
      </w:r>
      <w:r w:rsidRPr="00B33374">
        <w:t>.</w:t>
      </w:r>
      <w:r w:rsidR="00A82C7D" w:rsidRPr="00B33374">
        <w:tab/>
      </w:r>
      <w:r w:rsidR="00D55138" w:rsidRPr="00B33374">
        <w:t>王先生的房子位於某一活動斷層旁邊，因為發生大地震，地表斷層錯動而全毀；但位於斷層線另一側同一批房屋則僅有零星損失。</w:t>
      </w:r>
      <w:r w:rsidR="00CD233A" w:rsidRPr="00B33374">
        <w:rPr>
          <w:rFonts w:hint="eastAsia"/>
        </w:rPr>
        <w:t>表</w:t>
      </w:r>
      <w:r w:rsidR="0024454A">
        <w:t>6</w:t>
      </w:r>
      <w:r w:rsidR="00CD233A" w:rsidRPr="00B33374">
        <w:rPr>
          <w:rFonts w:hint="eastAsia"/>
        </w:rPr>
        <w:t>的資料為</w:t>
      </w:r>
      <w:r w:rsidR="00D55138" w:rsidRPr="00B33374">
        <w:t>王先生房子</w:t>
      </w:r>
      <w:r w:rsidR="001171DD" w:rsidRPr="00B33374">
        <w:t>的</w:t>
      </w:r>
      <w:r w:rsidR="00D55138" w:rsidRPr="00B33374">
        <w:t>位置與斷層</w:t>
      </w:r>
      <w:r w:rsidR="00046BC9" w:rsidRPr="00B33374">
        <w:rPr>
          <w:rFonts w:hint="eastAsia"/>
        </w:rPr>
        <w:t>種類</w:t>
      </w:r>
      <w:r w:rsidR="00D55138" w:rsidRPr="00B33374">
        <w:t>，哪些選項的配對</w:t>
      </w:r>
      <w:r w:rsidR="001171DD">
        <w:rPr>
          <w:rFonts w:hint="eastAsia"/>
        </w:rPr>
        <w:t>最有</w:t>
      </w:r>
      <w:r w:rsidR="00D55138" w:rsidRPr="00B33374">
        <w:t>可能造成此現象？</w:t>
      </w:r>
      <w:r w:rsidR="00A82C7D" w:rsidRPr="00B33374">
        <w:rPr>
          <w:rFonts w:hint="eastAsia"/>
        </w:rPr>
        <w:t>（</w:t>
      </w:r>
      <w:r w:rsidR="00D55138" w:rsidRPr="00B33374">
        <w:t>應選</w:t>
      </w:r>
      <w:r w:rsidR="00D55138" w:rsidRPr="00B33374">
        <w:t>2</w:t>
      </w:r>
      <w:r w:rsidR="00D55138" w:rsidRPr="00B33374">
        <w:t>項</w:t>
      </w:r>
      <w:r w:rsidR="00A82C7D" w:rsidRPr="00B33374">
        <w:rPr>
          <w:rFonts w:hint="eastAsia"/>
        </w:rPr>
        <w:t>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2268"/>
        <w:gridCol w:w="2268"/>
      </w:tblGrid>
      <w:tr w:rsidR="00A82C7D" w:rsidRPr="00307266" w:rsidTr="008F669D">
        <w:trPr>
          <w:trHeight w:val="420"/>
          <w:jc w:val="center"/>
        </w:trPr>
        <w:tc>
          <w:tcPr>
            <w:tcW w:w="5495" w:type="dxa"/>
            <w:gridSpan w:val="3"/>
            <w:tcBorders>
              <w:top w:val="nil"/>
              <w:left w:val="nil"/>
              <w:right w:val="nil"/>
            </w:tcBorders>
          </w:tcPr>
          <w:p w:rsidR="00A82C7D" w:rsidRPr="00307266" w:rsidRDefault="00A82C7D" w:rsidP="00893B62">
            <w:pPr>
              <w:spacing w:beforeLines="25" w:before="60"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 w:hint="eastAsia"/>
                <w:sz w:val="22"/>
                <w:szCs w:val="22"/>
              </w:rPr>
              <w:t>表</w:t>
            </w:r>
            <w:r w:rsidR="0024454A">
              <w:rPr>
                <w:rFonts w:eastAsiaTheme="majorEastAsia"/>
                <w:sz w:val="22"/>
                <w:szCs w:val="22"/>
              </w:rPr>
              <w:t>6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307266" w:rsidRDefault="00D55138" w:rsidP="008F669D">
            <w:pPr>
              <w:spacing w:line="360" w:lineRule="atLeast"/>
              <w:rPr>
                <w:rFonts w:eastAsiaTheme="majorEastAsia"/>
                <w:sz w:val="22"/>
                <w:szCs w:val="22"/>
              </w:rPr>
            </w:pP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房子</w:t>
            </w:r>
            <w:r w:rsidR="00095541" w:rsidRPr="00307266">
              <w:rPr>
                <w:rFonts w:eastAsiaTheme="majorEastAsia"/>
                <w:sz w:val="22"/>
                <w:szCs w:val="22"/>
              </w:rPr>
              <w:t>位置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活動斷層</w:t>
            </w:r>
            <w:r w:rsidR="00046BC9">
              <w:rPr>
                <w:rFonts w:eastAsiaTheme="majorEastAsia" w:hint="eastAsia"/>
                <w:sz w:val="22"/>
                <w:szCs w:val="22"/>
              </w:rPr>
              <w:t>種類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BB06ED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(A)</w:t>
            </w:r>
          </w:p>
        </w:tc>
        <w:tc>
          <w:tcPr>
            <w:tcW w:w="2268" w:type="dxa"/>
          </w:tcPr>
          <w:p w:rsidR="00D55138" w:rsidRPr="00BB06ED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上盤</w:t>
            </w:r>
          </w:p>
        </w:tc>
        <w:tc>
          <w:tcPr>
            <w:tcW w:w="2268" w:type="dxa"/>
          </w:tcPr>
          <w:p w:rsidR="00D55138" w:rsidRPr="00BB06ED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正斷層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(B)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下盤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正斷層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A20732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A20732">
              <w:rPr>
                <w:rFonts w:eastAsiaTheme="majorEastAsia"/>
                <w:sz w:val="22"/>
                <w:szCs w:val="22"/>
              </w:rPr>
              <w:t>(C)</w:t>
            </w:r>
          </w:p>
        </w:tc>
        <w:tc>
          <w:tcPr>
            <w:tcW w:w="2268" w:type="dxa"/>
          </w:tcPr>
          <w:p w:rsidR="00D55138" w:rsidRPr="00BB06ED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上盤</w:t>
            </w:r>
          </w:p>
        </w:tc>
        <w:tc>
          <w:tcPr>
            <w:tcW w:w="2268" w:type="dxa"/>
          </w:tcPr>
          <w:p w:rsidR="00D55138" w:rsidRPr="00BB06ED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逆斷層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(D)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下盤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逆斷層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(E)</w:t>
            </w:r>
          </w:p>
        </w:tc>
        <w:tc>
          <w:tcPr>
            <w:tcW w:w="2268" w:type="dxa"/>
          </w:tcPr>
          <w:p w:rsidR="00D55138" w:rsidRPr="00307266" w:rsidRDefault="001171DD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BB06ED">
              <w:rPr>
                <w:rFonts w:eastAsiaTheme="majorEastAsia"/>
                <w:sz w:val="22"/>
                <w:szCs w:val="22"/>
              </w:rPr>
              <w:t>上盤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平移斷層</w:t>
            </w:r>
          </w:p>
        </w:tc>
      </w:tr>
      <w:tr w:rsidR="00D55138" w:rsidRPr="00307266" w:rsidTr="008F669D">
        <w:trPr>
          <w:trHeight w:val="420"/>
          <w:jc w:val="center"/>
        </w:trPr>
        <w:tc>
          <w:tcPr>
            <w:tcW w:w="959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(F)</w:t>
            </w:r>
          </w:p>
        </w:tc>
        <w:tc>
          <w:tcPr>
            <w:tcW w:w="2268" w:type="dxa"/>
          </w:tcPr>
          <w:p w:rsidR="00D55138" w:rsidRPr="00307266" w:rsidRDefault="001171DD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下盤</w:t>
            </w:r>
          </w:p>
        </w:tc>
        <w:tc>
          <w:tcPr>
            <w:tcW w:w="2268" w:type="dxa"/>
          </w:tcPr>
          <w:p w:rsidR="00D55138" w:rsidRPr="00307266" w:rsidRDefault="00D55138" w:rsidP="008F669D">
            <w:pPr>
              <w:spacing w:line="360" w:lineRule="atLeast"/>
              <w:jc w:val="center"/>
              <w:rPr>
                <w:rFonts w:eastAsiaTheme="majorEastAsia"/>
                <w:sz w:val="22"/>
                <w:szCs w:val="22"/>
              </w:rPr>
            </w:pPr>
            <w:r w:rsidRPr="00307266">
              <w:rPr>
                <w:rFonts w:eastAsiaTheme="majorEastAsia"/>
                <w:sz w:val="22"/>
                <w:szCs w:val="22"/>
              </w:rPr>
              <w:t>平移斷層</w:t>
            </w:r>
          </w:p>
        </w:tc>
      </w:tr>
    </w:tbl>
    <w:p w:rsidR="006B0105" w:rsidRPr="00B662E4" w:rsidRDefault="006B0105" w:rsidP="001F2C1C">
      <w:pPr>
        <w:pStyle w:val="TIT103691201"/>
        <w:spacing w:before="60"/>
      </w:pPr>
    </w:p>
    <w:sectPr w:rsidR="006B0105" w:rsidRPr="00B662E4" w:rsidSect="004F322A">
      <w:headerReference w:type="even" r:id="rId232"/>
      <w:headerReference w:type="default" r:id="rId233"/>
      <w:footerReference w:type="even" r:id="rId234"/>
      <w:footerReference w:type="default" r:id="rId235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1FE4" w:rsidRDefault="00391FE4">
      <w:r>
        <w:separator/>
      </w:r>
    </w:p>
  </w:endnote>
  <w:endnote w:type="continuationSeparator" w:id="0">
    <w:p w:rsidR="00391FE4" w:rsidRDefault="00391F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全真楷書">
    <w:altName w:val="細明體"/>
    <w:panose1 w:val="02010609000101010101"/>
    <w:charset w:val="88"/>
    <w:family w:val="modern"/>
    <w:pitch w:val="fixed"/>
    <w:sig w:usb0="00000001" w:usb1="08080000" w:usb2="00000010" w:usb3="00000000" w:csb0="00100000" w:csb1="00000000"/>
  </w:font>
  <w:font w:name="華康中楷體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FE4" w:rsidRPr="0078649F" w:rsidRDefault="00391FE4">
    <w:pPr>
      <w:pStyle w:val="a4"/>
      <w:jc w:val="right"/>
    </w:pPr>
    <w:r w:rsidRPr="0078649F">
      <w:t>-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C50D59">
      <w:rPr>
        <w:rStyle w:val="a5"/>
        <w:noProof/>
      </w:rPr>
      <w:t>12</w:t>
    </w:r>
    <w:r w:rsidRPr="0078649F">
      <w:rPr>
        <w:rStyle w:val="a5"/>
      </w:rPr>
      <w:fldChar w:fldCharType="end"/>
    </w:r>
    <w:r w:rsidRPr="0078649F">
      <w:t>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FE4" w:rsidRPr="0078649F" w:rsidRDefault="00391FE4">
    <w:pPr>
      <w:pStyle w:val="a4"/>
    </w:pPr>
    <w:r w:rsidRPr="0078649F">
      <w:t>-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C50D59">
      <w:rPr>
        <w:rStyle w:val="a5"/>
        <w:noProof/>
      </w:rPr>
      <w:t>13</w:t>
    </w:r>
    <w:r w:rsidRPr="0078649F">
      <w:rPr>
        <w:rStyle w:val="a5"/>
      </w:rPr>
      <w:fldChar w:fldCharType="end"/>
    </w:r>
    <w:r w:rsidRPr="0078649F"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1FE4" w:rsidRDefault="00391FE4">
      <w:r>
        <w:separator/>
      </w:r>
    </w:p>
  </w:footnote>
  <w:footnote w:type="continuationSeparator" w:id="0">
    <w:p w:rsidR="00391FE4" w:rsidRDefault="00391F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FE4" w:rsidRDefault="00391FE4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>
      <w:rPr>
        <w:rFonts w:hint="eastAsia"/>
        <w:sz w:val="22"/>
        <w:szCs w:val="22"/>
      </w:rPr>
      <w:t>年學測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C50D59">
      <w:rPr>
        <w:noProof/>
        <w:sz w:val="22"/>
        <w:szCs w:val="22"/>
      </w:rPr>
      <w:t>12</w:t>
    </w:r>
    <w:r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>頁</w:t>
    </w:r>
  </w:p>
  <w:p w:rsidR="00391FE4" w:rsidRDefault="00391FE4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 w:rsidRPr="0078649F">
      <w:rPr>
        <w:rFonts w:hint="eastAsia"/>
        <w:spacing w:val="20"/>
        <w:sz w:val="22"/>
        <w:szCs w:val="22"/>
      </w:rPr>
      <w:t>自然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 xml:space="preserve">15 </w:t>
    </w:r>
    <w:r>
      <w:rPr>
        <w:rFonts w:hint="eastAsia"/>
        <w:sz w:val="22"/>
        <w:szCs w:val="22"/>
      </w:rPr>
      <w:t>頁</w:t>
    </w:r>
  </w:p>
  <w:p w:rsidR="00391FE4" w:rsidRDefault="00391FE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FE4" w:rsidRDefault="00391FE4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C50D59">
      <w:rPr>
        <w:noProof/>
        <w:sz w:val="22"/>
        <w:szCs w:val="22"/>
      </w:rPr>
      <w:t>13</w:t>
    </w:r>
    <w:r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>
      <w:rPr>
        <w:rFonts w:hint="eastAsia"/>
        <w:sz w:val="22"/>
        <w:szCs w:val="22"/>
      </w:rPr>
      <w:t>年學測</w:t>
    </w:r>
  </w:p>
  <w:p w:rsidR="00391FE4" w:rsidRDefault="00391FE4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rStyle w:val="a5"/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5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78649F">
      <w:rPr>
        <w:rFonts w:hint="eastAsia"/>
        <w:spacing w:val="10"/>
        <w:sz w:val="22"/>
        <w:szCs w:val="22"/>
      </w:rPr>
      <w:t>自然考科</w:t>
    </w:r>
  </w:p>
  <w:p w:rsidR="00391FE4" w:rsidRDefault="00391FE4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56224"/>
    <w:multiLevelType w:val="hybridMultilevel"/>
    <w:tmpl w:val="14849312"/>
    <w:lvl w:ilvl="0" w:tplc="B1C2F4B2">
      <w:start w:val="1"/>
      <w:numFmt w:val="upperLetter"/>
      <w:lvlText w:val="(%1)"/>
      <w:lvlJc w:val="left"/>
      <w:pPr>
        <w:ind w:left="66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68" w:hanging="480"/>
      </w:pPr>
    </w:lvl>
    <w:lvl w:ilvl="2" w:tplc="0409001B" w:tentative="1">
      <w:start w:val="1"/>
      <w:numFmt w:val="lowerRoman"/>
      <w:lvlText w:val="%3."/>
      <w:lvlJc w:val="right"/>
      <w:pPr>
        <w:ind w:left="1748" w:hanging="480"/>
      </w:pPr>
    </w:lvl>
    <w:lvl w:ilvl="3" w:tplc="0409000F" w:tentative="1">
      <w:start w:val="1"/>
      <w:numFmt w:val="decimal"/>
      <w:lvlText w:val="%4."/>
      <w:lvlJc w:val="left"/>
      <w:pPr>
        <w:ind w:left="222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08" w:hanging="480"/>
      </w:pPr>
    </w:lvl>
    <w:lvl w:ilvl="5" w:tplc="0409001B" w:tentative="1">
      <w:start w:val="1"/>
      <w:numFmt w:val="lowerRoman"/>
      <w:lvlText w:val="%6."/>
      <w:lvlJc w:val="right"/>
      <w:pPr>
        <w:ind w:left="3188" w:hanging="480"/>
      </w:pPr>
    </w:lvl>
    <w:lvl w:ilvl="6" w:tplc="0409000F" w:tentative="1">
      <w:start w:val="1"/>
      <w:numFmt w:val="decimal"/>
      <w:lvlText w:val="%7."/>
      <w:lvlJc w:val="left"/>
      <w:pPr>
        <w:ind w:left="366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48" w:hanging="480"/>
      </w:pPr>
    </w:lvl>
    <w:lvl w:ilvl="8" w:tplc="0409001B" w:tentative="1">
      <w:start w:val="1"/>
      <w:numFmt w:val="lowerRoman"/>
      <w:lvlText w:val="%9."/>
      <w:lvlJc w:val="right"/>
      <w:pPr>
        <w:ind w:left="4628" w:hanging="480"/>
      </w:pPr>
    </w:lvl>
  </w:abstractNum>
  <w:abstractNum w:abstractNumId="1" w15:restartNumberingAfterBreak="0">
    <w:nsid w:val="15117014"/>
    <w:multiLevelType w:val="hybridMultilevel"/>
    <w:tmpl w:val="2034BDE4"/>
    <w:lvl w:ilvl="0" w:tplc="56BA87BA">
      <w:start w:val="1"/>
      <w:numFmt w:val="upperLetter"/>
      <w:lvlText w:val="(%1)"/>
      <w:lvlJc w:val="left"/>
      <w:pPr>
        <w:ind w:left="66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68" w:hanging="480"/>
      </w:pPr>
    </w:lvl>
    <w:lvl w:ilvl="2" w:tplc="0409001B" w:tentative="1">
      <w:start w:val="1"/>
      <w:numFmt w:val="lowerRoman"/>
      <w:lvlText w:val="%3."/>
      <w:lvlJc w:val="right"/>
      <w:pPr>
        <w:ind w:left="1748" w:hanging="480"/>
      </w:pPr>
    </w:lvl>
    <w:lvl w:ilvl="3" w:tplc="0409000F" w:tentative="1">
      <w:start w:val="1"/>
      <w:numFmt w:val="decimal"/>
      <w:lvlText w:val="%4."/>
      <w:lvlJc w:val="left"/>
      <w:pPr>
        <w:ind w:left="222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08" w:hanging="480"/>
      </w:pPr>
    </w:lvl>
    <w:lvl w:ilvl="5" w:tplc="0409001B" w:tentative="1">
      <w:start w:val="1"/>
      <w:numFmt w:val="lowerRoman"/>
      <w:lvlText w:val="%6."/>
      <w:lvlJc w:val="right"/>
      <w:pPr>
        <w:ind w:left="3188" w:hanging="480"/>
      </w:pPr>
    </w:lvl>
    <w:lvl w:ilvl="6" w:tplc="0409000F" w:tentative="1">
      <w:start w:val="1"/>
      <w:numFmt w:val="decimal"/>
      <w:lvlText w:val="%7."/>
      <w:lvlJc w:val="left"/>
      <w:pPr>
        <w:ind w:left="366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48" w:hanging="480"/>
      </w:pPr>
    </w:lvl>
    <w:lvl w:ilvl="8" w:tplc="0409001B" w:tentative="1">
      <w:start w:val="1"/>
      <w:numFmt w:val="lowerRoman"/>
      <w:lvlText w:val="%9."/>
      <w:lvlJc w:val="right"/>
      <w:pPr>
        <w:ind w:left="4628" w:hanging="480"/>
      </w:pPr>
    </w:lvl>
  </w:abstractNum>
  <w:abstractNum w:abstractNumId="2" w15:restartNumberingAfterBreak="0">
    <w:nsid w:val="205F153F"/>
    <w:multiLevelType w:val="hybridMultilevel"/>
    <w:tmpl w:val="AB267F6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21207959"/>
    <w:multiLevelType w:val="hybridMultilevel"/>
    <w:tmpl w:val="AD2885A6"/>
    <w:lvl w:ilvl="0" w:tplc="AC524A96">
      <w:start w:val="1"/>
      <w:numFmt w:val="taiwaneseCountingThousand"/>
      <w:lvlText w:val="%1、"/>
      <w:lvlJc w:val="left"/>
      <w:pPr>
        <w:ind w:left="1541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21" w:hanging="480"/>
      </w:pPr>
    </w:lvl>
    <w:lvl w:ilvl="2" w:tplc="0409001B" w:tentative="1">
      <w:start w:val="1"/>
      <w:numFmt w:val="lowerRoman"/>
      <w:lvlText w:val="%3."/>
      <w:lvlJc w:val="right"/>
      <w:pPr>
        <w:ind w:left="2501" w:hanging="480"/>
      </w:pPr>
    </w:lvl>
    <w:lvl w:ilvl="3" w:tplc="0409000F" w:tentative="1">
      <w:start w:val="1"/>
      <w:numFmt w:val="decimal"/>
      <w:lvlText w:val="%4."/>
      <w:lvlJc w:val="left"/>
      <w:pPr>
        <w:ind w:left="298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61" w:hanging="480"/>
      </w:pPr>
    </w:lvl>
    <w:lvl w:ilvl="5" w:tplc="0409001B" w:tentative="1">
      <w:start w:val="1"/>
      <w:numFmt w:val="lowerRoman"/>
      <w:lvlText w:val="%6."/>
      <w:lvlJc w:val="right"/>
      <w:pPr>
        <w:ind w:left="3941" w:hanging="480"/>
      </w:pPr>
    </w:lvl>
    <w:lvl w:ilvl="6" w:tplc="0409000F" w:tentative="1">
      <w:start w:val="1"/>
      <w:numFmt w:val="decimal"/>
      <w:lvlText w:val="%7."/>
      <w:lvlJc w:val="left"/>
      <w:pPr>
        <w:ind w:left="442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01" w:hanging="480"/>
      </w:pPr>
    </w:lvl>
    <w:lvl w:ilvl="8" w:tplc="0409001B" w:tentative="1">
      <w:start w:val="1"/>
      <w:numFmt w:val="lowerRoman"/>
      <w:lvlText w:val="%9."/>
      <w:lvlJc w:val="right"/>
      <w:pPr>
        <w:ind w:left="5381" w:hanging="480"/>
      </w:pPr>
    </w:lvl>
  </w:abstractNum>
  <w:abstractNum w:abstractNumId="4" w15:restartNumberingAfterBreak="0">
    <w:nsid w:val="262F042D"/>
    <w:multiLevelType w:val="hybridMultilevel"/>
    <w:tmpl w:val="31FCE5F4"/>
    <w:lvl w:ilvl="0" w:tplc="46907828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60121B50">
      <w:start w:val="1"/>
      <w:numFmt w:val="ideographTraditional"/>
      <w:lvlText w:val="%2、"/>
      <w:lvlJc w:val="left"/>
      <w:pPr>
        <w:ind w:left="960" w:hanging="480"/>
      </w:pPr>
      <w:rPr>
        <w:rFonts w:cs="Times New Roman"/>
        <w:lang w:val="en-US"/>
      </w:rPr>
    </w:lvl>
    <w:lvl w:ilvl="2" w:tplc="0409001B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36D83EF9"/>
    <w:multiLevelType w:val="hybridMultilevel"/>
    <w:tmpl w:val="55481AB0"/>
    <w:lvl w:ilvl="0" w:tplc="BD4EFFA8">
      <w:start w:val="1"/>
      <w:numFmt w:val="upperLetter"/>
      <w:lvlText w:val="(%1)"/>
      <w:lvlJc w:val="left"/>
      <w:pPr>
        <w:ind w:left="720" w:hanging="360"/>
      </w:pPr>
      <w:rPr>
        <w:rFonts w:cs="Times New Roman"/>
        <w:strike w:val="0"/>
        <w:dstrike w:val="0"/>
        <w:u w:val="none"/>
        <w:effect w:val="none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49B02B8A"/>
    <w:multiLevelType w:val="hybridMultilevel"/>
    <w:tmpl w:val="75CA690C"/>
    <w:lvl w:ilvl="0" w:tplc="5770E5F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4B956874"/>
    <w:multiLevelType w:val="hybridMultilevel"/>
    <w:tmpl w:val="5D7242CC"/>
    <w:lvl w:ilvl="0" w:tplc="F93C254C">
      <w:start w:val="3"/>
      <w:numFmt w:val="ideographTraditional"/>
      <w:lvlText w:val="%1、"/>
      <w:lvlJc w:val="left"/>
      <w:pPr>
        <w:ind w:left="1284" w:hanging="43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12" w:hanging="480"/>
      </w:pPr>
    </w:lvl>
    <w:lvl w:ilvl="2" w:tplc="0409001B" w:tentative="1">
      <w:start w:val="1"/>
      <w:numFmt w:val="lowerRoman"/>
      <w:lvlText w:val="%3."/>
      <w:lvlJc w:val="right"/>
      <w:pPr>
        <w:ind w:left="2292" w:hanging="480"/>
      </w:pPr>
    </w:lvl>
    <w:lvl w:ilvl="3" w:tplc="0409000F" w:tentative="1">
      <w:start w:val="1"/>
      <w:numFmt w:val="decimal"/>
      <w:lvlText w:val="%4."/>
      <w:lvlJc w:val="left"/>
      <w:pPr>
        <w:ind w:left="277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2" w:hanging="480"/>
      </w:pPr>
    </w:lvl>
    <w:lvl w:ilvl="5" w:tplc="0409001B" w:tentative="1">
      <w:start w:val="1"/>
      <w:numFmt w:val="lowerRoman"/>
      <w:lvlText w:val="%6."/>
      <w:lvlJc w:val="right"/>
      <w:pPr>
        <w:ind w:left="3732" w:hanging="480"/>
      </w:pPr>
    </w:lvl>
    <w:lvl w:ilvl="6" w:tplc="0409000F" w:tentative="1">
      <w:start w:val="1"/>
      <w:numFmt w:val="decimal"/>
      <w:lvlText w:val="%7."/>
      <w:lvlJc w:val="left"/>
      <w:pPr>
        <w:ind w:left="421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2" w:hanging="480"/>
      </w:pPr>
    </w:lvl>
    <w:lvl w:ilvl="8" w:tplc="0409001B" w:tentative="1">
      <w:start w:val="1"/>
      <w:numFmt w:val="lowerRoman"/>
      <w:lvlText w:val="%9."/>
      <w:lvlJc w:val="right"/>
      <w:pPr>
        <w:ind w:left="5172" w:hanging="480"/>
      </w:pPr>
    </w:lvl>
  </w:abstractNum>
  <w:abstractNum w:abstractNumId="8" w15:restartNumberingAfterBreak="0">
    <w:nsid w:val="4F5A64CB"/>
    <w:multiLevelType w:val="hybridMultilevel"/>
    <w:tmpl w:val="328EC192"/>
    <w:lvl w:ilvl="0" w:tplc="EA4C1334">
      <w:start w:val="1"/>
      <w:numFmt w:val="ideographTraditional"/>
      <w:lvlText w:val="%1、"/>
      <w:lvlJc w:val="left"/>
      <w:pPr>
        <w:ind w:left="866" w:hanging="43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94" w:hanging="480"/>
      </w:pPr>
    </w:lvl>
    <w:lvl w:ilvl="2" w:tplc="0409001B" w:tentative="1">
      <w:start w:val="1"/>
      <w:numFmt w:val="lowerRoman"/>
      <w:lvlText w:val="%3."/>
      <w:lvlJc w:val="right"/>
      <w:pPr>
        <w:ind w:left="1874" w:hanging="480"/>
      </w:pPr>
    </w:lvl>
    <w:lvl w:ilvl="3" w:tplc="0409000F" w:tentative="1">
      <w:start w:val="1"/>
      <w:numFmt w:val="decimal"/>
      <w:lvlText w:val="%4."/>
      <w:lvlJc w:val="left"/>
      <w:pPr>
        <w:ind w:left="23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34" w:hanging="480"/>
      </w:pPr>
    </w:lvl>
    <w:lvl w:ilvl="5" w:tplc="0409001B" w:tentative="1">
      <w:start w:val="1"/>
      <w:numFmt w:val="lowerRoman"/>
      <w:lvlText w:val="%6."/>
      <w:lvlJc w:val="right"/>
      <w:pPr>
        <w:ind w:left="3314" w:hanging="480"/>
      </w:pPr>
    </w:lvl>
    <w:lvl w:ilvl="6" w:tplc="0409000F" w:tentative="1">
      <w:start w:val="1"/>
      <w:numFmt w:val="decimal"/>
      <w:lvlText w:val="%7."/>
      <w:lvlJc w:val="left"/>
      <w:pPr>
        <w:ind w:left="37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74" w:hanging="480"/>
      </w:pPr>
    </w:lvl>
    <w:lvl w:ilvl="8" w:tplc="0409001B" w:tentative="1">
      <w:start w:val="1"/>
      <w:numFmt w:val="lowerRoman"/>
      <w:lvlText w:val="%9."/>
      <w:lvlJc w:val="right"/>
      <w:pPr>
        <w:ind w:left="4754" w:hanging="480"/>
      </w:pPr>
    </w:lvl>
  </w:abstractNum>
  <w:abstractNum w:abstractNumId="9" w15:restartNumberingAfterBreak="0">
    <w:nsid w:val="52762F6D"/>
    <w:multiLevelType w:val="hybridMultilevel"/>
    <w:tmpl w:val="8752DA0A"/>
    <w:lvl w:ilvl="0" w:tplc="D82C9D0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A942CE2"/>
    <w:multiLevelType w:val="hybridMultilevel"/>
    <w:tmpl w:val="78BADB4A"/>
    <w:lvl w:ilvl="0" w:tplc="99BC2C28">
      <w:start w:val="4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50412B0"/>
    <w:multiLevelType w:val="hybridMultilevel"/>
    <w:tmpl w:val="975AC2EA"/>
    <w:lvl w:ilvl="0" w:tplc="2C6C7290">
      <w:start w:val="1"/>
      <w:numFmt w:val="ideographTraditional"/>
      <w:lvlText w:val="(%1)"/>
      <w:lvlJc w:val="left"/>
      <w:pPr>
        <w:tabs>
          <w:tab w:val="num" w:pos="510"/>
        </w:tabs>
        <w:ind w:left="510" w:hanging="510"/>
      </w:pPr>
      <w:rPr>
        <w:rFonts w:cs="Times New Roman"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2" w15:restartNumberingAfterBreak="0">
    <w:nsid w:val="72A86BD7"/>
    <w:multiLevelType w:val="hybridMultilevel"/>
    <w:tmpl w:val="6D223348"/>
    <w:lvl w:ilvl="0" w:tplc="E5B03952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4681573"/>
    <w:multiLevelType w:val="hybridMultilevel"/>
    <w:tmpl w:val="D5080D5C"/>
    <w:lvl w:ilvl="0" w:tplc="D012EDD0">
      <w:start w:val="1"/>
      <w:numFmt w:val="upperLetter"/>
      <w:lvlText w:val="(%1)"/>
      <w:lvlJc w:val="left"/>
      <w:pPr>
        <w:ind w:left="720" w:hanging="360"/>
      </w:pPr>
      <w:rPr>
        <w:rFonts w:asciiTheme="majorEastAsia" w:eastAsiaTheme="majorEastAsia" w:hAnsiTheme="majorEastAsia" w:cstheme="minorBidi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  <w:rPr>
        <w:rFonts w:cs="Times New Roman"/>
      </w:rPr>
    </w:lvl>
  </w:abstractNum>
  <w:num w:numId="1">
    <w:abstractNumId w:val="11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2"/>
  </w:num>
  <w:num w:numId="6">
    <w:abstractNumId w:val="10"/>
  </w:num>
  <w:num w:numId="7">
    <w:abstractNumId w:val="9"/>
  </w:num>
  <w:num w:numId="8">
    <w:abstractNumId w:val="12"/>
  </w:num>
  <w:num w:numId="9">
    <w:abstractNumId w:val="8"/>
  </w:num>
  <w:num w:numId="10">
    <w:abstractNumId w:val="7"/>
  </w:num>
  <w:num w:numId="11">
    <w:abstractNumId w:val="3"/>
  </w:num>
  <w:num w:numId="12">
    <w:abstractNumId w:val="6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D3D8D"/>
    <w:rsid w:val="00004EAF"/>
    <w:rsid w:val="00006C14"/>
    <w:rsid w:val="00014B9A"/>
    <w:rsid w:val="00020FC0"/>
    <w:rsid w:val="00022DE8"/>
    <w:rsid w:val="0002323E"/>
    <w:rsid w:val="00025CDF"/>
    <w:rsid w:val="0002783F"/>
    <w:rsid w:val="0003230F"/>
    <w:rsid w:val="00032DE0"/>
    <w:rsid w:val="00034095"/>
    <w:rsid w:val="00037C5D"/>
    <w:rsid w:val="000420D3"/>
    <w:rsid w:val="0004443F"/>
    <w:rsid w:val="00046BC9"/>
    <w:rsid w:val="000531C0"/>
    <w:rsid w:val="00053EDD"/>
    <w:rsid w:val="000737E9"/>
    <w:rsid w:val="00075B08"/>
    <w:rsid w:val="00077DEE"/>
    <w:rsid w:val="000919B1"/>
    <w:rsid w:val="00092B33"/>
    <w:rsid w:val="00093D0D"/>
    <w:rsid w:val="00095107"/>
    <w:rsid w:val="00095541"/>
    <w:rsid w:val="000A08C6"/>
    <w:rsid w:val="000A1261"/>
    <w:rsid w:val="000A6662"/>
    <w:rsid w:val="000B5885"/>
    <w:rsid w:val="000C09CE"/>
    <w:rsid w:val="000C447B"/>
    <w:rsid w:val="000C4561"/>
    <w:rsid w:val="000D0113"/>
    <w:rsid w:val="000D07C2"/>
    <w:rsid w:val="000D0CB5"/>
    <w:rsid w:val="000D193E"/>
    <w:rsid w:val="000D6039"/>
    <w:rsid w:val="000D7037"/>
    <w:rsid w:val="000D7427"/>
    <w:rsid w:val="000E23BC"/>
    <w:rsid w:val="000F04F0"/>
    <w:rsid w:val="000F3ED5"/>
    <w:rsid w:val="000F3F0A"/>
    <w:rsid w:val="000F7681"/>
    <w:rsid w:val="00103CC9"/>
    <w:rsid w:val="00107159"/>
    <w:rsid w:val="001155D6"/>
    <w:rsid w:val="001171DD"/>
    <w:rsid w:val="00122BB9"/>
    <w:rsid w:val="00122F92"/>
    <w:rsid w:val="001255BE"/>
    <w:rsid w:val="00136098"/>
    <w:rsid w:val="00150C9D"/>
    <w:rsid w:val="00151A07"/>
    <w:rsid w:val="0015320A"/>
    <w:rsid w:val="00153FAD"/>
    <w:rsid w:val="00154615"/>
    <w:rsid w:val="00156831"/>
    <w:rsid w:val="001615EC"/>
    <w:rsid w:val="001627A8"/>
    <w:rsid w:val="00170A0E"/>
    <w:rsid w:val="00170B70"/>
    <w:rsid w:val="00171A69"/>
    <w:rsid w:val="00172E60"/>
    <w:rsid w:val="001730E5"/>
    <w:rsid w:val="00173909"/>
    <w:rsid w:val="00176255"/>
    <w:rsid w:val="00176DC2"/>
    <w:rsid w:val="001811F4"/>
    <w:rsid w:val="00184ADC"/>
    <w:rsid w:val="00184DB2"/>
    <w:rsid w:val="00184E68"/>
    <w:rsid w:val="00185070"/>
    <w:rsid w:val="001876B1"/>
    <w:rsid w:val="00195CEF"/>
    <w:rsid w:val="001A5CBE"/>
    <w:rsid w:val="001B139A"/>
    <w:rsid w:val="001B5EE1"/>
    <w:rsid w:val="001B6D55"/>
    <w:rsid w:val="001C051F"/>
    <w:rsid w:val="001C5BB7"/>
    <w:rsid w:val="001C7534"/>
    <w:rsid w:val="001D13B0"/>
    <w:rsid w:val="001D1D92"/>
    <w:rsid w:val="001D2D8B"/>
    <w:rsid w:val="001D2E20"/>
    <w:rsid w:val="001D7343"/>
    <w:rsid w:val="001E4067"/>
    <w:rsid w:val="001E4793"/>
    <w:rsid w:val="001F2C1C"/>
    <w:rsid w:val="00207072"/>
    <w:rsid w:val="00207EAE"/>
    <w:rsid w:val="0021375B"/>
    <w:rsid w:val="002148B0"/>
    <w:rsid w:val="002179F1"/>
    <w:rsid w:val="002201A3"/>
    <w:rsid w:val="002214D8"/>
    <w:rsid w:val="00221FBD"/>
    <w:rsid w:val="00222C16"/>
    <w:rsid w:val="002244E1"/>
    <w:rsid w:val="00225D08"/>
    <w:rsid w:val="0022771C"/>
    <w:rsid w:val="00231069"/>
    <w:rsid w:val="002314CA"/>
    <w:rsid w:val="00242398"/>
    <w:rsid w:val="00243F2C"/>
    <w:rsid w:val="0024454A"/>
    <w:rsid w:val="00244831"/>
    <w:rsid w:val="00244B92"/>
    <w:rsid w:val="00245BA5"/>
    <w:rsid w:val="0024628A"/>
    <w:rsid w:val="00246976"/>
    <w:rsid w:val="0025044B"/>
    <w:rsid w:val="00251F50"/>
    <w:rsid w:val="00252741"/>
    <w:rsid w:val="00252F95"/>
    <w:rsid w:val="00253883"/>
    <w:rsid w:val="00261DCA"/>
    <w:rsid w:val="00263C9F"/>
    <w:rsid w:val="00265113"/>
    <w:rsid w:val="0026512C"/>
    <w:rsid w:val="002713C1"/>
    <w:rsid w:val="00277F73"/>
    <w:rsid w:val="002821A4"/>
    <w:rsid w:val="002843FF"/>
    <w:rsid w:val="00285C77"/>
    <w:rsid w:val="0029105D"/>
    <w:rsid w:val="0029580A"/>
    <w:rsid w:val="002A24BF"/>
    <w:rsid w:val="002A4B79"/>
    <w:rsid w:val="002A6D8E"/>
    <w:rsid w:val="002A753F"/>
    <w:rsid w:val="002B7818"/>
    <w:rsid w:val="002C15C1"/>
    <w:rsid w:val="002C2912"/>
    <w:rsid w:val="002C3B29"/>
    <w:rsid w:val="002C3F89"/>
    <w:rsid w:val="002C409B"/>
    <w:rsid w:val="002C6C20"/>
    <w:rsid w:val="002C7C8A"/>
    <w:rsid w:val="002D2CEB"/>
    <w:rsid w:val="002E2520"/>
    <w:rsid w:val="002E2897"/>
    <w:rsid w:val="002E7A3C"/>
    <w:rsid w:val="00300344"/>
    <w:rsid w:val="003005FA"/>
    <w:rsid w:val="00305FF4"/>
    <w:rsid w:val="00310637"/>
    <w:rsid w:val="00312DB9"/>
    <w:rsid w:val="0031321A"/>
    <w:rsid w:val="003160F6"/>
    <w:rsid w:val="00322781"/>
    <w:rsid w:val="003266D1"/>
    <w:rsid w:val="00333EEC"/>
    <w:rsid w:val="00340D9B"/>
    <w:rsid w:val="003411FB"/>
    <w:rsid w:val="003456B4"/>
    <w:rsid w:val="003523EF"/>
    <w:rsid w:val="00353619"/>
    <w:rsid w:val="00366AEE"/>
    <w:rsid w:val="00367388"/>
    <w:rsid w:val="00370F7C"/>
    <w:rsid w:val="00372129"/>
    <w:rsid w:val="00372975"/>
    <w:rsid w:val="00372DF9"/>
    <w:rsid w:val="00372F34"/>
    <w:rsid w:val="0037739C"/>
    <w:rsid w:val="0038005F"/>
    <w:rsid w:val="0038017E"/>
    <w:rsid w:val="00391FE4"/>
    <w:rsid w:val="0039348C"/>
    <w:rsid w:val="003940A6"/>
    <w:rsid w:val="003948D8"/>
    <w:rsid w:val="0039543F"/>
    <w:rsid w:val="00395972"/>
    <w:rsid w:val="00395C72"/>
    <w:rsid w:val="00397E38"/>
    <w:rsid w:val="003C225C"/>
    <w:rsid w:val="003C5DC8"/>
    <w:rsid w:val="003C6435"/>
    <w:rsid w:val="003D3D05"/>
    <w:rsid w:val="003D4635"/>
    <w:rsid w:val="003D52CA"/>
    <w:rsid w:val="003D6BA6"/>
    <w:rsid w:val="003E1E20"/>
    <w:rsid w:val="003E4103"/>
    <w:rsid w:val="003E4C64"/>
    <w:rsid w:val="003E5D42"/>
    <w:rsid w:val="003F3C66"/>
    <w:rsid w:val="003F5188"/>
    <w:rsid w:val="003F712A"/>
    <w:rsid w:val="003F7633"/>
    <w:rsid w:val="00402305"/>
    <w:rsid w:val="004072B7"/>
    <w:rsid w:val="00416A55"/>
    <w:rsid w:val="00416A7C"/>
    <w:rsid w:val="00420E3D"/>
    <w:rsid w:val="004215C4"/>
    <w:rsid w:val="00430B8E"/>
    <w:rsid w:val="00433884"/>
    <w:rsid w:val="004403E0"/>
    <w:rsid w:val="00440C87"/>
    <w:rsid w:val="004417BF"/>
    <w:rsid w:val="00447DDF"/>
    <w:rsid w:val="00451367"/>
    <w:rsid w:val="00451463"/>
    <w:rsid w:val="00454D40"/>
    <w:rsid w:val="0045556D"/>
    <w:rsid w:val="00462678"/>
    <w:rsid w:val="00462B8D"/>
    <w:rsid w:val="00463CD0"/>
    <w:rsid w:val="004745C9"/>
    <w:rsid w:val="00475216"/>
    <w:rsid w:val="00476831"/>
    <w:rsid w:val="00480B8D"/>
    <w:rsid w:val="004816F2"/>
    <w:rsid w:val="00484C8B"/>
    <w:rsid w:val="004938D3"/>
    <w:rsid w:val="004A13EE"/>
    <w:rsid w:val="004A3D25"/>
    <w:rsid w:val="004B125E"/>
    <w:rsid w:val="004B16FF"/>
    <w:rsid w:val="004B1EE7"/>
    <w:rsid w:val="004B3733"/>
    <w:rsid w:val="004B5790"/>
    <w:rsid w:val="004C31DC"/>
    <w:rsid w:val="004C3DA0"/>
    <w:rsid w:val="004C4A2F"/>
    <w:rsid w:val="004D07CF"/>
    <w:rsid w:val="004D258D"/>
    <w:rsid w:val="004D6701"/>
    <w:rsid w:val="004E0616"/>
    <w:rsid w:val="004E0730"/>
    <w:rsid w:val="004E4D01"/>
    <w:rsid w:val="004F19D3"/>
    <w:rsid w:val="004F322A"/>
    <w:rsid w:val="004F541A"/>
    <w:rsid w:val="00500D62"/>
    <w:rsid w:val="0050433D"/>
    <w:rsid w:val="005070E5"/>
    <w:rsid w:val="0051448E"/>
    <w:rsid w:val="0052509A"/>
    <w:rsid w:val="00525CA0"/>
    <w:rsid w:val="00531225"/>
    <w:rsid w:val="005360DB"/>
    <w:rsid w:val="00536497"/>
    <w:rsid w:val="00542795"/>
    <w:rsid w:val="005458B5"/>
    <w:rsid w:val="00547FFD"/>
    <w:rsid w:val="00555A6B"/>
    <w:rsid w:val="00556A10"/>
    <w:rsid w:val="005640CE"/>
    <w:rsid w:val="00565717"/>
    <w:rsid w:val="00570DE1"/>
    <w:rsid w:val="00572436"/>
    <w:rsid w:val="00584F0B"/>
    <w:rsid w:val="00586414"/>
    <w:rsid w:val="00587C98"/>
    <w:rsid w:val="00596477"/>
    <w:rsid w:val="00596B02"/>
    <w:rsid w:val="0059777C"/>
    <w:rsid w:val="005A017E"/>
    <w:rsid w:val="005A16C8"/>
    <w:rsid w:val="005A1F75"/>
    <w:rsid w:val="005A2F91"/>
    <w:rsid w:val="005A41D7"/>
    <w:rsid w:val="005A5583"/>
    <w:rsid w:val="005B36DA"/>
    <w:rsid w:val="005B6322"/>
    <w:rsid w:val="005B6882"/>
    <w:rsid w:val="005B6C64"/>
    <w:rsid w:val="005B7D8E"/>
    <w:rsid w:val="005C315E"/>
    <w:rsid w:val="005C3562"/>
    <w:rsid w:val="005C5824"/>
    <w:rsid w:val="005D02B9"/>
    <w:rsid w:val="005D1C3F"/>
    <w:rsid w:val="005D3677"/>
    <w:rsid w:val="005D3D8D"/>
    <w:rsid w:val="005D6788"/>
    <w:rsid w:val="005E012B"/>
    <w:rsid w:val="005E0F2A"/>
    <w:rsid w:val="005E10A3"/>
    <w:rsid w:val="005E1EDF"/>
    <w:rsid w:val="005F0F14"/>
    <w:rsid w:val="005F3463"/>
    <w:rsid w:val="005F3A8F"/>
    <w:rsid w:val="006053B3"/>
    <w:rsid w:val="0060576A"/>
    <w:rsid w:val="006110F0"/>
    <w:rsid w:val="00614112"/>
    <w:rsid w:val="006158AA"/>
    <w:rsid w:val="006200AD"/>
    <w:rsid w:val="006236F4"/>
    <w:rsid w:val="0063038A"/>
    <w:rsid w:val="006305ED"/>
    <w:rsid w:val="006346E6"/>
    <w:rsid w:val="006440B7"/>
    <w:rsid w:val="006441BD"/>
    <w:rsid w:val="006444E3"/>
    <w:rsid w:val="0065169D"/>
    <w:rsid w:val="006533F8"/>
    <w:rsid w:val="00664AE7"/>
    <w:rsid w:val="00667219"/>
    <w:rsid w:val="00674536"/>
    <w:rsid w:val="0067544C"/>
    <w:rsid w:val="00675B59"/>
    <w:rsid w:val="00675E04"/>
    <w:rsid w:val="006816B0"/>
    <w:rsid w:val="00693532"/>
    <w:rsid w:val="00694AD4"/>
    <w:rsid w:val="0069729A"/>
    <w:rsid w:val="00697D89"/>
    <w:rsid w:val="006A2344"/>
    <w:rsid w:val="006A455F"/>
    <w:rsid w:val="006A4B95"/>
    <w:rsid w:val="006A4D57"/>
    <w:rsid w:val="006A52A9"/>
    <w:rsid w:val="006B0105"/>
    <w:rsid w:val="006B14E7"/>
    <w:rsid w:val="006B328C"/>
    <w:rsid w:val="006B69BD"/>
    <w:rsid w:val="006B7FD1"/>
    <w:rsid w:val="006D06E6"/>
    <w:rsid w:val="006D22C4"/>
    <w:rsid w:val="006E133A"/>
    <w:rsid w:val="006E3EDE"/>
    <w:rsid w:val="006F4375"/>
    <w:rsid w:val="006F6DA2"/>
    <w:rsid w:val="007049C6"/>
    <w:rsid w:val="00705E1C"/>
    <w:rsid w:val="0071178E"/>
    <w:rsid w:val="00712E6E"/>
    <w:rsid w:val="007146B6"/>
    <w:rsid w:val="0071752E"/>
    <w:rsid w:val="00726C3A"/>
    <w:rsid w:val="00730ED1"/>
    <w:rsid w:val="00731CDD"/>
    <w:rsid w:val="00741F34"/>
    <w:rsid w:val="00746B29"/>
    <w:rsid w:val="007500E3"/>
    <w:rsid w:val="007500E5"/>
    <w:rsid w:val="00751892"/>
    <w:rsid w:val="00751C3D"/>
    <w:rsid w:val="00751E37"/>
    <w:rsid w:val="0075474A"/>
    <w:rsid w:val="00754D22"/>
    <w:rsid w:val="00765348"/>
    <w:rsid w:val="00765D9A"/>
    <w:rsid w:val="00770315"/>
    <w:rsid w:val="007718D2"/>
    <w:rsid w:val="00773284"/>
    <w:rsid w:val="00773BF3"/>
    <w:rsid w:val="00774A11"/>
    <w:rsid w:val="00777D8D"/>
    <w:rsid w:val="00777E61"/>
    <w:rsid w:val="00784814"/>
    <w:rsid w:val="007852E3"/>
    <w:rsid w:val="00785F6C"/>
    <w:rsid w:val="0078649F"/>
    <w:rsid w:val="00786657"/>
    <w:rsid w:val="00786807"/>
    <w:rsid w:val="007870E0"/>
    <w:rsid w:val="0079024D"/>
    <w:rsid w:val="00790E3A"/>
    <w:rsid w:val="00797AE6"/>
    <w:rsid w:val="007A1004"/>
    <w:rsid w:val="007A14A4"/>
    <w:rsid w:val="007A5D92"/>
    <w:rsid w:val="007B3896"/>
    <w:rsid w:val="007B46AE"/>
    <w:rsid w:val="007C30F5"/>
    <w:rsid w:val="007C58CA"/>
    <w:rsid w:val="007C7F1C"/>
    <w:rsid w:val="007D1077"/>
    <w:rsid w:val="007D40EA"/>
    <w:rsid w:val="007D4263"/>
    <w:rsid w:val="007D537F"/>
    <w:rsid w:val="007E00C1"/>
    <w:rsid w:val="007E30B0"/>
    <w:rsid w:val="007E3192"/>
    <w:rsid w:val="007E601D"/>
    <w:rsid w:val="007F1A29"/>
    <w:rsid w:val="007F21D5"/>
    <w:rsid w:val="007F7393"/>
    <w:rsid w:val="0080121B"/>
    <w:rsid w:val="008019D4"/>
    <w:rsid w:val="00806D2F"/>
    <w:rsid w:val="008104D7"/>
    <w:rsid w:val="00811316"/>
    <w:rsid w:val="00814082"/>
    <w:rsid w:val="00815E27"/>
    <w:rsid w:val="00820638"/>
    <w:rsid w:val="00827D7E"/>
    <w:rsid w:val="008339B6"/>
    <w:rsid w:val="00834931"/>
    <w:rsid w:val="00835E3D"/>
    <w:rsid w:val="00837AFD"/>
    <w:rsid w:val="008421D1"/>
    <w:rsid w:val="008450D0"/>
    <w:rsid w:val="00846C45"/>
    <w:rsid w:val="00847F34"/>
    <w:rsid w:val="0085257E"/>
    <w:rsid w:val="0085466B"/>
    <w:rsid w:val="0085729F"/>
    <w:rsid w:val="00857E69"/>
    <w:rsid w:val="0086145B"/>
    <w:rsid w:val="008629B0"/>
    <w:rsid w:val="00863FA9"/>
    <w:rsid w:val="00887F34"/>
    <w:rsid w:val="008935A1"/>
    <w:rsid w:val="00893B62"/>
    <w:rsid w:val="008953A9"/>
    <w:rsid w:val="00897759"/>
    <w:rsid w:val="00897DC0"/>
    <w:rsid w:val="008A2753"/>
    <w:rsid w:val="008A2ABD"/>
    <w:rsid w:val="008B6421"/>
    <w:rsid w:val="008B750F"/>
    <w:rsid w:val="008C4495"/>
    <w:rsid w:val="008E1A77"/>
    <w:rsid w:val="008F669D"/>
    <w:rsid w:val="009070E9"/>
    <w:rsid w:val="009073F4"/>
    <w:rsid w:val="009115BC"/>
    <w:rsid w:val="00912E6E"/>
    <w:rsid w:val="00922332"/>
    <w:rsid w:val="0092268A"/>
    <w:rsid w:val="00932484"/>
    <w:rsid w:val="009362E0"/>
    <w:rsid w:val="009423D0"/>
    <w:rsid w:val="00942E16"/>
    <w:rsid w:val="009479C1"/>
    <w:rsid w:val="00947C9A"/>
    <w:rsid w:val="00950E01"/>
    <w:rsid w:val="00954EB7"/>
    <w:rsid w:val="00964C55"/>
    <w:rsid w:val="0096551A"/>
    <w:rsid w:val="009659B1"/>
    <w:rsid w:val="009718D2"/>
    <w:rsid w:val="00974480"/>
    <w:rsid w:val="00981F69"/>
    <w:rsid w:val="00983860"/>
    <w:rsid w:val="00985AC0"/>
    <w:rsid w:val="009867BC"/>
    <w:rsid w:val="0098739E"/>
    <w:rsid w:val="00995032"/>
    <w:rsid w:val="00995D2C"/>
    <w:rsid w:val="009A0E26"/>
    <w:rsid w:val="009A683C"/>
    <w:rsid w:val="009A68CF"/>
    <w:rsid w:val="009B0118"/>
    <w:rsid w:val="009B067E"/>
    <w:rsid w:val="009B084B"/>
    <w:rsid w:val="009B202D"/>
    <w:rsid w:val="009B39D7"/>
    <w:rsid w:val="009C492F"/>
    <w:rsid w:val="009C6773"/>
    <w:rsid w:val="009D6931"/>
    <w:rsid w:val="009D6D11"/>
    <w:rsid w:val="009D6EA6"/>
    <w:rsid w:val="009E1DD8"/>
    <w:rsid w:val="009E5952"/>
    <w:rsid w:val="009E74B9"/>
    <w:rsid w:val="009F22FA"/>
    <w:rsid w:val="00A033C6"/>
    <w:rsid w:val="00A04652"/>
    <w:rsid w:val="00A04CE5"/>
    <w:rsid w:val="00A0759A"/>
    <w:rsid w:val="00A079F8"/>
    <w:rsid w:val="00A134AD"/>
    <w:rsid w:val="00A1503A"/>
    <w:rsid w:val="00A1533A"/>
    <w:rsid w:val="00A165DC"/>
    <w:rsid w:val="00A17DEE"/>
    <w:rsid w:val="00A20732"/>
    <w:rsid w:val="00A21583"/>
    <w:rsid w:val="00A22F4F"/>
    <w:rsid w:val="00A24413"/>
    <w:rsid w:val="00A26192"/>
    <w:rsid w:val="00A26CB4"/>
    <w:rsid w:val="00A26D46"/>
    <w:rsid w:val="00A3005C"/>
    <w:rsid w:val="00A36888"/>
    <w:rsid w:val="00A43730"/>
    <w:rsid w:val="00A43F1B"/>
    <w:rsid w:val="00A45530"/>
    <w:rsid w:val="00A5081B"/>
    <w:rsid w:val="00A60875"/>
    <w:rsid w:val="00A62051"/>
    <w:rsid w:val="00A63D88"/>
    <w:rsid w:val="00A71188"/>
    <w:rsid w:val="00A76B85"/>
    <w:rsid w:val="00A82C7D"/>
    <w:rsid w:val="00A84092"/>
    <w:rsid w:val="00A841F4"/>
    <w:rsid w:val="00A85422"/>
    <w:rsid w:val="00A862DD"/>
    <w:rsid w:val="00A86A5B"/>
    <w:rsid w:val="00A93C9D"/>
    <w:rsid w:val="00A96E4A"/>
    <w:rsid w:val="00AA2F8D"/>
    <w:rsid w:val="00AA50AA"/>
    <w:rsid w:val="00AA51C9"/>
    <w:rsid w:val="00AB33D9"/>
    <w:rsid w:val="00AB60BF"/>
    <w:rsid w:val="00AB7AC6"/>
    <w:rsid w:val="00AC1BFD"/>
    <w:rsid w:val="00AC35E2"/>
    <w:rsid w:val="00AC4D47"/>
    <w:rsid w:val="00AC565C"/>
    <w:rsid w:val="00AD0992"/>
    <w:rsid w:val="00AD45D9"/>
    <w:rsid w:val="00AD7D85"/>
    <w:rsid w:val="00AE329D"/>
    <w:rsid w:val="00AE3B4B"/>
    <w:rsid w:val="00AE6791"/>
    <w:rsid w:val="00AF0311"/>
    <w:rsid w:val="00AF0781"/>
    <w:rsid w:val="00AF6764"/>
    <w:rsid w:val="00B0254B"/>
    <w:rsid w:val="00B02861"/>
    <w:rsid w:val="00B029BA"/>
    <w:rsid w:val="00B02C05"/>
    <w:rsid w:val="00B04D80"/>
    <w:rsid w:val="00B058BC"/>
    <w:rsid w:val="00B10DCB"/>
    <w:rsid w:val="00B13058"/>
    <w:rsid w:val="00B21494"/>
    <w:rsid w:val="00B23481"/>
    <w:rsid w:val="00B23652"/>
    <w:rsid w:val="00B2769E"/>
    <w:rsid w:val="00B30BAA"/>
    <w:rsid w:val="00B33374"/>
    <w:rsid w:val="00B378DE"/>
    <w:rsid w:val="00B37D7A"/>
    <w:rsid w:val="00B40931"/>
    <w:rsid w:val="00B47421"/>
    <w:rsid w:val="00B51843"/>
    <w:rsid w:val="00B52638"/>
    <w:rsid w:val="00B63DD0"/>
    <w:rsid w:val="00B662E4"/>
    <w:rsid w:val="00B70859"/>
    <w:rsid w:val="00B76E2C"/>
    <w:rsid w:val="00B82CED"/>
    <w:rsid w:val="00B87892"/>
    <w:rsid w:val="00B92148"/>
    <w:rsid w:val="00B96D44"/>
    <w:rsid w:val="00BA1BC6"/>
    <w:rsid w:val="00BA5B85"/>
    <w:rsid w:val="00BB06ED"/>
    <w:rsid w:val="00BB2B13"/>
    <w:rsid w:val="00BB2ED4"/>
    <w:rsid w:val="00BB4925"/>
    <w:rsid w:val="00BB653F"/>
    <w:rsid w:val="00BB7001"/>
    <w:rsid w:val="00BC272B"/>
    <w:rsid w:val="00BC4B88"/>
    <w:rsid w:val="00BC5005"/>
    <w:rsid w:val="00BC5B03"/>
    <w:rsid w:val="00BD7747"/>
    <w:rsid w:val="00BD799A"/>
    <w:rsid w:val="00BE1F6F"/>
    <w:rsid w:val="00BE4452"/>
    <w:rsid w:val="00BE534D"/>
    <w:rsid w:val="00BF6532"/>
    <w:rsid w:val="00C003BD"/>
    <w:rsid w:val="00C0082D"/>
    <w:rsid w:val="00C0127B"/>
    <w:rsid w:val="00C01C2E"/>
    <w:rsid w:val="00C04188"/>
    <w:rsid w:val="00C04D6B"/>
    <w:rsid w:val="00C06FA5"/>
    <w:rsid w:val="00C109E3"/>
    <w:rsid w:val="00C11ACB"/>
    <w:rsid w:val="00C12FE6"/>
    <w:rsid w:val="00C15DE4"/>
    <w:rsid w:val="00C17027"/>
    <w:rsid w:val="00C17321"/>
    <w:rsid w:val="00C22CDB"/>
    <w:rsid w:val="00C26000"/>
    <w:rsid w:val="00C261E7"/>
    <w:rsid w:val="00C301B5"/>
    <w:rsid w:val="00C3069E"/>
    <w:rsid w:val="00C30914"/>
    <w:rsid w:val="00C31B93"/>
    <w:rsid w:val="00C35C57"/>
    <w:rsid w:val="00C3765E"/>
    <w:rsid w:val="00C44746"/>
    <w:rsid w:val="00C4718C"/>
    <w:rsid w:val="00C50D2B"/>
    <w:rsid w:val="00C50D59"/>
    <w:rsid w:val="00C57CD3"/>
    <w:rsid w:val="00C60E72"/>
    <w:rsid w:val="00C61B57"/>
    <w:rsid w:val="00C6271D"/>
    <w:rsid w:val="00C63E53"/>
    <w:rsid w:val="00C70899"/>
    <w:rsid w:val="00C7117E"/>
    <w:rsid w:val="00C72077"/>
    <w:rsid w:val="00C76AE3"/>
    <w:rsid w:val="00C805CE"/>
    <w:rsid w:val="00C810BB"/>
    <w:rsid w:val="00C9079C"/>
    <w:rsid w:val="00C957A3"/>
    <w:rsid w:val="00C96182"/>
    <w:rsid w:val="00CA4443"/>
    <w:rsid w:val="00CA529A"/>
    <w:rsid w:val="00CA56BB"/>
    <w:rsid w:val="00CB352E"/>
    <w:rsid w:val="00CB471F"/>
    <w:rsid w:val="00CC1A4B"/>
    <w:rsid w:val="00CC5F93"/>
    <w:rsid w:val="00CC661B"/>
    <w:rsid w:val="00CC7AFB"/>
    <w:rsid w:val="00CD233A"/>
    <w:rsid w:val="00CD4A04"/>
    <w:rsid w:val="00CD7FC2"/>
    <w:rsid w:val="00CD7FFD"/>
    <w:rsid w:val="00CE2078"/>
    <w:rsid w:val="00CE7BC3"/>
    <w:rsid w:val="00CF5D09"/>
    <w:rsid w:val="00D00921"/>
    <w:rsid w:val="00D020A7"/>
    <w:rsid w:val="00D052BC"/>
    <w:rsid w:val="00D11061"/>
    <w:rsid w:val="00D12013"/>
    <w:rsid w:val="00D167B0"/>
    <w:rsid w:val="00D230C4"/>
    <w:rsid w:val="00D30143"/>
    <w:rsid w:val="00D30FE6"/>
    <w:rsid w:val="00D3295F"/>
    <w:rsid w:val="00D35C4E"/>
    <w:rsid w:val="00D42BA1"/>
    <w:rsid w:val="00D44C9B"/>
    <w:rsid w:val="00D46066"/>
    <w:rsid w:val="00D46119"/>
    <w:rsid w:val="00D54AE6"/>
    <w:rsid w:val="00D55138"/>
    <w:rsid w:val="00D572A7"/>
    <w:rsid w:val="00D673ED"/>
    <w:rsid w:val="00D7475A"/>
    <w:rsid w:val="00D75704"/>
    <w:rsid w:val="00D83395"/>
    <w:rsid w:val="00D85F41"/>
    <w:rsid w:val="00D87000"/>
    <w:rsid w:val="00D95016"/>
    <w:rsid w:val="00D96029"/>
    <w:rsid w:val="00DA3592"/>
    <w:rsid w:val="00DA61AD"/>
    <w:rsid w:val="00DB594E"/>
    <w:rsid w:val="00DB5FDC"/>
    <w:rsid w:val="00DC45C8"/>
    <w:rsid w:val="00DC59F8"/>
    <w:rsid w:val="00DC729B"/>
    <w:rsid w:val="00DD12E6"/>
    <w:rsid w:val="00DD3F9E"/>
    <w:rsid w:val="00DD6CB6"/>
    <w:rsid w:val="00DD7395"/>
    <w:rsid w:val="00DE06B6"/>
    <w:rsid w:val="00DE1BA0"/>
    <w:rsid w:val="00DE3177"/>
    <w:rsid w:val="00DE3655"/>
    <w:rsid w:val="00DE7FDA"/>
    <w:rsid w:val="00DF0E6D"/>
    <w:rsid w:val="00DF3A30"/>
    <w:rsid w:val="00E00ADE"/>
    <w:rsid w:val="00E02D64"/>
    <w:rsid w:val="00E05B3F"/>
    <w:rsid w:val="00E07304"/>
    <w:rsid w:val="00E118D5"/>
    <w:rsid w:val="00E14518"/>
    <w:rsid w:val="00E16307"/>
    <w:rsid w:val="00E16D3E"/>
    <w:rsid w:val="00E20064"/>
    <w:rsid w:val="00E2270E"/>
    <w:rsid w:val="00E32729"/>
    <w:rsid w:val="00E35ADE"/>
    <w:rsid w:val="00E36E45"/>
    <w:rsid w:val="00E36F2D"/>
    <w:rsid w:val="00E3719D"/>
    <w:rsid w:val="00E45DED"/>
    <w:rsid w:val="00E51940"/>
    <w:rsid w:val="00E52395"/>
    <w:rsid w:val="00E54E57"/>
    <w:rsid w:val="00E70060"/>
    <w:rsid w:val="00E73B70"/>
    <w:rsid w:val="00E75599"/>
    <w:rsid w:val="00E771BC"/>
    <w:rsid w:val="00E841CA"/>
    <w:rsid w:val="00E90055"/>
    <w:rsid w:val="00E92854"/>
    <w:rsid w:val="00E97587"/>
    <w:rsid w:val="00EA0F1F"/>
    <w:rsid w:val="00EA75C5"/>
    <w:rsid w:val="00EB1A65"/>
    <w:rsid w:val="00EB4080"/>
    <w:rsid w:val="00EB537E"/>
    <w:rsid w:val="00EB6E51"/>
    <w:rsid w:val="00EB7E05"/>
    <w:rsid w:val="00EC229E"/>
    <w:rsid w:val="00EC4445"/>
    <w:rsid w:val="00EC4E04"/>
    <w:rsid w:val="00EC5787"/>
    <w:rsid w:val="00ED1FA5"/>
    <w:rsid w:val="00ED5979"/>
    <w:rsid w:val="00EE3CE1"/>
    <w:rsid w:val="00EE45F9"/>
    <w:rsid w:val="00EE4F64"/>
    <w:rsid w:val="00EE780E"/>
    <w:rsid w:val="00F04778"/>
    <w:rsid w:val="00F10C96"/>
    <w:rsid w:val="00F12323"/>
    <w:rsid w:val="00F15A53"/>
    <w:rsid w:val="00F22B6C"/>
    <w:rsid w:val="00F22DED"/>
    <w:rsid w:val="00F2322D"/>
    <w:rsid w:val="00F249DB"/>
    <w:rsid w:val="00F2765A"/>
    <w:rsid w:val="00F31516"/>
    <w:rsid w:val="00F31CA7"/>
    <w:rsid w:val="00F3462B"/>
    <w:rsid w:val="00F55C5A"/>
    <w:rsid w:val="00F57533"/>
    <w:rsid w:val="00F6521C"/>
    <w:rsid w:val="00F66778"/>
    <w:rsid w:val="00F7275B"/>
    <w:rsid w:val="00F7538B"/>
    <w:rsid w:val="00F82A78"/>
    <w:rsid w:val="00F84479"/>
    <w:rsid w:val="00F86A7E"/>
    <w:rsid w:val="00F93E16"/>
    <w:rsid w:val="00F93F72"/>
    <w:rsid w:val="00FA0C5F"/>
    <w:rsid w:val="00FA0F92"/>
    <w:rsid w:val="00FA1233"/>
    <w:rsid w:val="00FA2DB7"/>
    <w:rsid w:val="00FA3883"/>
    <w:rsid w:val="00FA4F93"/>
    <w:rsid w:val="00FB07C1"/>
    <w:rsid w:val="00FB4989"/>
    <w:rsid w:val="00FB6AFD"/>
    <w:rsid w:val="00FC1079"/>
    <w:rsid w:val="00FC52FA"/>
    <w:rsid w:val="00FD3F6D"/>
    <w:rsid w:val="00FD7014"/>
    <w:rsid w:val="00FD7861"/>
    <w:rsid w:val="00FE04BB"/>
    <w:rsid w:val="00FE1BE9"/>
    <w:rsid w:val="00FE33E3"/>
    <w:rsid w:val="00FE7112"/>
    <w:rsid w:val="00FF279D"/>
    <w:rsid w:val="00FF34A8"/>
    <w:rsid w:val="00FF4E2F"/>
    <w:rsid w:val="00FF6EB2"/>
    <w:rsid w:val="00FF70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/>
    <o:shapelayout v:ext="edit">
      <o:idmap v:ext="edit" data="1"/>
      <o:rules v:ext="edit">
        <o:r id="V:Rule14" type="connector" idref="#AutoShape 17"/>
        <o:r id="V:Rule15" type="connector" idref="#直線單箭頭接點 2"/>
        <o:r id="V:Rule16" type="connector" idref="#AutoShape 34"/>
        <o:r id="V:Rule17" type="connector" idref="#直線單箭頭接點 207"/>
        <o:r id="V:Rule18" type="connector" idref="#直線單箭頭接點 206"/>
        <o:r id="V:Rule19" type="connector" idref="#直線單箭頭接點 1742"/>
        <o:r id="V:Rule20" type="connector" idref="#直線單箭頭接點 1743"/>
        <o:r id="V:Rule21" type="connector" idref="#直線單箭頭接點 216"/>
        <o:r id="V:Rule22" type="connector" idref="#直線單箭頭接點 213"/>
        <o:r id="V:Rule23" type="connector" idref="#直線單箭頭接點 210"/>
        <o:r id="V:Rule24" type="connector" idref="#直線單箭頭接點 209"/>
        <o:r id="V:Rule25" type="connector" idref="#直線單箭頭接點 211"/>
        <o:r id="V:Rule26" type="connector" idref="#直線單箭頭接點 212"/>
        <o:r id="V:Rule28" type="connector" idref="#_x0000_s1361"/>
        <o:r id="V:Rule30" type="connector" idref="#_x0000_s1362"/>
      </o:rules>
    </o:shapelayout>
  </w:shapeDefaults>
  <w:decimalSymbol w:val="."/>
  <w:listSeparator w:val=","/>
  <w14:docId w14:val="6DA60F54"/>
  <w15:docId w15:val="{0A9E9719-6F59-4A2D-8F31-D809C474FB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2C1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F2C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1F2C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1F2C1C"/>
  </w:style>
  <w:style w:type="paragraph" w:customStyle="1" w:styleId="a6">
    <w:name w:val="說明"/>
    <w:basedOn w:val="a"/>
    <w:autoRedefine/>
    <w:rsid w:val="00BE534D"/>
    <w:pPr>
      <w:autoSpaceDE w:val="0"/>
      <w:adjustRightInd w:val="0"/>
      <w:spacing w:line="360" w:lineRule="atLeast"/>
      <w:ind w:left="720" w:hangingChars="300" w:hanging="720"/>
      <w:jc w:val="both"/>
      <w:textAlignment w:val="baseline"/>
    </w:pPr>
    <w:rPr>
      <w:rFonts w:eastAsia="標楷體"/>
      <w:kern w:val="0"/>
    </w:rPr>
  </w:style>
  <w:style w:type="character" w:customStyle="1" w:styleId="a7">
    <w:name w:val="說明 字元"/>
    <w:rsid w:val="001F2C1C"/>
    <w:rPr>
      <w:rFonts w:eastAsia="標楷體"/>
      <w:sz w:val="26"/>
      <w:lang w:val="en-US" w:eastAsia="zh-TW" w:bidi="ar-SA"/>
    </w:rPr>
  </w:style>
  <w:style w:type="paragraph" w:customStyle="1" w:styleId="1315pt">
    <w:name w:val="樣式 壹貳參 + (中文) 新細明體 13 點 行距:  最小行高 15 pt"/>
    <w:basedOn w:val="a"/>
    <w:autoRedefine/>
    <w:rsid w:val="001F2C1C"/>
    <w:pPr>
      <w:adjustRightInd w:val="0"/>
      <w:spacing w:line="300" w:lineRule="atLeast"/>
      <w:textAlignment w:val="baseline"/>
      <w:outlineLvl w:val="0"/>
    </w:pPr>
    <w:rPr>
      <w:rFonts w:ascii="新細明體" w:hAnsi="新細明體"/>
      <w:b/>
      <w:color w:val="000000"/>
      <w:spacing w:val="45"/>
      <w:kern w:val="0"/>
    </w:rPr>
  </w:style>
  <w:style w:type="paragraph" w:customStyle="1" w:styleId="004">
    <w:name w:val="004"/>
    <w:basedOn w:val="002"/>
    <w:rsid w:val="00806D2F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/>
      <w:color w:val="000000"/>
      <w:sz w:val="32"/>
    </w:rPr>
  </w:style>
  <w:style w:type="paragraph" w:customStyle="1" w:styleId="ABCD">
    <w:name w:val="ABCD"/>
    <w:basedOn w:val="a"/>
    <w:autoRedefine/>
    <w:rsid w:val="00FF34A8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2"/>
      <w:szCs w:val="20"/>
    </w:rPr>
  </w:style>
  <w:style w:type="paragraph" w:customStyle="1" w:styleId="a8">
    <w:name w:val="題幹選項"/>
    <w:basedOn w:val="a6"/>
    <w:rsid w:val="001F2C1C"/>
    <w:pPr>
      <w:autoSpaceDN w:val="0"/>
      <w:snapToGrid w:val="0"/>
      <w:ind w:left="369" w:hanging="369"/>
    </w:pPr>
    <w:rPr>
      <w:rFonts w:eastAsia="細明體"/>
      <w:spacing w:val="25"/>
      <w:sz w:val="20"/>
    </w:rPr>
  </w:style>
  <w:style w:type="character" w:customStyle="1" w:styleId="a9">
    <w:name w:val="題幹選項 字元"/>
    <w:rsid w:val="001F2C1C"/>
    <w:rPr>
      <w:rFonts w:eastAsia="細明體"/>
      <w:spacing w:val="25"/>
      <w:sz w:val="26"/>
      <w:lang w:val="en-US" w:eastAsia="zh-TW" w:bidi="ar-SA"/>
    </w:rPr>
  </w:style>
  <w:style w:type="paragraph" w:customStyle="1" w:styleId="AA">
    <w:name w:val="選項AA"/>
    <w:basedOn w:val="a8"/>
    <w:rsid w:val="001F2C1C"/>
    <w:pPr>
      <w:ind w:left="738"/>
    </w:pPr>
  </w:style>
  <w:style w:type="paragraph" w:customStyle="1" w:styleId="AB">
    <w:name w:val="選項AB"/>
    <w:basedOn w:val="a8"/>
    <w:rsid w:val="001F2C1C"/>
    <w:pPr>
      <w:tabs>
        <w:tab w:val="left" w:pos="4800"/>
      </w:tabs>
      <w:ind w:firstLine="0"/>
    </w:pPr>
  </w:style>
  <w:style w:type="character" w:customStyle="1" w:styleId="AB0">
    <w:name w:val="選項AB 字元"/>
    <w:basedOn w:val="a9"/>
    <w:rsid w:val="001F2C1C"/>
    <w:rPr>
      <w:rFonts w:eastAsia="細明體"/>
      <w:spacing w:val="25"/>
      <w:sz w:val="26"/>
      <w:lang w:val="en-US" w:eastAsia="zh-TW" w:bidi="ar-SA"/>
    </w:rPr>
  </w:style>
  <w:style w:type="paragraph" w:customStyle="1" w:styleId="ac">
    <w:name w:val="第?部份"/>
    <w:basedOn w:val="a"/>
    <w:autoRedefine/>
    <w:rsid w:val="001F2C1C"/>
    <w:pPr>
      <w:widowControl/>
      <w:autoSpaceDE w:val="0"/>
      <w:autoSpaceDN w:val="0"/>
      <w:adjustRightInd w:val="0"/>
      <w:spacing w:line="300" w:lineRule="atLeast"/>
      <w:textAlignment w:val="bottom"/>
    </w:pPr>
    <w:rPr>
      <w:rFonts w:ascii="新細明體" w:hAnsi="新細明體"/>
      <w:b/>
      <w:color w:val="000000"/>
      <w:spacing w:val="45"/>
      <w:kern w:val="0"/>
      <w:sz w:val="28"/>
      <w:szCs w:val="28"/>
    </w:rPr>
  </w:style>
  <w:style w:type="paragraph" w:customStyle="1" w:styleId="ABC">
    <w:name w:val="選項ABC"/>
    <w:basedOn w:val="a8"/>
    <w:rsid w:val="001F2C1C"/>
    <w:pPr>
      <w:tabs>
        <w:tab w:val="left" w:pos="3430"/>
        <w:tab w:val="left" w:pos="6435"/>
      </w:tabs>
      <w:ind w:firstLine="0"/>
    </w:pPr>
  </w:style>
  <w:style w:type="character" w:styleId="ad">
    <w:name w:val="Hyperlink"/>
    <w:uiPriority w:val="99"/>
    <w:rsid w:val="001F2C1C"/>
    <w:rPr>
      <w:color w:val="0000FF"/>
      <w:u w:val="single"/>
    </w:rPr>
  </w:style>
  <w:style w:type="paragraph" w:styleId="ae">
    <w:name w:val="Document Map"/>
    <w:basedOn w:val="a"/>
    <w:semiHidden/>
    <w:rsid w:val="001F2C1C"/>
    <w:pPr>
      <w:shd w:val="clear" w:color="auto" w:fill="000080"/>
    </w:pPr>
    <w:rPr>
      <w:rFonts w:ascii="Arial" w:hAnsi="Arial"/>
    </w:rPr>
  </w:style>
  <w:style w:type="paragraph" w:customStyle="1" w:styleId="002">
    <w:name w:val="002"/>
    <w:basedOn w:val="a"/>
    <w:rsid w:val="001F2C1C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11">
    <w:name w:val="11"/>
    <w:basedOn w:val="a"/>
    <w:rsid w:val="001F2C1C"/>
    <w:pPr>
      <w:adjustRightInd w:val="0"/>
      <w:spacing w:line="480" w:lineRule="atLeast"/>
      <w:ind w:left="567" w:right="-28"/>
      <w:textAlignment w:val="baseline"/>
    </w:pPr>
    <w:rPr>
      <w:rFonts w:ascii="華康中楷體" w:eastAsia="華康中楷體"/>
      <w:b/>
      <w:kern w:val="0"/>
      <w:sz w:val="32"/>
      <w:szCs w:val="20"/>
    </w:rPr>
  </w:style>
  <w:style w:type="paragraph" w:customStyle="1" w:styleId="ABCD0">
    <w:name w:val="選項ABCD"/>
    <w:basedOn w:val="a8"/>
    <w:rsid w:val="001F2C1C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customStyle="1" w:styleId="ABCDE">
    <w:name w:val="選項ABCDE"/>
    <w:basedOn w:val="a8"/>
    <w:rsid w:val="001F2C1C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101516pt">
    <w:name w:val="樣式 10 點 黑色 凸出:  1.5 字元 行距:  最小行高 16 pt"/>
    <w:basedOn w:val="a"/>
    <w:rsid w:val="001F2C1C"/>
    <w:pPr>
      <w:spacing w:line="320" w:lineRule="atLeast"/>
      <w:ind w:leftChars="154" w:left="742" w:hangingChars="150" w:hanging="372"/>
    </w:pPr>
    <w:rPr>
      <w:rFonts w:cs="新細明體"/>
      <w:color w:val="000000"/>
      <w:spacing w:val="24"/>
      <w:sz w:val="20"/>
      <w:szCs w:val="20"/>
    </w:rPr>
  </w:style>
  <w:style w:type="paragraph" w:customStyle="1" w:styleId="af">
    <w:name w:val="壹"/>
    <w:autoRedefine/>
    <w:rsid w:val="00176DC2"/>
    <w:pPr>
      <w:spacing w:line="360" w:lineRule="atLeast"/>
    </w:pPr>
    <w:rPr>
      <w:b/>
      <w:bCs/>
      <w:spacing w:val="45"/>
      <w:sz w:val="28"/>
      <w:szCs w:val="24"/>
    </w:rPr>
  </w:style>
  <w:style w:type="paragraph" w:customStyle="1" w:styleId="TIT1">
    <w:name w:val="TIT1"/>
    <w:autoRedefine/>
    <w:rsid w:val="00FF34A8"/>
    <w:pPr>
      <w:spacing w:beforeLines="50" w:line="360" w:lineRule="atLeast"/>
      <w:ind w:left="369" w:hanging="369"/>
      <w:jc w:val="both"/>
    </w:pPr>
    <w:rPr>
      <w:spacing w:val="24"/>
      <w:sz w:val="22"/>
      <w:szCs w:val="22"/>
    </w:rPr>
  </w:style>
  <w:style w:type="paragraph" w:customStyle="1" w:styleId="AA0">
    <w:name w:val="AA"/>
    <w:basedOn w:val="AA"/>
    <w:rsid w:val="00B33374"/>
    <w:pPr>
      <w:snapToGrid/>
      <w:spacing w:line="340" w:lineRule="atLeast"/>
      <w:ind w:leftChars="150" w:left="711" w:hangingChars="135" w:hanging="351"/>
    </w:pPr>
    <w:rPr>
      <w:rFonts w:eastAsia="新細明體" w:cs="新細明體"/>
      <w:spacing w:val="20"/>
      <w:sz w:val="22"/>
      <w:szCs w:val="22"/>
    </w:rPr>
  </w:style>
  <w:style w:type="paragraph" w:customStyle="1" w:styleId="-">
    <w:name w:val="??-??"/>
    <w:basedOn w:val="TIT1"/>
    <w:autoRedefine/>
    <w:rsid w:val="008339B6"/>
    <w:pPr>
      <w:autoSpaceDE w:val="0"/>
      <w:autoSpaceDN w:val="0"/>
      <w:adjustRightInd w:val="0"/>
    </w:pPr>
    <w:rPr>
      <w:color w:val="000000"/>
      <w:u w:val="single"/>
    </w:rPr>
  </w:style>
  <w:style w:type="paragraph" w:customStyle="1" w:styleId="tit2">
    <w:name w:val="tit2"/>
    <w:basedOn w:val="a"/>
    <w:autoRedefine/>
    <w:rsid w:val="008339B6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2"/>
      <w:szCs w:val="20"/>
    </w:rPr>
  </w:style>
  <w:style w:type="paragraph" w:customStyle="1" w:styleId="AB1">
    <w:name w:val="AB"/>
    <w:basedOn w:val="AA0"/>
    <w:autoRedefine/>
    <w:rsid w:val="005D1C3F"/>
    <w:pPr>
      <w:tabs>
        <w:tab w:val="left" w:pos="5040"/>
      </w:tabs>
      <w:ind w:left="369"/>
    </w:pPr>
  </w:style>
  <w:style w:type="paragraph" w:customStyle="1" w:styleId="ABC0">
    <w:name w:val="ABC"/>
    <w:basedOn w:val="AA0"/>
    <w:autoRedefine/>
    <w:rsid w:val="007F1A29"/>
    <w:pPr>
      <w:tabs>
        <w:tab w:val="left" w:pos="3480"/>
        <w:tab w:val="left" w:pos="6480"/>
      </w:tabs>
      <w:snapToGrid w:val="0"/>
      <w:spacing w:beforeLines="25"/>
      <w:ind w:leftChars="165" w:left="773" w:hangingChars="145" w:hanging="377"/>
    </w:pPr>
  </w:style>
  <w:style w:type="paragraph" w:customStyle="1" w:styleId="ABCDE0">
    <w:name w:val="ABCDE"/>
    <w:basedOn w:val="ABCD"/>
    <w:autoRedefine/>
    <w:qFormat/>
    <w:rsid w:val="00A24413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  <w:spacing w:line="340" w:lineRule="atLeast"/>
    </w:pPr>
    <w:rPr>
      <w:spacing w:val="20"/>
    </w:rPr>
  </w:style>
  <w:style w:type="paragraph" w:customStyle="1" w:styleId="-05">
    <w:name w:val="樣式 ??-?? + 套用前:  0.5 行"/>
    <w:basedOn w:val="-"/>
    <w:autoRedefine/>
    <w:rsid w:val="008339B6"/>
    <w:rPr>
      <w:rFonts w:cs="新細明體"/>
      <w:szCs w:val="20"/>
    </w:rPr>
  </w:style>
  <w:style w:type="paragraph" w:customStyle="1" w:styleId="af0">
    <w:name w:val="樣式 壹 + 新細明體"/>
    <w:basedOn w:val="af"/>
    <w:rsid w:val="00D35C4E"/>
    <w:rPr>
      <w:rFonts w:ascii="新細明體" w:hAnsi="新細明體"/>
      <w:sz w:val="26"/>
    </w:rPr>
  </w:style>
  <w:style w:type="paragraph" w:customStyle="1" w:styleId="tit22">
    <w:name w:val="樣式 tit2 + 第一行:  2 字元"/>
    <w:basedOn w:val="tit2"/>
    <w:rsid w:val="00FF34A8"/>
    <w:pPr>
      <w:ind w:firstLine="536"/>
    </w:pPr>
    <w:rPr>
      <w:rFonts w:cs="新細明體"/>
    </w:rPr>
  </w:style>
  <w:style w:type="paragraph" w:customStyle="1" w:styleId="-6">
    <w:name w:val="樣式 ??-?? + 套用前:  6 點"/>
    <w:basedOn w:val="-"/>
    <w:rsid w:val="00245BA5"/>
    <w:pPr>
      <w:spacing w:beforeLines="0"/>
      <w:ind w:left="370" w:hangingChars="154" w:hanging="370"/>
    </w:pPr>
    <w:rPr>
      <w:rFonts w:cs="新細明體"/>
      <w:spacing w:val="20"/>
      <w:sz w:val="20"/>
      <w:szCs w:val="20"/>
      <w:lang w:val="es-ES"/>
    </w:rPr>
  </w:style>
  <w:style w:type="table" w:styleId="af1">
    <w:name w:val="Table Grid"/>
    <w:basedOn w:val="a1"/>
    <w:rsid w:val="00E2270E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3691201">
    <w:name w:val="樣式 樣式 TIT1 + 左:  0 公分 凸出:  3.69 字元 加寬  1.2 點 第一行:  0 字元 + 加寬  1 點"/>
    <w:basedOn w:val="a"/>
    <w:rsid w:val="00430B8E"/>
    <w:pPr>
      <w:widowControl/>
      <w:spacing w:beforeLines="25" w:line="340" w:lineRule="atLeast"/>
      <w:ind w:left="369" w:hanging="369"/>
      <w:jc w:val="both"/>
    </w:pPr>
    <w:rPr>
      <w:rFonts w:cs="新細明體"/>
      <w:spacing w:val="20"/>
      <w:kern w:val="0"/>
      <w:sz w:val="22"/>
      <w:szCs w:val="20"/>
    </w:rPr>
  </w:style>
  <w:style w:type="paragraph" w:styleId="af2">
    <w:name w:val="List Paragraph"/>
    <w:basedOn w:val="a"/>
    <w:link w:val="af3"/>
    <w:uiPriority w:val="34"/>
    <w:qFormat/>
    <w:rsid w:val="004B3733"/>
    <w:pPr>
      <w:ind w:leftChars="200" w:left="480"/>
    </w:pPr>
    <w:rPr>
      <w:rFonts w:ascii="Calibri" w:hAnsi="Calibri"/>
      <w:szCs w:val="22"/>
    </w:rPr>
  </w:style>
  <w:style w:type="character" w:customStyle="1" w:styleId="af3">
    <w:name w:val="清單段落 字元"/>
    <w:link w:val="af2"/>
    <w:uiPriority w:val="34"/>
    <w:rsid w:val="004B3733"/>
    <w:rPr>
      <w:rFonts w:ascii="Calibri" w:hAnsi="Calibri"/>
      <w:kern w:val="2"/>
      <w:sz w:val="24"/>
      <w:szCs w:val="22"/>
    </w:rPr>
  </w:style>
  <w:style w:type="paragraph" w:styleId="Web">
    <w:name w:val="Normal (Web)"/>
    <w:basedOn w:val="a"/>
    <w:uiPriority w:val="99"/>
    <w:unhideWhenUsed/>
    <w:rsid w:val="004B3733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f4">
    <w:name w:val="Emphasis"/>
    <w:uiPriority w:val="20"/>
    <w:qFormat/>
    <w:rsid w:val="00DB594E"/>
    <w:rPr>
      <w:b w:val="0"/>
      <w:bCs w:val="0"/>
      <w:i w:val="0"/>
      <w:iCs w:val="0"/>
      <w:color w:val="DD4B39"/>
    </w:rPr>
  </w:style>
  <w:style w:type="character" w:customStyle="1" w:styleId="st1">
    <w:name w:val="st1"/>
    <w:rsid w:val="00DB594E"/>
  </w:style>
  <w:style w:type="paragraph" w:styleId="af5">
    <w:name w:val="No Spacing"/>
    <w:uiPriority w:val="1"/>
    <w:qFormat/>
    <w:rsid w:val="00DB594E"/>
    <w:pPr>
      <w:widowControl w:val="0"/>
    </w:pPr>
    <w:rPr>
      <w:rFonts w:ascii="Calibri" w:hAnsi="Calibri"/>
      <w:kern w:val="2"/>
      <w:sz w:val="24"/>
      <w:szCs w:val="22"/>
    </w:rPr>
  </w:style>
  <w:style w:type="character" w:styleId="af6">
    <w:name w:val="Placeholder Text"/>
    <w:basedOn w:val="a0"/>
    <w:uiPriority w:val="99"/>
    <w:semiHidden/>
    <w:rsid w:val="00AC35E2"/>
    <w:rPr>
      <w:color w:val="808080"/>
    </w:rPr>
  </w:style>
  <w:style w:type="paragraph" w:customStyle="1" w:styleId="AB153">
    <w:name w:val="樣式 AB + 左:  1.5 字元 套用前:  3 點"/>
    <w:basedOn w:val="AB1"/>
    <w:rsid w:val="00BB7001"/>
    <w:pPr>
      <w:spacing w:before="60"/>
      <w:ind w:left="711"/>
    </w:pPr>
    <w:rPr>
      <w:szCs w:val="20"/>
    </w:rPr>
  </w:style>
  <w:style w:type="paragraph" w:customStyle="1" w:styleId="AA18">
    <w:name w:val="樣式 AA + 行距:  最小行高 18 點"/>
    <w:basedOn w:val="AA0"/>
    <w:rsid w:val="0021375B"/>
    <w:pPr>
      <w:spacing w:line="360" w:lineRule="atLeast"/>
    </w:pPr>
    <w:rPr>
      <w:szCs w:val="20"/>
    </w:rPr>
  </w:style>
  <w:style w:type="paragraph" w:customStyle="1" w:styleId="AB00">
    <w:name w:val="樣式 AB + 第一行:  0 字元"/>
    <w:basedOn w:val="a"/>
    <w:rsid w:val="009B084B"/>
    <w:pPr>
      <w:widowControl/>
      <w:tabs>
        <w:tab w:val="left" w:pos="46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paragraph" w:customStyle="1" w:styleId="TIT10369120">
    <w:name w:val="樣式 樣式 樣式 TIT1 + 左:  0 公分 凸出:  3.69 字元 加寬  1.2 點 第一行:  0 字元 + 加寬 ..."/>
    <w:basedOn w:val="TIT103691201"/>
    <w:rsid w:val="00F66778"/>
    <w:pPr>
      <w:spacing w:line="360" w:lineRule="atLeas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44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0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9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1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4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09.bin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5.png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6.png"/><Relationship Id="rId171" Type="http://schemas.openxmlformats.org/officeDocument/2006/relationships/image" Target="media/image77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0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1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44" Type="http://schemas.openxmlformats.org/officeDocument/2006/relationships/image" Target="media/image15.wmf"/><Relationship Id="rId65" Type="http://schemas.openxmlformats.org/officeDocument/2006/relationships/image" Target="media/image26.wmf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8" Type="http://schemas.openxmlformats.org/officeDocument/2006/relationships/oleObject" Target="embeddings/oleObject110.bin"/><Relationship Id="rId24" Type="http://schemas.openxmlformats.org/officeDocument/2006/relationships/image" Target="media/image9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8" Type="http://schemas.openxmlformats.org/officeDocument/2006/relationships/image" Target="media/image1.wmf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230" Type="http://schemas.openxmlformats.org/officeDocument/2006/relationships/image" Target="media/image107.png"/><Relationship Id="rId25" Type="http://schemas.openxmlformats.org/officeDocument/2006/relationships/oleObject" Target="embeddings/oleObject9.bin"/><Relationship Id="rId46" Type="http://schemas.openxmlformats.org/officeDocument/2006/relationships/image" Target="media/image16.wmf"/><Relationship Id="rId67" Type="http://schemas.openxmlformats.org/officeDocument/2006/relationships/hyperlink" Target="https://zh.wikipedia.org/wiki/%E5%A1%8A%E8%8E%96" TargetMode="External"/><Relationship Id="rId88" Type="http://schemas.openxmlformats.org/officeDocument/2006/relationships/image" Target="media/image38.wmf"/><Relationship Id="rId111" Type="http://schemas.openxmlformats.org/officeDocument/2006/relationships/image" Target="media/image46.wmf"/><Relationship Id="rId132" Type="http://schemas.openxmlformats.org/officeDocument/2006/relationships/image" Target="media/image57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4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27" Type="http://schemas.openxmlformats.org/officeDocument/2006/relationships/image" Target="media/image54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99.wmf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108.png"/><Relationship Id="rId47" Type="http://schemas.openxmlformats.org/officeDocument/2006/relationships/oleObject" Target="embeddings/oleObject24.bin"/><Relationship Id="rId68" Type="http://schemas.openxmlformats.org/officeDocument/2006/relationships/image" Target="media/image27.png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2.wmf"/><Relationship Id="rId79" Type="http://schemas.openxmlformats.org/officeDocument/2006/relationships/image" Target="media/image33.jpeg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17.wmf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34" Type="http://schemas.openxmlformats.org/officeDocument/2006/relationships/image" Target="media/image58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header" Target="header2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60" Type="http://schemas.openxmlformats.org/officeDocument/2006/relationships/image" Target="media/image23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8.wmf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png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footer" Target="footer2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33715E-5BE8-405A-B2B0-B113CCE81E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5</TotalTime>
  <Pages>18</Pages>
  <Words>2547</Words>
  <Characters>14518</Characters>
  <Application>Microsoft Office Word</Application>
  <DocSecurity>0</DocSecurity>
  <Lines>120</Lines>
  <Paragraphs>34</Paragraphs>
  <ScaleCrop>false</ScaleCrop>
  <Company> </Company>
  <LinksUpToDate>false</LinksUpToDate>
  <CharactersWithSpaces>17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(佔96分)</dc:title>
  <dc:subject/>
  <dc:creator>ceec</dc:creator>
  <cp:keywords/>
  <dc:description/>
  <cp:lastModifiedBy>USER</cp:lastModifiedBy>
  <cp:revision>80</cp:revision>
  <cp:lastPrinted>2017-01-12T05:37:00Z</cp:lastPrinted>
  <dcterms:created xsi:type="dcterms:W3CDTF">2016-12-15T04:18:00Z</dcterms:created>
  <dcterms:modified xsi:type="dcterms:W3CDTF">2017-12-09T13:04:00Z</dcterms:modified>
</cp:coreProperties>
</file>